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4415C4" w14:textId="060F5F9A" w:rsidR="00EB67B9" w:rsidRDefault="00BD5EBC" w:rsidP="00332D3C">
      <w:pPr>
        <w:jc w:val="center"/>
        <w:rPr>
          <w:rStyle w:val="tgc"/>
          <w:b/>
          <w:bCs/>
          <w:sz w:val="36"/>
          <w:szCs w:val="36"/>
        </w:rPr>
      </w:pPr>
      <w:r>
        <w:rPr>
          <w:rStyle w:val="tgc"/>
          <w:b/>
          <w:bCs/>
          <w:sz w:val="36"/>
          <w:szCs w:val="36"/>
        </w:rPr>
        <w:t xml:space="preserve">Polymers from </w:t>
      </w:r>
      <w:proofErr w:type="spellStart"/>
      <w:r>
        <w:rPr>
          <w:rStyle w:val="tgc"/>
          <w:b/>
          <w:bCs/>
          <w:sz w:val="36"/>
          <w:szCs w:val="36"/>
        </w:rPr>
        <w:t>Macrolactones</w:t>
      </w:r>
      <w:proofErr w:type="spellEnd"/>
      <w:r>
        <w:rPr>
          <w:rStyle w:val="tgc"/>
          <w:b/>
          <w:bCs/>
          <w:sz w:val="36"/>
          <w:szCs w:val="36"/>
        </w:rPr>
        <w:t xml:space="preserve">: </w:t>
      </w:r>
      <w:r w:rsidR="009850BB" w:rsidRPr="00F060E2">
        <w:rPr>
          <w:rStyle w:val="tgc"/>
          <w:b/>
          <w:bCs/>
          <w:sz w:val="36"/>
          <w:szCs w:val="36"/>
        </w:rPr>
        <w:t>From Pheromones to Fun</w:t>
      </w:r>
      <w:r w:rsidR="00886FFF" w:rsidRPr="00F060E2">
        <w:rPr>
          <w:rStyle w:val="tgc"/>
          <w:b/>
          <w:bCs/>
          <w:sz w:val="36"/>
          <w:szCs w:val="36"/>
        </w:rPr>
        <w:t>c</w:t>
      </w:r>
      <w:r w:rsidR="009850BB" w:rsidRPr="00F060E2">
        <w:rPr>
          <w:rStyle w:val="tgc"/>
          <w:b/>
          <w:bCs/>
          <w:sz w:val="36"/>
          <w:szCs w:val="36"/>
        </w:rPr>
        <w:t xml:space="preserve">tional </w:t>
      </w:r>
      <w:r w:rsidR="00F95A13" w:rsidRPr="00F060E2">
        <w:rPr>
          <w:rStyle w:val="tgc"/>
          <w:b/>
          <w:bCs/>
          <w:sz w:val="36"/>
          <w:szCs w:val="36"/>
        </w:rPr>
        <w:t>Materials</w:t>
      </w:r>
    </w:p>
    <w:p w14:paraId="16D33CC9" w14:textId="77777777" w:rsidR="00BB760B" w:rsidRPr="00F060E2" w:rsidRDefault="00BB760B" w:rsidP="00332D3C">
      <w:pPr>
        <w:jc w:val="center"/>
        <w:rPr>
          <w:rStyle w:val="tgc"/>
          <w:b/>
          <w:bCs/>
          <w:sz w:val="36"/>
          <w:szCs w:val="36"/>
        </w:rPr>
      </w:pPr>
    </w:p>
    <w:p w14:paraId="4403EFD9" w14:textId="57782F9B" w:rsidR="009850BB" w:rsidRDefault="00A74B85" w:rsidP="00332D3C">
      <w:pPr>
        <w:jc w:val="center"/>
      </w:pPr>
      <w:r w:rsidRPr="00F060E2">
        <w:t>James A. Wilson</w:t>
      </w:r>
      <w:r w:rsidR="005275E4" w:rsidRPr="00F060E2">
        <w:t>,</w:t>
      </w:r>
      <w:proofErr w:type="gramStart"/>
      <w:r w:rsidR="00BB760B">
        <w:rPr>
          <w:vertAlign w:val="superscript"/>
        </w:rPr>
        <w:t>1</w:t>
      </w:r>
      <w:r w:rsidR="00E54DF8">
        <w:rPr>
          <w:vertAlign w:val="superscript"/>
        </w:rPr>
        <w:t>,#</w:t>
      </w:r>
      <w:proofErr w:type="gramEnd"/>
      <w:r w:rsidR="00886FFF" w:rsidRPr="00F060E2">
        <w:rPr>
          <w:rStyle w:val="Strong"/>
          <w:b w:val="0"/>
          <w:bCs w:val="0"/>
        </w:rPr>
        <w:t xml:space="preserve"> </w:t>
      </w:r>
      <w:proofErr w:type="spellStart"/>
      <w:r w:rsidR="00BB760B" w:rsidRPr="00F060E2">
        <w:t>Zeliha</w:t>
      </w:r>
      <w:proofErr w:type="spellEnd"/>
      <w:r w:rsidR="00BB760B" w:rsidRPr="00F060E2">
        <w:t xml:space="preserve"> Ates,</w:t>
      </w:r>
      <w:r w:rsidR="00BB760B">
        <w:rPr>
          <w:vertAlign w:val="superscript"/>
        </w:rPr>
        <w:t>2</w:t>
      </w:r>
      <w:r w:rsidR="00E54DF8">
        <w:rPr>
          <w:vertAlign w:val="superscript"/>
        </w:rPr>
        <w:t>,#</w:t>
      </w:r>
      <w:r w:rsidR="00BB760B" w:rsidRPr="00F060E2">
        <w:t xml:space="preserve"> </w:t>
      </w:r>
      <w:r w:rsidRPr="00F060E2">
        <w:rPr>
          <w:rStyle w:val="Strong"/>
          <w:b w:val="0"/>
          <w:bCs w:val="0"/>
        </w:rPr>
        <w:t>Robin L. Pflughaupt</w:t>
      </w:r>
      <w:r w:rsidR="005275E4" w:rsidRPr="00F060E2">
        <w:rPr>
          <w:rStyle w:val="Strong"/>
          <w:b w:val="0"/>
          <w:bCs w:val="0"/>
        </w:rPr>
        <w:t>,</w:t>
      </w:r>
      <w:r w:rsidR="00506BFC" w:rsidRPr="00F060E2">
        <w:rPr>
          <w:rStyle w:val="Strong"/>
          <w:b w:val="0"/>
          <w:bCs w:val="0"/>
          <w:vertAlign w:val="superscript"/>
        </w:rPr>
        <w:t>3</w:t>
      </w:r>
      <w:r w:rsidR="00886FFF" w:rsidRPr="00F060E2">
        <w:rPr>
          <w:rStyle w:val="Strong"/>
          <w:b w:val="0"/>
          <w:bCs w:val="0"/>
          <w:vertAlign w:val="superscript"/>
        </w:rPr>
        <w:t xml:space="preserve"> </w:t>
      </w:r>
      <w:r w:rsidR="00886FFF" w:rsidRPr="00F060E2">
        <w:rPr>
          <w:rStyle w:val="Strong"/>
          <w:b w:val="0"/>
          <w:bCs w:val="0"/>
        </w:rPr>
        <w:t>Andrew P. Dove</w:t>
      </w:r>
      <w:r w:rsidR="00780AA4" w:rsidRPr="00F060E2">
        <w:rPr>
          <w:rStyle w:val="Strong"/>
          <w:b w:val="0"/>
          <w:bCs w:val="0"/>
        </w:rPr>
        <w:t>,</w:t>
      </w:r>
      <w:r w:rsidR="00506BFC" w:rsidRPr="00F060E2">
        <w:rPr>
          <w:rStyle w:val="Strong"/>
          <w:b w:val="0"/>
          <w:bCs w:val="0"/>
          <w:vertAlign w:val="superscript"/>
        </w:rPr>
        <w:t>3</w:t>
      </w:r>
      <w:r w:rsidR="00096720">
        <w:rPr>
          <w:rStyle w:val="Strong"/>
          <w:b w:val="0"/>
          <w:bCs w:val="0"/>
          <w:vertAlign w:val="superscript"/>
        </w:rPr>
        <w:t>*</w:t>
      </w:r>
      <w:r w:rsidR="00886FFF" w:rsidRPr="00F060E2">
        <w:rPr>
          <w:rStyle w:val="Strong"/>
          <w:b w:val="0"/>
          <w:bCs w:val="0"/>
        </w:rPr>
        <w:t xml:space="preserve"> </w:t>
      </w:r>
      <w:r w:rsidR="009850BB" w:rsidRPr="00F060E2">
        <w:rPr>
          <w:rStyle w:val="gi"/>
        </w:rPr>
        <w:t>and</w:t>
      </w:r>
      <w:r w:rsidR="009850BB" w:rsidRPr="00F060E2">
        <w:t xml:space="preserve"> Andreas Heise</w:t>
      </w:r>
      <w:r w:rsidR="00506BFC" w:rsidRPr="00F060E2">
        <w:rPr>
          <w:vertAlign w:val="superscript"/>
        </w:rPr>
        <w:t>2</w:t>
      </w:r>
      <w:r w:rsidR="009850BB" w:rsidRPr="00F060E2">
        <w:t>*</w:t>
      </w:r>
    </w:p>
    <w:p w14:paraId="32EC67DD" w14:textId="77777777" w:rsidR="00BB760B" w:rsidRPr="00F060E2" w:rsidRDefault="00BB760B" w:rsidP="00332D3C">
      <w:pPr>
        <w:jc w:val="center"/>
      </w:pPr>
    </w:p>
    <w:p w14:paraId="695E55FD" w14:textId="03712AC0" w:rsidR="00BB760B" w:rsidRPr="00F060E2" w:rsidRDefault="00BB760B" w:rsidP="00BB760B">
      <w:pPr>
        <w:jc w:val="center"/>
      </w:pPr>
      <w:r>
        <w:rPr>
          <w:vertAlign w:val="superscript"/>
        </w:rPr>
        <w:t>1</w:t>
      </w:r>
      <w:r w:rsidRPr="00F060E2">
        <w:t>Department o</w:t>
      </w:r>
      <w:r>
        <w:t>f</w:t>
      </w:r>
      <w:r w:rsidRPr="00F060E2">
        <w:t xml:space="preserve"> Chemistry, Royal College of Surgeons in Ireland</w:t>
      </w:r>
      <w:r>
        <w:t xml:space="preserve"> (RCSI)</w:t>
      </w:r>
      <w:r w:rsidRPr="00F060E2">
        <w:t>, 123 St. Stephen’s Green, Dublin 2, Ireland</w:t>
      </w:r>
      <w:r w:rsidR="00024B20">
        <w:t>.</w:t>
      </w:r>
    </w:p>
    <w:p w14:paraId="6615242F" w14:textId="2781C8CA" w:rsidR="009850BB" w:rsidRPr="00F060E2" w:rsidRDefault="00BB760B" w:rsidP="00332D3C">
      <w:pPr>
        <w:jc w:val="center"/>
      </w:pPr>
      <w:r>
        <w:rPr>
          <w:vertAlign w:val="superscript"/>
        </w:rPr>
        <w:t>2</w:t>
      </w:r>
      <w:r w:rsidR="00096720">
        <w:t>School of Chemical Sciences, Dublin City University, Dublin</w:t>
      </w:r>
      <w:r w:rsidR="00CF595B">
        <w:t xml:space="preserve"> 9</w:t>
      </w:r>
      <w:r w:rsidR="00096720">
        <w:t>, Ireland</w:t>
      </w:r>
      <w:r w:rsidR="00024B20">
        <w:t>.</w:t>
      </w:r>
    </w:p>
    <w:p w14:paraId="03F6149B" w14:textId="3900BA56" w:rsidR="009850BB" w:rsidRDefault="009850BB" w:rsidP="00332D3C">
      <w:pPr>
        <w:jc w:val="center"/>
      </w:pPr>
      <w:r w:rsidRPr="00F060E2">
        <w:rPr>
          <w:vertAlign w:val="superscript"/>
        </w:rPr>
        <w:t>3</w:t>
      </w:r>
      <w:r w:rsidR="00506BFC" w:rsidRPr="00F060E2">
        <w:t>School of Chemistry, University of Birmingham, Edgbaston, Birmingham, UK B15 2TT</w:t>
      </w:r>
    </w:p>
    <w:p w14:paraId="6BF93D9F" w14:textId="77777777" w:rsidR="00024B20" w:rsidRPr="00F060E2" w:rsidRDefault="00024B20" w:rsidP="00332D3C">
      <w:pPr>
        <w:jc w:val="center"/>
      </w:pPr>
    </w:p>
    <w:p w14:paraId="12812F77" w14:textId="0303920D" w:rsidR="009850BB" w:rsidRDefault="00506BFC" w:rsidP="00332D3C">
      <w:pPr>
        <w:jc w:val="center"/>
      </w:pPr>
      <w:r w:rsidRPr="00F060E2">
        <w:t xml:space="preserve">*Correspondence to: </w:t>
      </w:r>
      <w:r w:rsidR="00096720">
        <w:t>A. P. Dove (E-mail: a</w:t>
      </w:r>
      <w:r w:rsidR="00096720" w:rsidRPr="00096720">
        <w:t>.</w:t>
      </w:r>
      <w:r w:rsidR="00096720">
        <w:t>d</w:t>
      </w:r>
      <w:r w:rsidR="00096720" w:rsidRPr="00096720">
        <w:t>ove@bham.ac.uk</w:t>
      </w:r>
      <w:r w:rsidR="00096720">
        <w:t xml:space="preserve">); </w:t>
      </w:r>
      <w:r w:rsidRPr="00F060E2">
        <w:t>A. Heise (</w:t>
      </w:r>
      <w:r w:rsidR="009850BB" w:rsidRPr="00F060E2">
        <w:t xml:space="preserve">E-mail: </w:t>
      </w:r>
      <w:hyperlink r:id="rId8" w:history="1">
        <w:r w:rsidR="00BB760B" w:rsidRPr="00620131">
          <w:rPr>
            <w:rStyle w:val="Hyperlink"/>
          </w:rPr>
          <w:t>andreasheise@rcsi.ie</w:t>
        </w:r>
      </w:hyperlink>
      <w:r w:rsidRPr="00F060E2">
        <w:t>)</w:t>
      </w:r>
    </w:p>
    <w:p w14:paraId="3B069F0A" w14:textId="77777777" w:rsidR="00E54DF8" w:rsidRDefault="00E54DF8" w:rsidP="00332D3C">
      <w:pPr>
        <w:jc w:val="center"/>
      </w:pPr>
    </w:p>
    <w:p w14:paraId="4E8B6811" w14:textId="16101BB4" w:rsidR="00E54DF8" w:rsidRDefault="00E54DF8" w:rsidP="00332D3C">
      <w:pPr>
        <w:jc w:val="center"/>
      </w:pPr>
      <w:r w:rsidRPr="00E54DF8">
        <w:rPr>
          <w:vertAlign w:val="superscript"/>
        </w:rPr>
        <w:t>#</w:t>
      </w:r>
      <w:r>
        <w:t>Both authors contributed equally</w:t>
      </w:r>
    </w:p>
    <w:p w14:paraId="3EC572F5" w14:textId="77777777" w:rsidR="00E54DF8" w:rsidRDefault="00E54DF8" w:rsidP="002B2FBD">
      <w:pPr>
        <w:jc w:val="left"/>
        <w:rPr>
          <w:lang w:val="en-US"/>
        </w:rPr>
      </w:pPr>
      <w:bookmarkStart w:id="0" w:name="_GoBack"/>
      <w:bookmarkEnd w:id="0"/>
    </w:p>
    <w:p w14:paraId="514E0994" w14:textId="7B1DBC15" w:rsidR="00BB760B" w:rsidRDefault="002B2FBD" w:rsidP="002B2FBD">
      <w:pPr>
        <w:jc w:val="left"/>
        <w:rPr>
          <w:lang w:val="en-US"/>
        </w:rPr>
      </w:pPr>
      <w:r w:rsidRPr="002B2FBD">
        <w:rPr>
          <w:lang w:val="en-US"/>
        </w:rPr>
        <w:t>Declarations</w:t>
      </w:r>
      <w:r>
        <w:rPr>
          <w:lang w:val="en-US"/>
        </w:rPr>
        <w:t xml:space="preserve"> </w:t>
      </w:r>
      <w:r w:rsidRPr="002B2FBD">
        <w:rPr>
          <w:lang w:val="en-US"/>
        </w:rPr>
        <w:t>of interest: none</w:t>
      </w:r>
    </w:p>
    <w:p w14:paraId="0ED67CBB" w14:textId="77777777" w:rsidR="00BB760B" w:rsidRPr="00F060E2" w:rsidRDefault="00BB760B" w:rsidP="00E54DF8">
      <w:pPr>
        <w:ind w:firstLine="0"/>
      </w:pPr>
    </w:p>
    <w:p w14:paraId="5A430972" w14:textId="79419896" w:rsidR="00373552" w:rsidRPr="00F060E2" w:rsidRDefault="00373552" w:rsidP="00332D3C">
      <w:pPr>
        <w:pStyle w:val="Heading1"/>
      </w:pPr>
      <w:bookmarkStart w:id="1" w:name="_Toc506992064"/>
      <w:r w:rsidRPr="00F060E2">
        <w:t>Abstract</w:t>
      </w:r>
    </w:p>
    <w:p w14:paraId="58CE312E" w14:textId="7E1031B7" w:rsidR="00373552" w:rsidRDefault="00373552" w:rsidP="00117174">
      <w:r w:rsidRPr="00F060E2">
        <w:t xml:space="preserve">Recent advances in the ring-opening polymerisation (ROP) of </w:t>
      </w:r>
      <w:proofErr w:type="spellStart"/>
      <w:r w:rsidRPr="00F060E2">
        <w:t>macrolactones</w:t>
      </w:r>
      <w:proofErr w:type="spellEnd"/>
      <w:r w:rsidRPr="00F060E2">
        <w:t xml:space="preserve"> </w:t>
      </w:r>
      <w:r w:rsidR="00B36C3C" w:rsidRPr="00F060E2">
        <w:t xml:space="preserve">(MLs) </w:t>
      </w:r>
      <w:r w:rsidRPr="00F060E2">
        <w:t xml:space="preserve">have afforded access to </w:t>
      </w:r>
      <w:r w:rsidR="002D246E" w:rsidRPr="00F060E2">
        <w:t>novel</w:t>
      </w:r>
      <w:r w:rsidRPr="00F060E2">
        <w:t xml:space="preserve">, potentially degradable polymeric materials featuring long aliphatic chains. These developments </w:t>
      </w:r>
      <w:r w:rsidR="00AC0572" w:rsidRPr="00F060E2">
        <w:t>extend</w:t>
      </w:r>
      <w:r w:rsidRPr="00F060E2">
        <w:t xml:space="preserve"> the synthetic </w:t>
      </w:r>
      <w:r w:rsidR="00926FE2" w:rsidRPr="00F060E2">
        <w:t xml:space="preserve">robustness and versatility </w:t>
      </w:r>
      <w:r w:rsidRPr="00F060E2">
        <w:t xml:space="preserve">of ROP to a greater range of interesting monomers, many of which can be derived from sustainable </w:t>
      </w:r>
      <w:r w:rsidR="00D4245A">
        <w:t xml:space="preserve">or </w:t>
      </w:r>
      <w:r w:rsidRPr="00F060E2">
        <w:t>renewable feedstocks</w:t>
      </w:r>
      <w:r w:rsidR="004F08D4" w:rsidRPr="00F060E2">
        <w:t>,</w:t>
      </w:r>
      <w:r w:rsidRPr="00F060E2">
        <w:t xml:space="preserve"> to </w:t>
      </w:r>
      <w:r w:rsidR="00AC0572" w:rsidRPr="00F060E2">
        <w:t>access polymeric materials</w:t>
      </w:r>
      <w:r w:rsidRPr="00F060E2">
        <w:t xml:space="preserve"> </w:t>
      </w:r>
      <w:r w:rsidR="00B96E6B">
        <w:t>boasting</w:t>
      </w:r>
      <w:r w:rsidR="00B96E6B" w:rsidRPr="00F060E2">
        <w:t xml:space="preserve"> </w:t>
      </w:r>
      <w:r w:rsidR="00825F57" w:rsidRPr="00F060E2">
        <w:t>a diversity of</w:t>
      </w:r>
      <w:r w:rsidR="00502B8B" w:rsidRPr="00F060E2">
        <w:t xml:space="preserve"> </w:t>
      </w:r>
      <w:r w:rsidRPr="00F060E2">
        <w:t xml:space="preserve">properties and potential applications. This review </w:t>
      </w:r>
      <w:r w:rsidR="004F08D4" w:rsidRPr="00F060E2">
        <w:t>discusses</w:t>
      </w:r>
      <w:r w:rsidRPr="00F060E2">
        <w:t xml:space="preserve"> current strategies to catalyse the ROP of </w:t>
      </w:r>
      <w:r w:rsidR="00641D25">
        <w:t>MLs</w:t>
      </w:r>
      <w:r w:rsidRPr="00F060E2">
        <w:t xml:space="preserve">, comparing and contrasting </w:t>
      </w:r>
      <w:r w:rsidR="000D5BDB" w:rsidRPr="00F060E2">
        <w:t>them</w:t>
      </w:r>
      <w:r w:rsidRPr="00F060E2">
        <w:t xml:space="preserve"> with those known for the ROP of </w:t>
      </w:r>
      <w:r w:rsidR="000F7B93" w:rsidRPr="00F060E2">
        <w:t>small and medium sized lactones</w:t>
      </w:r>
      <w:r w:rsidRPr="00F060E2">
        <w:t xml:space="preserve">, </w:t>
      </w:r>
      <w:r w:rsidR="000D5BDB" w:rsidRPr="00F060E2">
        <w:t xml:space="preserve">and highlights </w:t>
      </w:r>
      <w:r w:rsidR="00F82DFF" w:rsidRPr="00F060E2">
        <w:t xml:space="preserve">recent </w:t>
      </w:r>
      <w:r w:rsidR="004F08D4" w:rsidRPr="00F060E2">
        <w:t>developments</w:t>
      </w:r>
      <w:r w:rsidR="00F82DFF" w:rsidRPr="00F060E2">
        <w:t xml:space="preserve"> in the preparation, </w:t>
      </w:r>
      <w:r w:rsidR="004F08D4" w:rsidRPr="00F060E2">
        <w:t>functionalisation</w:t>
      </w:r>
      <w:r w:rsidR="00F82DFF" w:rsidRPr="00F060E2">
        <w:t xml:space="preserve">, and application of materials featuring </w:t>
      </w:r>
      <w:r w:rsidR="00E64300" w:rsidRPr="00F060E2">
        <w:t>poly(</w:t>
      </w:r>
      <w:proofErr w:type="spellStart"/>
      <w:r w:rsidR="00E64300" w:rsidRPr="00F060E2">
        <w:t>macrolactone</w:t>
      </w:r>
      <w:proofErr w:type="spellEnd"/>
      <w:r w:rsidR="00E64300" w:rsidRPr="00F060E2">
        <w:t>)s (PMLs)</w:t>
      </w:r>
      <w:r w:rsidRPr="00F060E2">
        <w:t>.</w:t>
      </w:r>
    </w:p>
    <w:p w14:paraId="2BDB485C" w14:textId="77777777" w:rsidR="00440D80" w:rsidRDefault="00440D80" w:rsidP="00440D80"/>
    <w:p w14:paraId="4F136334" w14:textId="3DBF3387" w:rsidR="00440D80" w:rsidRPr="00F060E2" w:rsidRDefault="00440D80" w:rsidP="00440D80">
      <w:r w:rsidRPr="00440D80">
        <w:rPr>
          <w:b/>
        </w:rPr>
        <w:t>Keywords</w:t>
      </w:r>
      <w:r>
        <w:t>: ring opening polymerisation, polyesters, organo-catalysis, enzyme catalysis, biomaterials.</w:t>
      </w:r>
    </w:p>
    <w:p w14:paraId="76763614" w14:textId="77777777" w:rsidR="009E67C8" w:rsidRPr="00F060E2" w:rsidRDefault="009E67C8" w:rsidP="00332D3C">
      <w:pPr>
        <w:pStyle w:val="Heading1"/>
      </w:pPr>
      <w:r w:rsidRPr="00F060E2">
        <w:lastRenderedPageBreak/>
        <w:t>Introduction</w:t>
      </w:r>
      <w:bookmarkEnd w:id="1"/>
    </w:p>
    <w:p w14:paraId="168C31F7" w14:textId="314414BB" w:rsidR="004C6E5B" w:rsidRPr="00F060E2" w:rsidRDefault="00D4245A" w:rsidP="0059316C">
      <w:r>
        <w:t>Aliphatic p</w:t>
      </w:r>
      <w:r w:rsidR="00FA1F30" w:rsidRPr="00F060E2">
        <w:t xml:space="preserve">olyesters are widely </w:t>
      </w:r>
      <w:r w:rsidR="00B96E6B">
        <w:t>utilised</w:t>
      </w:r>
      <w:r w:rsidR="00B96E6B" w:rsidRPr="00F060E2">
        <w:t xml:space="preserve"> </w:t>
      </w:r>
      <w:r w:rsidR="00FA1F30" w:rsidRPr="00F060E2">
        <w:t xml:space="preserve">in biomedical and pharmaceutical applications since they maintain appropriate </w:t>
      </w:r>
      <w:r w:rsidR="00B96E6B">
        <w:t xml:space="preserve">chemical, thermal and </w:t>
      </w:r>
      <w:r w:rsidR="00FA1F30" w:rsidRPr="00F060E2">
        <w:t>mechanical properties and are frequently both biodegradable and biocompatible (degradation products inclusive).</w:t>
      </w:r>
      <w:r w:rsidR="00FA1F30" w:rsidRPr="00F060E2">
        <w:fldChar w:fldCharType="begin">
          <w:fldData xml:space="preserve">PEVuZE5vdGU+PENpdGU+PEF1dGhvcj5BbGJlcnRzc29uPC9BdXRob3I+PFllYXI+MjAwMzwvWWVh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</w:fldData>
        </w:fldChar>
      </w:r>
      <w:r w:rsidR="00665E6D">
        <w:instrText xml:space="preserve"> ADDIN EN.CITE </w:instrText>
      </w:r>
      <w:r w:rsidR="00665E6D">
        <w:fldChar w:fldCharType="begin">
          <w:fldData xml:space="preserve">PEVuZE5vdGU+PENpdGU+PEF1dGhvcj5BbGJlcnRzc29uPC9BdXRob3I+PFllYXI+MjAwMzwvWWVh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</w:fldData>
        </w:fldChar>
      </w:r>
      <w:r w:rsidR="00665E6D">
        <w:instrText xml:space="preserve"> ADDIN EN.CITE.DATA </w:instrText>
      </w:r>
      <w:r w:rsidR="00665E6D">
        <w:fldChar w:fldCharType="end"/>
      </w:r>
      <w:r w:rsidR="00FA1F30" w:rsidRPr="00F060E2">
        <w:fldChar w:fldCharType="separate"/>
      </w:r>
      <w:r w:rsidR="00B446BE">
        <w:rPr>
          <w:noProof/>
        </w:rPr>
        <w:t>[1-3]</w:t>
      </w:r>
      <w:r w:rsidR="00FA1F30" w:rsidRPr="00F060E2">
        <w:fldChar w:fldCharType="end"/>
      </w:r>
      <w:r w:rsidR="00FA1F30" w:rsidRPr="00F060E2">
        <w:t xml:space="preserve"> </w:t>
      </w:r>
      <w:r w:rsidR="00B96E6B">
        <w:t>Furthermore, p</w:t>
      </w:r>
      <w:r w:rsidR="008143B6" w:rsidRPr="00F060E2">
        <w:t xml:space="preserve">olyesters </w:t>
      </w:r>
      <w:r>
        <w:t xml:space="preserve">derived from sustainable resources </w:t>
      </w:r>
      <w:r w:rsidR="00FA1F30" w:rsidRPr="00F060E2">
        <w:t>are receiving increasing interest as environmentally-friendly materials. ROP performed on small (up to 6 atom) and medium (between 7 and 11 atom) lactones</w:t>
      </w:r>
      <w:r w:rsidR="009634B4" w:rsidRPr="00F060E2">
        <w:t xml:space="preserve"> is well-</w:t>
      </w:r>
      <w:r w:rsidR="00FA1F30" w:rsidRPr="00F060E2">
        <w:t xml:space="preserve">understood and thermodynamically driven by a negative change in entropy during the release of angular or transannular strains, respectively. </w:t>
      </w:r>
      <w:r w:rsidR="00B96E6B">
        <w:t>MLs</w:t>
      </w:r>
      <w:r w:rsidR="00B96E6B" w:rsidRPr="00F060E2">
        <w:t xml:space="preserve"> </w:t>
      </w:r>
      <w:r w:rsidR="00FA1F30" w:rsidRPr="00F060E2">
        <w:t>(</w:t>
      </w:r>
      <w:r w:rsidR="004B7575" w:rsidRPr="00F060E2">
        <w:t>consisting of</w:t>
      </w:r>
      <w:r w:rsidR="00FA1F30" w:rsidRPr="00F060E2">
        <w:t xml:space="preserve"> 12 or more atoms)</w:t>
      </w:r>
      <w:r w:rsidR="00B96E6B">
        <w:t>,</w:t>
      </w:r>
      <w:r w:rsidR="00FA1F30" w:rsidRPr="00F060E2">
        <w:t xml:space="preserve"> however, </w:t>
      </w:r>
      <w:r w:rsidR="00641D25">
        <w:t>possess</w:t>
      </w:r>
      <w:r w:rsidR="00FA1F30" w:rsidRPr="00F060E2">
        <w:t xml:space="preserve"> little or no ring strain and consequently,</w:t>
      </w:r>
      <w:r w:rsidR="003B1190" w:rsidRPr="00F060E2">
        <w:t xml:space="preserve"> early</w:t>
      </w:r>
      <w:r w:rsidR="00FA1F30" w:rsidRPr="00F060E2">
        <w:t xml:space="preserve"> attempts to polymeri</w:t>
      </w:r>
      <w:r w:rsidR="00B96E6B">
        <w:t>s</w:t>
      </w:r>
      <w:r w:rsidR="00FA1F30" w:rsidRPr="00F060E2">
        <w:t xml:space="preserve">e </w:t>
      </w:r>
      <w:r w:rsidR="00AB070D" w:rsidRPr="00F060E2">
        <w:t>MLs</w:t>
      </w:r>
      <w:r w:rsidR="00FA1F30" w:rsidRPr="00F060E2">
        <w:t xml:space="preserve"> using conventional ROP catalysts typically </w:t>
      </w:r>
      <w:r w:rsidR="00BC47E4" w:rsidRPr="00F060E2">
        <w:t xml:space="preserve">proceeded in the absence of control </w:t>
      </w:r>
      <w:r w:rsidR="004B7575" w:rsidRPr="00F060E2">
        <w:t>or</w:t>
      </w:r>
      <w:r w:rsidR="00BC47E4" w:rsidRPr="00F060E2">
        <w:t xml:space="preserve"> </w:t>
      </w:r>
      <w:r w:rsidR="00FA1F30" w:rsidRPr="00F060E2">
        <w:t>yield</w:t>
      </w:r>
      <w:r w:rsidR="003B1190" w:rsidRPr="00F060E2">
        <w:t>ed</w:t>
      </w:r>
      <w:r w:rsidR="00FA1F30" w:rsidRPr="00F060E2">
        <w:t xml:space="preserve"> </w:t>
      </w:r>
      <w:r w:rsidR="00BC47E4" w:rsidRPr="00F060E2">
        <w:t>low molecular weight</w:t>
      </w:r>
      <w:r w:rsidR="00FA1F30" w:rsidRPr="00F060E2">
        <w:t xml:space="preserve"> material.</w:t>
      </w:r>
      <w:r w:rsidR="00BF7B0C" w:rsidRPr="00F060E2">
        <w:fldChar w:fldCharType="begin">
          <w:fldData xml:space="preserve">PEVuZE5vdGU+PENpdGU+PEF1dGhvcj5ZZXZzdHJvcG92PC9BdXRob3I+PFllYXI+MTk4MzwvWWVh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</w:fldData>
        </w:fldChar>
      </w:r>
      <w:r w:rsidR="00665E6D">
        <w:instrText xml:space="preserve"> ADDIN EN.CITE </w:instrText>
      </w:r>
      <w:r w:rsidR="00665E6D">
        <w:fldChar w:fldCharType="begin">
          <w:fldData xml:space="preserve">PEVuZE5vdGU+PENpdGU+PEF1dGhvcj5ZZXZzdHJvcG92PC9BdXRob3I+PFllYXI+MTk4MzwvWWVh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</w:fldData>
        </w:fldChar>
      </w:r>
      <w:r w:rsidR="00665E6D">
        <w:instrText xml:space="preserve"> ADDIN EN.CITE.DATA </w:instrText>
      </w:r>
      <w:r w:rsidR="00665E6D">
        <w:fldChar w:fldCharType="end"/>
      </w:r>
      <w:r w:rsidR="00BF7B0C" w:rsidRPr="00F060E2">
        <w:fldChar w:fldCharType="separate"/>
      </w:r>
      <w:r w:rsidR="00B446BE">
        <w:rPr>
          <w:noProof/>
        </w:rPr>
        <w:t>[4-7]</w:t>
      </w:r>
      <w:r w:rsidR="00BF7B0C" w:rsidRPr="00F060E2">
        <w:fldChar w:fldCharType="end"/>
      </w:r>
      <w:r w:rsidR="003F3BED">
        <w:t xml:space="preserve"> D</w:t>
      </w:r>
      <w:r w:rsidR="00FA1F30" w:rsidRPr="00F060E2">
        <w:t xml:space="preserve">evelopments in the ROP of </w:t>
      </w:r>
      <w:r w:rsidR="003B1190" w:rsidRPr="00F060E2">
        <w:t>MLs</w:t>
      </w:r>
      <w:r w:rsidR="00071A27">
        <w:t xml:space="preserve"> </w:t>
      </w:r>
      <w:r w:rsidR="00B96E6B">
        <w:t>since</w:t>
      </w:r>
      <w:r w:rsidR="003F3BED" w:rsidRPr="00F060E2">
        <w:t xml:space="preserve"> the 1990s</w:t>
      </w:r>
      <w:r w:rsidR="003F3BED">
        <w:t xml:space="preserve"> </w:t>
      </w:r>
      <w:r w:rsidR="00071A27">
        <w:t>have</w:t>
      </w:r>
      <w:r w:rsidR="00FA1F30" w:rsidRPr="00F060E2">
        <w:t xml:space="preserve"> </w:t>
      </w:r>
      <w:r w:rsidR="00FE7188">
        <w:t>facilitated</w:t>
      </w:r>
      <w:r w:rsidR="00FE7188" w:rsidRPr="00F060E2">
        <w:t xml:space="preserve"> </w:t>
      </w:r>
      <w:r w:rsidR="00FA1F30" w:rsidRPr="00F060E2">
        <w:t xml:space="preserve">the preparation of </w:t>
      </w:r>
      <w:r>
        <w:t xml:space="preserve">a range of </w:t>
      </w:r>
      <w:r w:rsidR="00FA1F30" w:rsidRPr="00F060E2">
        <w:t>novel polymeric material</w:t>
      </w:r>
      <w:r w:rsidR="00AB070D" w:rsidRPr="00F060E2">
        <w:t>s</w:t>
      </w:r>
      <w:r>
        <w:t xml:space="preserve"> that </w:t>
      </w:r>
      <w:r w:rsidR="00FE7188">
        <w:t xml:space="preserve">are often </w:t>
      </w:r>
      <w:r>
        <w:t xml:space="preserve">challenging to </w:t>
      </w:r>
      <w:r w:rsidR="00FE7188">
        <w:t xml:space="preserve">access </w:t>
      </w:r>
      <w:r w:rsidR="00FE7188">
        <w:rPr>
          <w:i/>
        </w:rPr>
        <w:t>via</w:t>
      </w:r>
      <w:r>
        <w:t xml:space="preserve"> other </w:t>
      </w:r>
      <w:r w:rsidR="00FE7188">
        <w:t>synthetic strategies</w:t>
      </w:r>
      <w:r w:rsidR="00FA1F30" w:rsidRPr="00F060E2">
        <w:t xml:space="preserve">. </w:t>
      </w:r>
    </w:p>
    <w:p w14:paraId="1B96D948" w14:textId="3DA4C46F" w:rsidR="00B94881" w:rsidRDefault="0064724D" w:rsidP="000A05E1">
      <w:r w:rsidRPr="00F060E2">
        <w:t>For centuries, MLs</w:t>
      </w:r>
      <w:r w:rsidR="004C6E5B" w:rsidRPr="00F060E2">
        <w:t xml:space="preserve"> have been </w:t>
      </w:r>
      <w:r w:rsidR="00D4245A">
        <w:t>applied</w:t>
      </w:r>
      <w:r w:rsidR="004C6E5B" w:rsidRPr="00F060E2">
        <w:t xml:space="preserve"> </w:t>
      </w:r>
      <w:r w:rsidRPr="00F060E2">
        <w:t xml:space="preserve">in fragrances </w:t>
      </w:r>
      <w:r w:rsidR="00FE7188">
        <w:t>for</w:t>
      </w:r>
      <w:r w:rsidR="004C6E5B" w:rsidRPr="00F060E2">
        <w:t xml:space="preserve"> their musky odour</w:t>
      </w:r>
      <w:r w:rsidR="00A33D14" w:rsidRPr="00F060E2">
        <w:t>.</w:t>
      </w:r>
      <w:r w:rsidR="00A33D14" w:rsidRPr="00F060E2">
        <w:fldChar w:fldCharType="begin">
          <w:fldData xml:space="preserve">PEVuZE5vdGU+PENpdGU+PEF1dGhvcj5XaWxsaWFtczwvQXV0aG9yPjxZZWFyPjE5OTk8L1llYXI+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</w:fldData>
        </w:fldChar>
      </w:r>
      <w:r w:rsidR="00665E6D">
        <w:instrText xml:space="preserve"> ADDIN EN.CITE </w:instrText>
      </w:r>
      <w:r w:rsidR="00665E6D">
        <w:fldChar w:fldCharType="begin">
          <w:fldData xml:space="preserve">PEVuZE5vdGU+PENpdGU+PEF1dGhvcj5XaWxsaWFtczwvQXV0aG9yPjxZZWFyPjE5OTk8L1llYXI+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</w:fldData>
        </w:fldChar>
      </w:r>
      <w:r w:rsidR="00665E6D">
        <w:instrText xml:space="preserve"> ADDIN EN.CITE.DATA </w:instrText>
      </w:r>
      <w:r w:rsidR="00665E6D">
        <w:fldChar w:fldCharType="end"/>
      </w:r>
      <w:r w:rsidR="00A33D14" w:rsidRPr="00F060E2">
        <w:fldChar w:fldCharType="separate"/>
      </w:r>
      <w:r w:rsidR="00B446BE">
        <w:rPr>
          <w:noProof/>
        </w:rPr>
        <w:t>[8, 9]</w:t>
      </w:r>
      <w:r w:rsidR="00A33D14" w:rsidRPr="00F060E2">
        <w:fldChar w:fldCharType="end"/>
      </w:r>
      <w:r w:rsidR="00A33D14" w:rsidRPr="00F060E2">
        <w:t xml:space="preserve"> Although </w:t>
      </w:r>
      <w:r w:rsidR="00AF2FC5">
        <w:t>originally</w:t>
      </w:r>
      <w:r w:rsidR="004C6E5B" w:rsidRPr="00F060E2">
        <w:t xml:space="preserve"> obtained</w:t>
      </w:r>
      <w:r w:rsidR="005833F8" w:rsidRPr="00F060E2">
        <w:t xml:space="preserve"> </w:t>
      </w:r>
      <w:r w:rsidR="004C6E5B" w:rsidRPr="00F060E2">
        <w:t>from animal sources</w:t>
      </w:r>
      <w:r w:rsidR="00A33D14" w:rsidRPr="00F060E2">
        <w:t>, numerous MLs can be isolated or synthesised from plant oils.</w:t>
      </w:r>
      <w:r w:rsidR="00A33D14" w:rsidRPr="00F060E2">
        <w:fldChar w:fldCharType="begin"/>
      </w:r>
      <w:r w:rsidR="00665E6D">
        <w:instrText xml:space="preserve"> ADDIN EN.CITE &lt;EndNote&gt;&lt;Cite&gt;&lt;Author&gt;Witt&lt;/Author&gt;&lt;Year&gt;2013&lt;/Year&gt;&lt;RecNum&gt;10&lt;/RecNum&gt;&lt;DisplayText&gt;[10]&lt;/DisplayText&gt;&lt;record&gt;&lt;rec-number&gt;10&lt;/rec-number&gt;&lt;foreign-keys&gt;&lt;key app="EN" db-id="d0a0rdfrkaepzeefzw65v5fcv2tpaxwv0rd0"&gt;10&lt;/key&gt;&lt;/foreign-keys&gt;&lt;ref-type name="Journal Article"&gt;17&lt;/ref-type&gt;&lt;contributors&gt;&lt;authors&gt;&lt;author&gt;Witt, Timo&lt;/author&gt;&lt;author&gt;Mecking, Stefan&lt;/author&gt;&lt;/authors&gt;&lt;/contributors&gt;&lt;auth-address&gt;Univ Konstanz, Dept Chem, Chair Chem Mat Sci, D-78457 Constance, Germany&lt;/auth-address&gt;&lt;titles&gt;&lt;title&gt;Large-ring lactones from plant oils&lt;/title&gt;&lt;secondary-title&gt;Green Chemistry&lt;/secondary-title&gt;&lt;alt-title&gt;Green Chem&lt;/alt-title&gt;&lt;/titles&gt;&lt;periodical&gt;&lt;full-title&gt;Green Chemistry&lt;/full-title&gt;&lt;/periodical&gt;&lt;pages&gt;2361-2364&lt;/pages&gt;&lt;volume&gt;15&lt;/volume&gt;&lt;number&gt;9&lt;/number&gt;&lt;keywords&gt;&lt;keyword&gt;fatty-acids&lt;/keyword&gt;&lt;keyword&gt;ketones&lt;/keyword&gt;&lt;keyword&gt;polyethylene&lt;/keyword&gt;&lt;keyword&gt;metathesis&lt;/keyword&gt;&lt;keyword&gt;polyesters&lt;/keyword&gt;&lt;keyword&gt;conversion&lt;/keyword&gt;&lt;keyword&gt;monomers&lt;/keyword&gt;&lt;keyword&gt;polymers&lt;/keyword&gt;&lt;keyword&gt;lactams&lt;/keyword&gt;&lt;keyword&gt;esters&lt;/keyword&gt;&lt;/keywords&gt;&lt;dates&gt;&lt;year&gt;2013&lt;/year&gt;&lt;/dates&gt;&lt;publisher&gt;The Royal Society of Chemistry&lt;/publisher&gt;&lt;isbn&gt;1463-9262&lt;/isbn&gt;&lt;accession-num&gt;WOS:000323179000006&lt;/accession-num&gt;&lt;work-type&gt;10.1039/C3GC40905H&lt;/work-type&gt;&lt;urls&gt;&lt;related-urls&gt;&lt;url&gt;http://dx.doi.org/10.1039/C3GC40905H&lt;/url&gt;&lt;url&gt;http://pubs.rsc.org/en/Content/ArticleLanding/2013/GC/c3gc40905h&lt;/url&gt;&lt;/related-urls&gt;&lt;/urls&gt;&lt;electronic-resource-num&gt;10.1039/C3GC40905H&lt;/electronic-resource-num&gt;&lt;language&gt;English&lt;/language&gt;&lt;/record&gt;&lt;/Cite&gt;&lt;/EndNote&gt;</w:instrText>
      </w:r>
      <w:r w:rsidR="00A33D14" w:rsidRPr="00F060E2">
        <w:fldChar w:fldCharType="separate"/>
      </w:r>
      <w:r w:rsidR="00B446BE">
        <w:rPr>
          <w:noProof/>
        </w:rPr>
        <w:t>[10]</w:t>
      </w:r>
      <w:r w:rsidR="00A33D14" w:rsidRPr="00F060E2">
        <w:fldChar w:fldCharType="end"/>
      </w:r>
      <w:r w:rsidR="00480949" w:rsidRPr="00F060E2">
        <w:t xml:space="preserve"> </w:t>
      </w:r>
      <w:r w:rsidR="0079055F" w:rsidRPr="00F060E2">
        <w:t>The</w:t>
      </w:r>
      <w:r w:rsidR="00EB67B9" w:rsidRPr="00F060E2">
        <w:t xml:space="preserve"> isolation of exaltolide</w:t>
      </w:r>
      <w:r w:rsidR="00B358B4" w:rsidRPr="00F060E2">
        <w:t xml:space="preserve"> (ω-</w:t>
      </w:r>
      <w:proofErr w:type="spellStart"/>
      <w:r w:rsidR="00B358B4" w:rsidRPr="00F060E2">
        <w:t>pentadecalactone</w:t>
      </w:r>
      <w:proofErr w:type="spellEnd"/>
      <w:r w:rsidR="00B358B4" w:rsidRPr="00F060E2">
        <w:t>, PDL)</w:t>
      </w:r>
      <w:r w:rsidR="00EB67B9" w:rsidRPr="00F060E2">
        <w:t xml:space="preserve"> by </w:t>
      </w:r>
      <w:proofErr w:type="spellStart"/>
      <w:r w:rsidR="00EB67B9" w:rsidRPr="00F060E2">
        <w:t>Kerschbaum</w:t>
      </w:r>
      <w:proofErr w:type="spellEnd"/>
      <w:r w:rsidR="00EB67B9" w:rsidRPr="00F060E2">
        <w:t xml:space="preserve"> in 1927</w:t>
      </w:r>
      <w:r w:rsidR="008D641D" w:rsidRPr="00F060E2">
        <w:fldChar w:fldCharType="begin"/>
      </w:r>
      <w:r w:rsidR="00665E6D">
        <w:instrText xml:space="preserve"> ADDIN EN.CITE &lt;EndNote&gt;&lt;Cite&gt;&lt;Author&gt;Kerschbaum&lt;/Author&gt;&lt;Year&gt;1927&lt;/Year&gt;&lt;RecNum&gt;11&lt;/RecNum&gt;&lt;DisplayText&gt;[11]&lt;/DisplayText&gt;&lt;record&gt;&lt;rec-number&gt;11&lt;/rec-number&gt;&lt;foreign-keys&gt;&lt;key app="EN" db-id="d0a0rdfrkaepzeefzw65v5fcv2tpaxwv0rd0"&gt;11&lt;/key&gt;&lt;/foreign-keys&gt;&lt;ref-type name="Journal Article"&gt;17&lt;/ref-type&gt;&lt;contributors&gt;&lt;authors&gt;&lt;author&gt;Kerschbaum, M.&lt;/author&gt;&lt;/authors&gt;&lt;/contributors&gt;&lt;titles&gt;&lt;title&gt;Large lactone rings - The carriers of the musky vegetable aroma&lt;/title&gt;&lt;secondary-title&gt;Berichte Der Deutschen Chemischen Gesellschaft&lt;/secondary-title&gt;&lt;/titles&gt;&lt;periodical&gt;&lt;full-title&gt;Berichte Der Deutschen Chemischen Gesellschaft&lt;/full-title&gt;&lt;/periodical&gt;&lt;pages&gt;902-909&lt;/pages&gt;&lt;volume&gt;60&lt;/volume&gt;&lt;number&gt;4&lt;/number&gt;&lt;dates&gt;&lt;year&gt;1927&lt;/year&gt;&lt;/dates&gt;&lt;isbn&gt;0365-9496&lt;/isbn&gt;&lt;accession-num&gt;WOS:000202684100148&lt;/accession-num&gt;&lt;urls&gt;&lt;related-urls&gt;&lt;url&gt;&amp;lt;Go to ISI&amp;gt;://WOS:000202684100148&lt;/url&gt;&lt;url&gt;https://onlinelibrary.wiley.com/doi/abs/10.1002/cber.19270600411&lt;/url&gt;&lt;/related-urls&gt;&lt;/urls&gt;&lt;electronic-resource-num&gt;10.1002/cber.19270600411&lt;/electronic-resource-num&gt;&lt;/record&gt;&lt;/Cite&gt;&lt;/EndNote&gt;</w:instrText>
      </w:r>
      <w:r w:rsidR="008D641D" w:rsidRPr="00F060E2">
        <w:fldChar w:fldCharType="separate"/>
      </w:r>
      <w:r w:rsidR="00B446BE">
        <w:rPr>
          <w:noProof/>
        </w:rPr>
        <w:t>[11]</w:t>
      </w:r>
      <w:r w:rsidR="008D641D" w:rsidRPr="00F060E2">
        <w:fldChar w:fldCharType="end"/>
      </w:r>
      <w:r w:rsidR="0054464B">
        <w:t xml:space="preserve"> </w:t>
      </w:r>
      <w:r w:rsidR="003F3BED">
        <w:t>generated</w:t>
      </w:r>
      <w:r w:rsidR="0079055F" w:rsidRPr="00117174">
        <w:t xml:space="preserve"> interest in </w:t>
      </w:r>
      <w:r w:rsidRPr="00117174">
        <w:t>MLs,</w:t>
      </w:r>
      <w:r w:rsidR="0079055F" w:rsidRPr="00117174">
        <w:t xml:space="preserve"> </w:t>
      </w:r>
      <w:r w:rsidRPr="00117174">
        <w:t>which</w:t>
      </w:r>
      <w:r w:rsidR="005833F8" w:rsidRPr="00117174">
        <w:t xml:space="preserve"> have </w:t>
      </w:r>
      <w:r w:rsidR="00A33D14" w:rsidRPr="00F060E2">
        <w:t xml:space="preserve">since </w:t>
      </w:r>
      <w:r w:rsidR="005833F8" w:rsidRPr="00117174">
        <w:t xml:space="preserve">been </w:t>
      </w:r>
      <w:r w:rsidR="00663656" w:rsidRPr="00F060E2">
        <w:t>develop</w:t>
      </w:r>
      <w:r w:rsidRPr="00117174">
        <w:t>ed</w:t>
      </w:r>
      <w:r w:rsidR="005833F8" w:rsidRPr="00117174">
        <w:t xml:space="preserve"> </w:t>
      </w:r>
      <w:r w:rsidRPr="00117174">
        <w:t>into</w:t>
      </w:r>
      <w:r w:rsidR="005833F8" w:rsidRPr="00117174">
        <w:t xml:space="preserve"> fragrances, pheromones, insecticides, </w:t>
      </w:r>
      <w:r w:rsidR="0079055F" w:rsidRPr="00117174">
        <w:t>pharmaceuticals, and phytotoxic agents</w:t>
      </w:r>
      <w:r w:rsidRPr="00117174">
        <w:t>,</w:t>
      </w:r>
      <w:r w:rsidR="00D4245A">
        <w:t xml:space="preserve"> amongst other applications</w:t>
      </w:r>
      <w:r w:rsidR="00732F7E" w:rsidRPr="00F060E2">
        <w:t>.</w:t>
      </w:r>
      <w:r w:rsidR="00CA27FB" w:rsidRPr="00F060E2">
        <w:fldChar w:fldCharType="begin"/>
      </w:r>
      <w:r w:rsidR="00665E6D">
        <w:instrText xml:space="preserve"> ADDIN EN.CITE &lt;EndNote&gt;&lt;Cite&gt;&lt;Author&gt;Parenty&lt;/Author&gt;&lt;Year&gt;2013&lt;/Year&gt;&lt;RecNum&gt;12&lt;/RecNum&gt;&lt;DisplayText&gt;[12]&lt;/DisplayText&gt;&lt;record&gt;&lt;rec-number&gt;12&lt;/rec-number&gt;&lt;foreign-keys&gt;&lt;key app="EN" db-id="d0a0rdfrkaepzeefzw65v5fcv2tpaxwv0rd0"&gt;12&lt;/key&gt;&lt;/foreign-keys&gt;&lt;ref-type name="Journal Article"&gt;17&lt;/ref-type&gt;&lt;contributors&gt;&lt;authors&gt;&lt;author&gt;Parenty, A.&lt;/author&gt;&lt;author&gt;Moreau, X.&lt;/author&gt;&lt;author&gt;Niel, Gilles&lt;/author&gt;&lt;author&gt;Campagne, J. M.&lt;/author&gt;&lt;/authors&gt;&lt;/contributors&gt;&lt;auth-address&gt;Institut de Chimie des Substances Naturelles, Avenue de la Terrasse, F-91198 Gif sur Yvette, France.&lt;/auth-address&gt;&lt;titles&gt;&lt;title&gt;Update 1 of: Macrolactonizations in the Total Synthesis of Natural Products&lt;/title&gt;&lt;secondary-title&gt;Chemical Reviews (Washington, DC, United States)&lt;/secondary-title&gt;&lt;alt-title&gt;Chemical reviews&lt;/alt-title&gt;&lt;/titles&gt;&lt;periodical&gt;&lt;full-title&gt;Chemical Reviews (Washington, DC, United States)&lt;/full-title&gt;&lt;/periodical&gt;&lt;pages&gt;PR1-PR40&lt;/pages&gt;&lt;volume&gt;113&lt;/volume&gt;&lt;number&gt;1&lt;/number&gt;&lt;keywords&gt;&lt;keyword&gt;Biological Products/*chemical synthesis/chemistry&lt;/keyword&gt;&lt;keyword&gt;Lactones/*chemical synthesis/chemistry&lt;/keyword&gt;&lt;keyword&gt;Macrocyclic Compounds/*chemical synthesis/chemistry&lt;/keyword&gt;&lt;keyword&gt;Molecular Conformation&lt;/keyword&gt;&lt;/keywords&gt;&lt;dates&gt;&lt;year&gt;2013&lt;/year&gt;&lt;pub-dates&gt;&lt;date&gt;2013/01/09&lt;/date&gt;&lt;/pub-dates&gt;&lt;/dates&gt;&lt;publisher&gt;American Chemical Society&lt;/publisher&gt;&lt;isbn&gt;0009-2665&lt;/isbn&gt;&lt;accession-num&gt;23005342&lt;/accession-num&gt;&lt;urls&gt;&lt;related-urls&gt;&lt;url&gt;https://doi.org/10.1021/cr300129n&lt;/url&gt;&lt;/related-urls&gt;&lt;/urls&gt;&lt;electronic-resource-num&gt;10.1021/cr300129n&lt;/electronic-resource-num&gt;&lt;/record&gt;&lt;/Cite&gt;&lt;/EndNote&gt;</w:instrText>
      </w:r>
      <w:r w:rsidR="00CA27FB" w:rsidRPr="00F060E2">
        <w:fldChar w:fldCharType="separate"/>
      </w:r>
      <w:r w:rsidR="00B446BE">
        <w:rPr>
          <w:noProof/>
        </w:rPr>
        <w:t>[12]</w:t>
      </w:r>
      <w:r w:rsidR="00CA27FB" w:rsidRPr="00F060E2">
        <w:fldChar w:fldCharType="end"/>
      </w:r>
      <w:r w:rsidR="00EB67B9" w:rsidRPr="00F060E2">
        <w:t xml:space="preserve"> </w:t>
      </w:r>
      <w:r w:rsidR="004C6E5B" w:rsidRPr="00F060E2">
        <w:t>Today PDL is FDA</w:t>
      </w:r>
      <w:r w:rsidR="00D4245A">
        <w:t>-</w:t>
      </w:r>
      <w:r w:rsidR="004C6E5B" w:rsidRPr="00F060E2">
        <w:t>approved for use as an indirect food additive and is widely used as a fragrance in consumer products.</w:t>
      </w:r>
      <w:r w:rsidR="004C6E5B" w:rsidRPr="00F060E2">
        <w:fldChar w:fldCharType="begin"/>
      </w:r>
      <w:r w:rsidR="00665E6D">
        <w:instrText xml:space="preserve"> ADDIN EN.CITE &lt;EndNote&gt;&lt;Cite&gt;&lt;Author&gt;McGinty&lt;/Author&gt;&lt;Year&gt;2011&lt;/Year&gt;&lt;RecNum&gt;13&lt;/RecNum&gt;&lt;DisplayText&gt;[13]&lt;/DisplayText&gt;&lt;record&gt;&lt;rec-number&gt;13&lt;/rec-number&gt;&lt;foreign-keys&gt;&lt;key app="EN" db-id="d0a0rdfrkaepzeefzw65v5fcv2tpaxwv0rd0"&gt;13&lt;/key&gt;&lt;/foreign-keys&gt;&lt;ref-type name="Journal Article"&gt;17&lt;/ref-type&gt;&lt;contributors&gt;&lt;authors&gt;&lt;author&gt;McGinty, D.&lt;/author&gt;&lt;author&gt;Letizia, C. S.&lt;/author&gt;&lt;author&gt;Api, A. M.&lt;/author&gt;&lt;/authors&gt;&lt;/contributors&gt;&lt;titles&gt;&lt;title&gt;Fragrance material review on omega-pentadecalactone&lt;/title&gt;&lt;secondary-title&gt;Food and Chemical Toxicology&lt;/secondary-title&gt;&lt;/titles&gt;&lt;periodical&gt;&lt;full-title&gt;Food and Chemical Toxicology&lt;/full-title&gt;&lt;/periodical&gt;&lt;pages&gt;S193-S201&lt;/pages&gt;&lt;volume&gt;49&lt;/volume&gt;&lt;dates&gt;&lt;year&gt;2011&lt;/year&gt;&lt;pub-dates&gt;&lt;date&gt;Dec&lt;/date&gt;&lt;/pub-dates&gt;&lt;/dates&gt;&lt;isbn&gt;0278-6915&lt;/isbn&gt;&lt;accession-num&gt;WOS:000299404000019&lt;/accession-num&gt;&lt;urls&gt;&lt;related-urls&gt;&lt;url&gt;&amp;lt;Go to ISI&amp;gt;://WOS:000299404000019&lt;/url&gt;&lt;/related-urls&gt;&lt;/urls&gt;&lt;electronic-resource-num&gt;10.1016/j.fct.2011.07.026&lt;/electronic-resource-num&gt;&lt;/record&gt;&lt;/Cite&gt;&lt;/EndNote&gt;</w:instrText>
      </w:r>
      <w:r w:rsidR="004C6E5B" w:rsidRPr="00F060E2">
        <w:fldChar w:fldCharType="separate"/>
      </w:r>
      <w:r w:rsidR="00B446BE">
        <w:rPr>
          <w:noProof/>
        </w:rPr>
        <w:t>[13]</w:t>
      </w:r>
      <w:r w:rsidR="004C6E5B" w:rsidRPr="00F060E2">
        <w:fldChar w:fldCharType="end"/>
      </w:r>
      <w:r w:rsidR="004C6E5B" w:rsidRPr="00F060E2">
        <w:t xml:space="preserve"> </w:t>
      </w:r>
      <w:r w:rsidR="00F41086" w:rsidRPr="00F060E2">
        <w:t xml:space="preserve">Although </w:t>
      </w:r>
      <w:r w:rsidR="00D4245A">
        <w:t xml:space="preserve">it is </w:t>
      </w:r>
      <w:r w:rsidR="001B7B56" w:rsidRPr="00F060E2">
        <w:t xml:space="preserve">commercially </w:t>
      </w:r>
      <w:r w:rsidR="00F41086" w:rsidRPr="00F060E2">
        <w:t xml:space="preserve">sourced </w:t>
      </w:r>
      <w:r w:rsidR="001B7B56" w:rsidRPr="00F060E2">
        <w:t>from</w:t>
      </w:r>
      <w:r w:rsidR="00E70E79" w:rsidRPr="00F060E2">
        <w:t xml:space="preserve"> </w:t>
      </w:r>
      <w:r w:rsidR="00F41086" w:rsidRPr="00F060E2">
        <w:t>fossil fuels</w:t>
      </w:r>
      <w:r w:rsidR="00E70E79" w:rsidRPr="00F060E2">
        <w:t xml:space="preserve">, </w:t>
      </w:r>
      <w:r w:rsidR="00B358B4" w:rsidRPr="00F060E2">
        <w:t>PDL</w:t>
      </w:r>
      <w:r w:rsidR="00E70E79" w:rsidRPr="00F060E2">
        <w:t xml:space="preserve"> </w:t>
      </w:r>
      <w:r w:rsidR="00EB67B9" w:rsidRPr="00F060E2">
        <w:t>can</w:t>
      </w:r>
      <w:r w:rsidR="00E70E79" w:rsidRPr="00F060E2">
        <w:t xml:space="preserve"> also</w:t>
      </w:r>
      <w:r w:rsidR="00EB67B9" w:rsidRPr="00F060E2">
        <w:t xml:space="preserve"> be extracted from natural sources including the angelica plant root (</w:t>
      </w:r>
      <w:r w:rsidR="00EB67B9" w:rsidRPr="00F060E2">
        <w:rPr>
          <w:i/>
        </w:rPr>
        <w:t xml:space="preserve">Angelica </w:t>
      </w:r>
      <w:proofErr w:type="spellStart"/>
      <w:r w:rsidR="00EB67B9" w:rsidRPr="00F060E2">
        <w:rPr>
          <w:i/>
        </w:rPr>
        <w:t>archangelica</w:t>
      </w:r>
      <w:proofErr w:type="spellEnd"/>
      <w:r w:rsidR="00EB67B9" w:rsidRPr="00F060E2">
        <w:t>)</w:t>
      </w:r>
      <w:r w:rsidR="00E70E79" w:rsidRPr="00F060E2">
        <w:t xml:space="preserve"> </w:t>
      </w:r>
      <w:r w:rsidR="00FC411D" w:rsidRPr="00F060E2">
        <w:t>and</w:t>
      </w:r>
      <w:r w:rsidR="00E70E79" w:rsidRPr="00F060E2">
        <w:t xml:space="preserve"> musk deer (genus </w:t>
      </w:r>
      <w:proofErr w:type="spellStart"/>
      <w:r w:rsidR="00E70E79" w:rsidRPr="00F060E2">
        <w:rPr>
          <w:i/>
        </w:rPr>
        <w:t>Moschus</w:t>
      </w:r>
      <w:proofErr w:type="spellEnd"/>
      <w:r w:rsidR="00E70E79" w:rsidRPr="00F060E2">
        <w:t>)</w:t>
      </w:r>
      <w:r w:rsidR="00732F7E" w:rsidRPr="00F060E2">
        <w:t>.</w:t>
      </w:r>
      <w:r w:rsidR="00B57039" w:rsidRPr="00F060E2">
        <w:fldChar w:fldCharType="begin">
          <w:fldData xml:space="preserve">PEVuZE5vdGU+PENpdGU+PEF1dGhvcj5LcmFmdDwvQXV0aG9yPjxZZWFyPjIwMDA8L1llYXI+PFJl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</w:fldData>
        </w:fldChar>
      </w:r>
      <w:r w:rsidR="00665E6D">
        <w:instrText xml:space="preserve"> ADDIN EN.CITE </w:instrText>
      </w:r>
      <w:r w:rsidR="00665E6D">
        <w:fldChar w:fldCharType="begin">
          <w:fldData xml:space="preserve">PEVuZE5vdGU+PENpdGU+PEF1dGhvcj5LcmFmdDwvQXV0aG9yPjxZZWFyPjIwMDA8L1llYXI+PFJl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</w:fldData>
        </w:fldChar>
      </w:r>
      <w:r w:rsidR="00665E6D">
        <w:instrText xml:space="preserve"> ADDIN EN.CITE.DATA </w:instrText>
      </w:r>
      <w:r w:rsidR="00665E6D">
        <w:fldChar w:fldCharType="end"/>
      </w:r>
      <w:r w:rsidR="00B57039" w:rsidRPr="00F060E2">
        <w:fldChar w:fldCharType="separate"/>
      </w:r>
      <w:r w:rsidR="00B446BE">
        <w:rPr>
          <w:noProof/>
        </w:rPr>
        <w:t>[8, 9]</w:t>
      </w:r>
      <w:r w:rsidR="00B57039" w:rsidRPr="00F060E2">
        <w:fldChar w:fldCharType="end"/>
      </w:r>
      <w:r w:rsidR="00EB67B9" w:rsidRPr="00F060E2">
        <w:t xml:space="preserve"> </w:t>
      </w:r>
      <w:r w:rsidR="00F41086" w:rsidRPr="00F060E2">
        <w:t xml:space="preserve">Interestingly, PDL is a </w:t>
      </w:r>
      <w:r w:rsidR="00E036F6" w:rsidRPr="00F060E2">
        <w:t xml:space="preserve">mammalian </w:t>
      </w:r>
      <w:r w:rsidR="00663656" w:rsidRPr="00F060E2">
        <w:t>pheromone secreted</w:t>
      </w:r>
      <w:r w:rsidR="00F41086" w:rsidRPr="00F060E2">
        <w:t xml:space="preserve"> </w:t>
      </w:r>
      <w:r w:rsidR="00697E64" w:rsidRPr="00F060E2">
        <w:t>by apocrine glands in</w:t>
      </w:r>
      <w:r w:rsidR="00F41086" w:rsidRPr="00F060E2">
        <w:t xml:space="preserve"> the </w:t>
      </w:r>
      <w:r w:rsidR="00E036F6" w:rsidRPr="00F060E2">
        <w:t xml:space="preserve">human </w:t>
      </w:r>
      <w:r w:rsidR="00F41086" w:rsidRPr="00F060E2">
        <w:t>male armpit.</w:t>
      </w:r>
      <w:r w:rsidR="00F41086" w:rsidRPr="00F060E2">
        <w:fldChar w:fldCharType="begin">
          <w:fldData xml:space="preserve">PEVuZE5vdGU+PENpdGU+PEF1dGhvcj5HcmFtbWVyPC9BdXRob3I+PFllYXI+MTk5MzwvWWVhcj48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</w:fldData>
        </w:fldChar>
      </w:r>
      <w:r w:rsidR="00665E6D">
        <w:instrText xml:space="preserve"> ADDIN EN.CITE </w:instrText>
      </w:r>
      <w:r w:rsidR="00665E6D">
        <w:fldChar w:fldCharType="begin">
          <w:fldData xml:space="preserve">PEVuZE5vdGU+PENpdGU+PEF1dGhvcj5HcmFtbWVyPC9BdXRob3I+PFllYXI+MTk5MzwvWWVhcj48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</w:fldData>
        </w:fldChar>
      </w:r>
      <w:r w:rsidR="00665E6D">
        <w:instrText xml:space="preserve"> ADDIN EN.CITE.DATA </w:instrText>
      </w:r>
      <w:r w:rsidR="00665E6D">
        <w:fldChar w:fldCharType="end"/>
      </w:r>
      <w:r w:rsidR="00F41086" w:rsidRPr="00F060E2">
        <w:fldChar w:fldCharType="separate"/>
      </w:r>
      <w:r w:rsidR="00B446BE">
        <w:rPr>
          <w:noProof/>
        </w:rPr>
        <w:t>[14, 15]</w:t>
      </w:r>
      <w:r w:rsidR="00F41086" w:rsidRPr="00F060E2">
        <w:fldChar w:fldCharType="end"/>
      </w:r>
      <w:r w:rsidR="00F41086" w:rsidRPr="00F060E2">
        <w:t xml:space="preserve"> </w:t>
      </w:r>
      <w:r w:rsidR="00B4270B" w:rsidRPr="00117174">
        <w:t xml:space="preserve">As the most commercially available ML, </w:t>
      </w:r>
      <w:r w:rsidR="00721AAB" w:rsidRPr="00F060E2">
        <w:t xml:space="preserve">PDL </w:t>
      </w:r>
      <w:r w:rsidR="000C73F3" w:rsidRPr="00F060E2">
        <w:t>is</w:t>
      </w:r>
      <w:r w:rsidR="00721AAB" w:rsidRPr="00F060E2">
        <w:t xml:space="preserve"> routinely </w:t>
      </w:r>
      <w:r w:rsidR="000C73F3" w:rsidRPr="00F060E2">
        <w:t xml:space="preserve">investigated as a </w:t>
      </w:r>
      <w:r w:rsidR="00D4245A">
        <w:t xml:space="preserve">key </w:t>
      </w:r>
      <w:proofErr w:type="spellStart"/>
      <w:r w:rsidR="00D4245A">
        <w:t>macrolactone</w:t>
      </w:r>
      <w:proofErr w:type="spellEnd"/>
      <w:r w:rsidR="00D4245A">
        <w:t xml:space="preserve"> </w:t>
      </w:r>
      <w:r w:rsidR="00FE7188">
        <w:t xml:space="preserve">in </w:t>
      </w:r>
      <w:r w:rsidR="00721AAB" w:rsidRPr="00F060E2">
        <w:t xml:space="preserve">ROP </w:t>
      </w:r>
      <w:r w:rsidR="00D4245A">
        <w:t>studies</w:t>
      </w:r>
      <w:r w:rsidR="00721AAB" w:rsidRPr="00F060E2">
        <w:t>, and the discovery that poly(ω-</w:t>
      </w:r>
      <w:proofErr w:type="spellStart"/>
      <w:r w:rsidR="00721AAB" w:rsidRPr="00F060E2">
        <w:t>pentadecalactone</w:t>
      </w:r>
      <w:proofErr w:type="spellEnd"/>
      <w:r w:rsidR="00721AAB" w:rsidRPr="00F060E2">
        <w:t xml:space="preserve">) (PPDL) maintains similar properties to </w:t>
      </w:r>
      <w:r w:rsidR="00773C0F" w:rsidRPr="00F060E2">
        <w:t>low-density polyethylene (</w:t>
      </w:r>
      <w:r w:rsidR="00721AAB" w:rsidRPr="00F060E2">
        <w:t>LDPE</w:t>
      </w:r>
      <w:r w:rsidR="00773C0F" w:rsidRPr="00F060E2">
        <w:t>)</w:t>
      </w:r>
      <w:r w:rsidR="00447CD6" w:rsidRPr="00F060E2">
        <w:fldChar w:fldCharType="begin">
          <w:fldData xml:space="preserve">PEVuZE5vdGU+PENpdGU+PEF1dGhvcj5Ta29nbHVuZDwvQXV0aG9yPjxZZWFyPjE5OTg8L1llYXI+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==
</w:fldData>
        </w:fldChar>
      </w:r>
      <w:r w:rsidR="00665E6D">
        <w:instrText xml:space="preserve"> ADDIN EN.CITE </w:instrText>
      </w:r>
      <w:r w:rsidR="00665E6D">
        <w:fldChar w:fldCharType="begin">
          <w:fldData xml:space="preserve">PEVuZE5vdGU+PENpdGU+PEF1dGhvcj5Ta29nbHVuZDwvQXV0aG9yPjxZZWFyPjE5OTg8L1llYXI+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==
</w:fldData>
        </w:fldChar>
      </w:r>
      <w:r w:rsidR="00665E6D">
        <w:instrText xml:space="preserve"> ADDIN EN.CITE.DATA </w:instrText>
      </w:r>
      <w:r w:rsidR="00665E6D">
        <w:fldChar w:fldCharType="end"/>
      </w:r>
      <w:r w:rsidR="00447CD6" w:rsidRPr="00F060E2">
        <w:fldChar w:fldCharType="separate"/>
      </w:r>
      <w:r w:rsidR="00B446BE">
        <w:rPr>
          <w:noProof/>
        </w:rPr>
        <w:t>[16-18]</w:t>
      </w:r>
      <w:r w:rsidR="00447CD6" w:rsidRPr="00F060E2">
        <w:fldChar w:fldCharType="end"/>
      </w:r>
      <w:r w:rsidR="000C73F3" w:rsidRPr="00F060E2">
        <w:t xml:space="preserve"> </w:t>
      </w:r>
      <w:r w:rsidR="00C64145">
        <w:t>or</w:t>
      </w:r>
      <w:r w:rsidR="007B3E6D">
        <w:t xml:space="preserve"> high-density polyethylene (HDPE),</w:t>
      </w:r>
      <w:r w:rsidR="007B3E6D">
        <w:fldChar w:fldCharType="begin"/>
      </w:r>
      <w:r w:rsidR="00665E6D">
        <w:instrText xml:space="preserve"> ADDIN EN.CITE &lt;EndNote&gt;&lt;Cite&gt;&lt;Author&gt;Cai&lt;/Author&gt;&lt;Year&gt;2010&lt;/Year&gt;&lt;RecNum&gt;12&lt;/RecNum&gt;&lt;DisplayText&gt;[19]&lt;/DisplayText&gt;&lt;record&gt;&lt;rec-number&gt;12&lt;/rec-number&gt;&lt;foreign-keys&gt;&lt;key app="EN" db-id="ttaxtfz55xzxzeea9t9pfdtopw0vdseapp0f"&gt;12&lt;/key&gt;&lt;/foreign-keys&gt;&lt;ref-type name="Journal Article"&gt;17&lt;/ref-type&gt;&lt;contributors&gt;&lt;authors&gt;&lt;author&gt;Cai, Jiali&lt;/author&gt;&lt;author&gt;Liu, Chen&lt;/author&gt;&lt;author&gt;Cai, Minmin&lt;/author&gt;&lt;author&gt;Zhu, Jie&lt;/author&gt;&lt;author&gt;Zuo, Feng&lt;/author&gt;&lt;author&gt;Hsiao, Benjamin S.&lt;/author&gt;&lt;author&gt;Gross, Richard A.&lt;/author&gt;&lt;/authors&gt;&lt;/contributors&gt;&lt;titles&gt;&lt;title&gt;Effects of molecular weight on poly(ω-pentadecalactone) mechanical and thermal properties&lt;/title&gt;&lt;secondary-title&gt;Polymer&lt;/secondary-title&gt;&lt;/titles&gt;&lt;periodical&gt;&lt;full-title&gt;Polymer&lt;/full-title&gt;&lt;/periodical&gt;&lt;pages&gt;1088-1099&lt;/pages&gt;&lt;volume&gt;51&lt;/volume&gt;&lt;number&gt;5&lt;/number&gt;&lt;keywords&gt;&lt;keyword&gt;polypentadecalactone mol wt thermal&lt;/keyword&gt;&lt;/keywords&gt;&lt;dates&gt;&lt;year&gt;2010&lt;/year&gt;&lt;/dates&gt;&lt;publisher&gt;Elsevier Ltd.&lt;/publisher&gt;&lt;isbn&gt;0032-3861&lt;/isbn&gt;&lt;work-type&gt;10.1016/j.polymer.2010.01.007&lt;/work-type&gt;&lt;urls&gt;&lt;related-urls&gt;&lt;url&gt;http://www.sciencedirect.com/science/article/pii/S0032386110000340&lt;/url&gt;&lt;/related-urls&gt;&lt;/urls&gt;&lt;electronic-resource-num&gt;10.1016/j.polymer.2010.01.007&lt;/electronic-resource-num&gt;&lt;/record&gt;&lt;/Cite&gt;&lt;/EndNote&gt;</w:instrText>
      </w:r>
      <w:r w:rsidR="007B3E6D">
        <w:fldChar w:fldCharType="separate"/>
      </w:r>
      <w:r w:rsidR="00B446BE">
        <w:rPr>
          <w:noProof/>
        </w:rPr>
        <w:t>[19]</w:t>
      </w:r>
      <w:r w:rsidR="007B3E6D">
        <w:fldChar w:fldCharType="end"/>
      </w:r>
      <w:r w:rsidR="007B3E6D">
        <w:t xml:space="preserve"> depending on its molecular weight, </w:t>
      </w:r>
      <w:r w:rsidR="000C73F3" w:rsidRPr="00F060E2">
        <w:t>has</w:t>
      </w:r>
      <w:r w:rsidR="00721AAB" w:rsidRPr="00F060E2">
        <w:t xml:space="preserve"> attracted considerable interest </w:t>
      </w:r>
      <w:r w:rsidR="00D365B6" w:rsidRPr="00F060E2">
        <w:t xml:space="preserve">in </w:t>
      </w:r>
      <w:r w:rsidR="000C73F3" w:rsidRPr="00F060E2">
        <w:t>PMLs.</w:t>
      </w:r>
      <w:r w:rsidR="0079055F" w:rsidRPr="00F060E2">
        <w:t xml:space="preserve"> </w:t>
      </w:r>
    </w:p>
    <w:p w14:paraId="0DF39B01" w14:textId="5DDE3467" w:rsidR="00130BC7" w:rsidRDefault="005C5050" w:rsidP="0054464B">
      <w:r>
        <w:t xml:space="preserve">Developments in the ROP of MLs have </w:t>
      </w:r>
      <w:r w:rsidR="000F7B93">
        <w:t>expanded</w:t>
      </w:r>
      <w:r>
        <w:t xml:space="preserve"> the </w:t>
      </w:r>
      <w:r w:rsidR="00B94881">
        <w:t xml:space="preserve">diversity of properties and potential applications of </w:t>
      </w:r>
      <w:r w:rsidR="004728DB">
        <w:t>polyester</w:t>
      </w:r>
      <w:r>
        <w:t xml:space="preserve"> materials</w:t>
      </w:r>
      <w:r w:rsidR="00071A27">
        <w:t>.</w:t>
      </w:r>
      <w:r w:rsidR="00B94881">
        <w:t xml:space="preserve"> Furthermore, these developments have led to exciting </w:t>
      </w:r>
      <w:r w:rsidR="00BC0D80">
        <w:t>new processes in</w:t>
      </w:r>
      <w:r w:rsidR="00B94881">
        <w:t xml:space="preserve"> polymer science. </w:t>
      </w:r>
      <w:r w:rsidR="00071A27">
        <w:t>Herein</w:t>
      </w:r>
      <w:r w:rsidR="0038663A" w:rsidRPr="009555D2">
        <w:t xml:space="preserve">, </w:t>
      </w:r>
      <w:r w:rsidR="00E55342">
        <w:t xml:space="preserve">recent advances in the ROP of MLs are discussed and developments in the preparation, functionalisation, and application of materials featuring </w:t>
      </w:r>
      <w:r w:rsidR="00E64300">
        <w:t xml:space="preserve">PMLs </w:t>
      </w:r>
      <w:r w:rsidR="00E55342">
        <w:t>are highlighted</w:t>
      </w:r>
      <w:r w:rsidR="000F7B93">
        <w:t>.</w:t>
      </w:r>
    </w:p>
    <w:p w14:paraId="28FF4277" w14:textId="74F08D92" w:rsidR="000D3AE6" w:rsidRPr="009555D2" w:rsidRDefault="000D3AE6" w:rsidP="00332D3C">
      <w:pPr>
        <w:pStyle w:val="Heading1"/>
      </w:pPr>
      <w:bookmarkStart w:id="2" w:name="_Toc506992065"/>
      <w:r w:rsidRPr="009555D2">
        <w:lastRenderedPageBreak/>
        <w:t>Ring-</w:t>
      </w:r>
      <w:r w:rsidR="00D55D31" w:rsidRPr="009555D2">
        <w:t>o</w:t>
      </w:r>
      <w:r w:rsidRPr="009555D2">
        <w:t xml:space="preserve">pening </w:t>
      </w:r>
      <w:r w:rsidR="00D42247" w:rsidRPr="009555D2">
        <w:t>polymerisation</w:t>
      </w:r>
      <w:r w:rsidRPr="009555D2">
        <w:t xml:space="preserve"> of </w:t>
      </w:r>
      <w:bookmarkEnd w:id="2"/>
      <w:r w:rsidR="00FE7188">
        <w:t>MLs</w:t>
      </w:r>
    </w:p>
    <w:p w14:paraId="22E3EB91" w14:textId="6BD50929" w:rsidR="00CB4280" w:rsidRDefault="00CB4280" w:rsidP="004D24D7">
      <w:r>
        <w:t xml:space="preserve">Aliphatic polyesters were originally prepared </w:t>
      </w:r>
      <w:r w:rsidRPr="001E30F6">
        <w:rPr>
          <w:i/>
        </w:rPr>
        <w:t>via</w:t>
      </w:r>
      <w:r w:rsidR="00317A3F">
        <w:t xml:space="preserve"> condensation polymeris</w:t>
      </w:r>
      <w:r>
        <w:t xml:space="preserve">ation of hydroxyl acids </w:t>
      </w:r>
      <w:r w:rsidR="00270EA2">
        <w:t xml:space="preserve">or diacids and diols (Scheme </w:t>
      </w:r>
      <w:r w:rsidR="00753119">
        <w:t>1</w:t>
      </w:r>
      <w:r>
        <w:t>).</w:t>
      </w:r>
      <w:r>
        <w:fldChar w:fldCharType="begin"/>
      </w:r>
      <w:r w:rsidR="00665E6D">
        <w:instrText xml:space="preserve"> ADDIN EN.CITE &lt;EndNote&gt;&lt;Cite&gt;&lt;Author&gt;Williams&lt;/Author&gt;&lt;Year&gt;2007&lt;/Year&gt;&lt;RecNum&gt;20&lt;/RecNum&gt;&lt;DisplayText&gt;[20]&lt;/DisplayText&gt;&lt;record&gt;&lt;rec-number&gt;20&lt;/rec-number&gt;&lt;foreign-keys&gt;&lt;key app="EN" db-id="d0a0rdfrkaepzeefzw65v5fcv2tpaxwv0rd0"&gt;20&lt;/key&gt;&lt;/foreign-keys&gt;&lt;ref-type name="Journal Article"&gt;17&lt;/ref-type&gt;&lt;contributors&gt;&lt;authors&gt;&lt;author&gt;Williams, Charlotte K.&lt;/author&gt;&lt;/authors&gt;&lt;/contributors&gt;&lt;auth-address&gt;Department of Chemistry, Imperial College London, London, UK. c.k.williams@imperial.ac.uk&lt;/auth-address&gt;&lt;titles&gt;&lt;title&gt;Synthesis of functionalized biodegradable polyesters&lt;/title&gt;&lt;secondary-title&gt;Chemical Society Reviews&lt;/secondary-title&gt;&lt;alt-title&gt;Chemical Society reviews&lt;/alt-title&gt;&lt;/titles&gt;&lt;periodical&gt;&lt;full-title&gt;Chemical Society Reviews&lt;/full-title&gt;&lt;/periodical&gt;&lt;alt-periodical&gt;&lt;full-title&gt;Chemical Society Reviews&lt;/full-title&gt;&lt;/alt-periodical&gt;&lt;pages&gt;1573-1580&lt;/pages&gt;&lt;volume&gt;36&lt;/volume&gt;&lt;number&gt;10&lt;/number&gt;&lt;keywords&gt;&lt;keyword&gt;Biocompatible Materials/*chemical synthesis/chemistry&lt;/keyword&gt;&lt;keyword&gt;Biodegradation, Environmental&lt;/keyword&gt;&lt;keyword&gt;Molecular Structure&lt;/keyword&gt;&lt;keyword&gt;Polyesters/*chemical synthesis/chemistry&lt;/keyword&gt;&lt;/keywords&gt;&lt;dates&gt;&lt;year&gt;2007&lt;/year&gt;&lt;pub-dates&gt;&lt;date&gt;Oct&lt;/date&gt;&lt;/pub-dates&gt;&lt;/dates&gt;&lt;publisher&gt;The Royal Society of Chemistry&lt;/publisher&gt;&lt;isbn&gt;0306-0012&lt;/isbn&gt;&lt;accession-num&gt;17721582&lt;/accession-num&gt;&lt;work-type&gt;10.1039/B614342N&lt;/work-type&gt;&lt;urls&gt;&lt;related-urls&gt;&lt;url&gt;http://dx.doi.org/10.1039/B614342N&lt;/url&gt;&lt;url&gt;http://pubs.rsc.org/en/Content/ArticleLanding/2007/CS/b614342n&lt;/url&gt;&lt;/related-urls&gt;&lt;/urls&gt;&lt;electronic-resource-num&gt;10.1039/B614342N&lt;/electronic-resource-num&gt;&lt;/record&gt;&lt;/Cite&gt;&lt;/EndNote&gt;</w:instrText>
      </w:r>
      <w:r>
        <w:fldChar w:fldCharType="separate"/>
      </w:r>
      <w:r w:rsidR="00B446BE">
        <w:rPr>
          <w:noProof/>
        </w:rPr>
        <w:t>[20]</w:t>
      </w:r>
      <w:r>
        <w:fldChar w:fldCharType="end"/>
      </w:r>
      <w:r w:rsidR="00317A3F">
        <w:t xml:space="preserve"> Disadvantages of </w:t>
      </w:r>
      <w:r>
        <w:t xml:space="preserve">condensation </w:t>
      </w:r>
      <w:r w:rsidR="00317A3F">
        <w:t>polymerisation</w:t>
      </w:r>
      <w:r>
        <w:t xml:space="preserve">, however, include the requirement for stringent monomer purification, precise stoichiometry, and high reaction temperatures </w:t>
      </w:r>
      <w:r w:rsidR="004C0EA9">
        <w:t>that</w:t>
      </w:r>
      <w:r>
        <w:t xml:space="preserve"> promote undesirable side reactions. </w:t>
      </w:r>
      <w:r w:rsidR="000B1EC9">
        <w:t>S</w:t>
      </w:r>
      <w:r w:rsidR="00317A3F">
        <w:t>ince condensation polymeris</w:t>
      </w:r>
      <w:r>
        <w:t xml:space="preserve">ation proceeds </w:t>
      </w:r>
      <w:r>
        <w:rPr>
          <w:i/>
        </w:rPr>
        <w:t>via</w:t>
      </w:r>
      <w:r>
        <w:t xml:space="preserve"> step-gr</w:t>
      </w:r>
      <w:r w:rsidR="00317A3F">
        <w:t>owth polymeris</w:t>
      </w:r>
      <w:r>
        <w:t xml:space="preserve">ation kinetics, the ability to both control the reaction and obtain high molecular weight material is </w:t>
      </w:r>
      <w:r w:rsidR="004C0EA9">
        <w:t>challenging</w:t>
      </w:r>
      <w:r w:rsidR="000B1EC9">
        <w:t xml:space="preserve"> to achieve</w:t>
      </w:r>
      <w:r w:rsidR="00FE7188">
        <w:t>.</w:t>
      </w:r>
      <w:r w:rsidR="000B1EC9">
        <w:t xml:space="preserve"> </w:t>
      </w:r>
      <w:r w:rsidR="00FE7188">
        <w:t>N</w:t>
      </w:r>
      <w:r w:rsidR="004711BA">
        <w:t>onetheless</w:t>
      </w:r>
      <w:r w:rsidR="00FE7188">
        <w:t>,</w:t>
      </w:r>
      <w:r w:rsidR="004711BA">
        <w:t xml:space="preserve"> </w:t>
      </w:r>
      <w:r w:rsidR="00A3520E">
        <w:t>condensation polymerisation</w:t>
      </w:r>
      <w:r w:rsidR="000B1EC9">
        <w:t xml:space="preserve"> has been reported as a successful </w:t>
      </w:r>
      <w:r w:rsidR="002D246E">
        <w:t>strategy</w:t>
      </w:r>
      <w:r w:rsidR="000B1EC9">
        <w:t xml:space="preserve"> to prepare </w:t>
      </w:r>
      <w:r w:rsidR="00FE7188">
        <w:t xml:space="preserve">PMLs </w:t>
      </w:r>
      <w:r w:rsidR="00906E6C">
        <w:t xml:space="preserve">that are equivalent to those prepared </w:t>
      </w:r>
      <w:r w:rsidR="00FE7188">
        <w:rPr>
          <w:i/>
        </w:rPr>
        <w:t>via</w:t>
      </w:r>
      <w:r w:rsidR="00906E6C">
        <w:t xml:space="preserve"> ROP</w:t>
      </w:r>
      <w:r w:rsidR="000B1EC9">
        <w:t>.</w:t>
      </w:r>
      <w:r w:rsidR="00871266">
        <w:fldChar w:fldCharType="begin">
          <w:fldData xml:space="preserve">PEVuZE5vdGU+PENpdGU+PEF1dGhvcj5RdWluemxlcjwvQXV0aG9yPjxZZWFyPjIwMTA8L1llYXI+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</w:fldData>
        </w:fldChar>
      </w:r>
      <w:r w:rsidR="00665E6D">
        <w:instrText xml:space="preserve"> ADDIN EN.CITE </w:instrText>
      </w:r>
      <w:r w:rsidR="00665E6D">
        <w:fldChar w:fldCharType="begin">
          <w:fldData xml:space="preserve">PEVuZE5vdGU+PENpdGU+PEF1dGhvcj5RdWluemxlcjwvQXV0aG9yPjxZZWFyPjIwMTA8L1llYXI+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</w:fldData>
        </w:fldChar>
      </w:r>
      <w:r w:rsidR="00665E6D">
        <w:instrText xml:space="preserve"> ADDIN EN.CITE.DATA </w:instrText>
      </w:r>
      <w:r w:rsidR="00665E6D">
        <w:fldChar w:fldCharType="end"/>
      </w:r>
      <w:r w:rsidR="00871266">
        <w:fldChar w:fldCharType="separate"/>
      </w:r>
      <w:r w:rsidR="00B446BE">
        <w:rPr>
          <w:noProof/>
        </w:rPr>
        <w:t>[21-24]</w:t>
      </w:r>
      <w:r w:rsidR="00871266">
        <w:fldChar w:fldCharType="end"/>
      </w:r>
      <w:r w:rsidR="00871266">
        <w:t xml:space="preserve"> </w:t>
      </w:r>
      <w:r w:rsidR="00FE7188">
        <w:t xml:space="preserve">Additional </w:t>
      </w:r>
      <w:r w:rsidR="00871266">
        <w:t xml:space="preserve">strategies to prepare </w:t>
      </w:r>
      <w:r w:rsidR="00FE7188">
        <w:t>PMLs</w:t>
      </w:r>
      <w:r w:rsidR="00871266">
        <w:t xml:space="preserve"> </w:t>
      </w:r>
      <w:r w:rsidR="00871266" w:rsidRPr="00A915AD">
        <w:t xml:space="preserve">include </w:t>
      </w:r>
      <w:r w:rsidR="00C93130" w:rsidRPr="00A915AD">
        <w:t>transesterification of diesters and diols,</w:t>
      </w:r>
      <w:r w:rsidR="00C93130" w:rsidRPr="007C1996">
        <w:fldChar w:fldCharType="begin"/>
      </w:r>
      <w:r w:rsidR="00665E6D">
        <w:instrText xml:space="preserve"> ADDIN EN.CITE &lt;EndNote&gt;&lt;Cite&gt;&lt;Author&gt;Mutlu&lt;/Author&gt;&lt;Year&gt;2013&lt;/Year&gt;&lt;RecNum&gt;25&lt;/RecNum&gt;&lt;DisplayText&gt;[25]&lt;/DisplayText&gt;&lt;record&gt;&lt;rec-number&gt;25&lt;/rec-number&gt;&lt;foreign-keys&gt;&lt;key app="EN" db-id="d0a0rdfrkaepzeefzw65v5fcv2tpaxwv0rd0"&gt;25&lt;/key&gt;&lt;/foreign-keys&gt;&lt;ref-type name="Journal Article"&gt;17&lt;/ref-type&gt;&lt;contributors&gt;&lt;authors&gt;&lt;author&gt;Mutlu, H.&lt;/author&gt;&lt;author&gt;Hofsass, R.&lt;/author&gt;&lt;author&gt;Montenegro, R. E.&lt;/author&gt;&lt;author&gt;Meier, M. A. R.&lt;/author&gt;&lt;/authors&gt;&lt;/contributors&gt;&lt;auth-address&gt;KIT, Inst Organ Chem, D-76131 Karlsruhe, Germany&lt;/auth-address&gt;&lt;titles&gt;&lt;title&gt;Self-metathesis of fatty acid methyl esters: full conversion by choosing the appropriate plant oil&lt;/title&gt;&lt;secondary-title&gt;RSC Advances&lt;/secondary-title&gt;&lt;alt-title&gt;Rsc Adv&lt;/alt-title&gt;&lt;/titles&gt;&lt;periodical&gt;&lt;full-title&gt;RSC Advances&lt;/full-title&gt;&lt;/periodical&gt;&lt;pages&gt;4927-4934&lt;/pages&gt;&lt;volume&gt;3&lt;/volume&gt;&lt;number&gt;15&lt;/number&gt;&lt;keywords&gt;&lt;keyword&gt;chain unsaturated-alpha,omega-dicarboxylic acids&lt;/keyword&gt;&lt;keyword&gt;renewable chemicals industry&lt;/keyword&gt;&lt;keyword&gt;acyclic diene metathesis&lt;/keyword&gt;&lt;keyword&gt;olefin metathesis&lt;/keyword&gt;&lt;keyword&gt;dicarboxylic-acids&lt;/keyword&gt;&lt;keyword&gt;building-blocks&lt;/keyword&gt;&lt;keyword&gt;polymer science&lt;/keyword&gt;&lt;keyword&gt;polyesters&lt;/keyword&gt;&lt;keyword&gt;resources&lt;/keyword&gt;&lt;keyword&gt;polyethylene&lt;/keyword&gt;&lt;/keywords&gt;&lt;dates&gt;&lt;year&gt;2013&lt;/year&gt;&lt;/dates&gt;&lt;isbn&gt;2046-2069&lt;/isbn&gt;&lt;accession-num&gt;WOS:000316226500015&lt;/accession-num&gt;&lt;urls&gt;&lt;related-urls&gt;&lt;url&gt;&amp;lt;Go to ISI&amp;gt;://WOS:000316226500015&lt;/url&gt;&lt;url&gt;http://pubs.rsc.org/en/Content/ArticleLanding/2013/RA/c3ra40330k&lt;/url&gt;&lt;/related-urls&gt;&lt;/urls&gt;&lt;electronic-resource-num&gt;10.1039/c3ra40330k&lt;/electronic-resource-num&gt;&lt;language&gt;English&lt;/language&gt;&lt;/record&gt;&lt;/Cite&gt;&lt;/EndNote&gt;</w:instrText>
      </w:r>
      <w:r w:rsidR="00C93130" w:rsidRPr="007C1996">
        <w:fldChar w:fldCharType="separate"/>
      </w:r>
      <w:r w:rsidR="00B446BE">
        <w:rPr>
          <w:noProof/>
        </w:rPr>
        <w:t>[25]</w:t>
      </w:r>
      <w:r w:rsidR="00C93130" w:rsidRPr="007C1996">
        <w:fldChar w:fldCharType="end"/>
      </w:r>
      <w:r w:rsidR="00C93130">
        <w:t xml:space="preserve"> </w:t>
      </w:r>
      <w:r w:rsidR="00871266">
        <w:t xml:space="preserve">acyclic diene </w:t>
      </w:r>
      <w:r w:rsidR="002D246E">
        <w:t>metathesis</w:t>
      </w:r>
      <w:r w:rsidR="00871266">
        <w:t xml:space="preserve"> </w:t>
      </w:r>
      <w:r w:rsidR="00F50E30">
        <w:t>(ADMET)</w:t>
      </w:r>
      <w:r w:rsidR="00D815A4">
        <w:t xml:space="preserve"> polymerisation</w:t>
      </w:r>
      <w:r w:rsidR="00C93130">
        <w:t>,</w:t>
      </w:r>
      <w:r w:rsidR="00F50E30">
        <w:fldChar w:fldCharType="begin">
          <w:fldData xml:space="preserve">PEVuZE5vdGU+PENpdGU+PEF1dGhvcj5SeWJhazwvQXV0aG9yPjxZZWFyPjIwMDg8L1llYXI+PFJl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</w:fldData>
        </w:fldChar>
      </w:r>
      <w:r w:rsidR="00665E6D">
        <w:instrText xml:space="preserve"> ADDIN EN.CITE </w:instrText>
      </w:r>
      <w:r w:rsidR="00665E6D">
        <w:fldChar w:fldCharType="begin">
          <w:fldData xml:space="preserve">PEVuZE5vdGU+PENpdGU+PEF1dGhvcj5SeWJhazwvQXV0aG9yPjxZZWFyPjIwMDg8L1llYXI+PFJl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</w:fldData>
        </w:fldChar>
      </w:r>
      <w:r w:rsidR="00665E6D">
        <w:instrText xml:space="preserve"> ADDIN EN.CITE.DATA </w:instrText>
      </w:r>
      <w:r w:rsidR="00665E6D">
        <w:fldChar w:fldCharType="end"/>
      </w:r>
      <w:r w:rsidR="00F50E30">
        <w:fldChar w:fldCharType="separate"/>
      </w:r>
      <w:r w:rsidR="00B446BE">
        <w:rPr>
          <w:noProof/>
        </w:rPr>
        <w:t>[26-31]</w:t>
      </w:r>
      <w:r w:rsidR="00F50E30">
        <w:fldChar w:fldCharType="end"/>
      </w:r>
      <w:r w:rsidR="00F50E30">
        <w:t xml:space="preserve"> </w:t>
      </w:r>
      <w:r w:rsidR="00C93130">
        <w:t xml:space="preserve">acyclic </w:t>
      </w:r>
      <w:proofErr w:type="spellStart"/>
      <w:r w:rsidR="00C93130">
        <w:t>triene</w:t>
      </w:r>
      <w:proofErr w:type="spellEnd"/>
      <w:r w:rsidR="00C93130">
        <w:t xml:space="preserve"> </w:t>
      </w:r>
      <w:r w:rsidR="002D246E">
        <w:t>metathesis</w:t>
      </w:r>
      <w:r w:rsidR="00DB4652">
        <w:t xml:space="preserve"> polymerisation</w:t>
      </w:r>
      <w:r w:rsidR="00C93130">
        <w:t>,</w:t>
      </w:r>
      <w:r w:rsidR="00C93130">
        <w:fldChar w:fldCharType="begin">
          <w:fldData xml:space="preserve">PEVuZE5vdGU+PENpdGU+PEF1dGhvcj5Ba2ludGF5bzwvQXV0aG9yPjxZZWFyPjIwMTI8L1llYXI+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</w:fldData>
        </w:fldChar>
      </w:r>
      <w:r w:rsidR="00665E6D">
        <w:instrText xml:space="preserve"> ADDIN EN.CITE </w:instrText>
      </w:r>
      <w:r w:rsidR="00665E6D">
        <w:fldChar w:fldCharType="begin">
          <w:fldData xml:space="preserve">PEVuZE5vdGU+PENpdGU+PEF1dGhvcj5Ba2ludGF5bzwvQXV0aG9yPjxZZWFyPjIwMTI8L1llYXI+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</w:fldData>
        </w:fldChar>
      </w:r>
      <w:r w:rsidR="00665E6D">
        <w:instrText xml:space="preserve"> ADDIN EN.CITE.DATA </w:instrText>
      </w:r>
      <w:r w:rsidR="00665E6D">
        <w:fldChar w:fldCharType="end"/>
      </w:r>
      <w:r w:rsidR="00C93130">
        <w:fldChar w:fldCharType="separate"/>
      </w:r>
      <w:r w:rsidR="00B446BE">
        <w:rPr>
          <w:noProof/>
        </w:rPr>
        <w:t>[32]</w:t>
      </w:r>
      <w:r w:rsidR="00C93130">
        <w:fldChar w:fldCharType="end"/>
      </w:r>
      <w:r w:rsidR="00C93130">
        <w:t xml:space="preserve"> </w:t>
      </w:r>
      <w:r w:rsidR="00F50E30">
        <w:t xml:space="preserve">ring-opening </w:t>
      </w:r>
      <w:r w:rsidR="002D246E">
        <w:t>metathesis</w:t>
      </w:r>
      <w:r w:rsidR="00F50E30">
        <w:t xml:space="preserve"> polymerisation (ROMP)</w:t>
      </w:r>
      <w:r w:rsidR="00F50E30">
        <w:fldChar w:fldCharType="begin"/>
      </w:r>
      <w:r w:rsidR="00665E6D">
        <w:instrText xml:space="preserve"> ADDIN EN.CITE &lt;EndNote&gt;&lt;Cite&gt;&lt;Author&gt;Pepels&lt;/Author&gt;&lt;Year&gt;2013&lt;/Year&gt;&lt;RecNum&gt;33&lt;/RecNum&gt;&lt;DisplayText&gt;[33]&lt;/DisplayText&gt;&lt;record&gt;&lt;rec-number&gt;33&lt;/rec-number&gt;&lt;foreign-keys&gt;&lt;key app="EN" db-id="d0a0rdfrkaepzeefzw65v5fcv2tpaxwv0rd0"&gt;33&lt;/key&gt;&lt;/foreign-keys&gt;&lt;ref-type name="Journal Article"&gt;17&lt;/ref-type&gt;&lt;contributors&gt;&lt;authors&gt;&lt;author&gt;Pepels, Mark P. F.&lt;/author&gt;&lt;author&gt;Hansen, Michael Ryan&lt;/author&gt;&lt;author&gt;Goossens, Han&lt;/author&gt;&lt;author&gt;Duchateau, Rob&lt;/author&gt;&lt;/authors&gt;&lt;/contributors&gt;&lt;auth-address&gt;Eindhoven Univ Technol, Dept Chem Engn &amp;amp; Chem, Lab Polymer Mat, NL-5600 MB Eindhoven, Netherlands&amp;#xD;Max Planck Inst Polymer Res, D-55128 Mainz, Germany&amp;#xD;Aarhus Univ, Interdisciplinary Nanosci Ctr iNANO, DK-8000 Aarhus C, Denmark&amp;#xD;Aarhus Univ, Dept Chem, DK-8000 Aarhus C, Denmark&lt;/auth-address&gt;&lt;titles&gt;&lt;title&gt;From Polyethylene to Polyester: Influence of Ester Groups on the Physical Properties&lt;/title&gt;&lt;secondary-title&gt;Macromolecules&lt;/secondary-title&gt;&lt;alt-title&gt;Macromolecules&lt;/alt-title&gt;&lt;/titles&gt;&lt;periodical&gt;&lt;full-title&gt;Macromolecules&lt;/full-title&gt;&lt;/periodical&gt;&lt;alt-periodical&gt;&lt;full-title&gt;Macromolecules&lt;/full-title&gt;&lt;/alt-periodical&gt;&lt;pages&gt;7668-7677&lt;/pages&gt;&lt;volume&gt;46&lt;/volume&gt;&lt;number&gt;19&lt;/number&gt;&lt;keywords&gt;&lt;keyword&gt;ring-opening polymerization&lt;/keyword&gt;&lt;keyword&gt;solid-state nmr&lt;/keyword&gt;&lt;keyword&gt;omega-pentadecalactone&lt;/keyword&gt;&lt;keyword&gt;renewable resources&lt;/keyword&gt;&lt;keyword&gt;molecular-weight&lt;/keyword&gt;&lt;keyword&gt;metathesis polymerization&lt;/keyword&gt;&lt;keyword&gt;polarization transfer&lt;/keyword&gt;&lt;keyword&gt;structural-properties&lt;/keyword&gt;&lt;keyword&gt;epsilon-caprolactone&lt;/keyword&gt;&lt;keyword&gt;ethylene copolymers&lt;/keyword&gt;&lt;/keywords&gt;&lt;dates&gt;&lt;year&gt;2013&lt;/year&gt;&lt;pub-dates&gt;&lt;date&gt;2013/10/08&lt;/date&gt;&lt;/pub-dates&gt;&lt;/dates&gt;&lt;publisher&gt;American Chemical Society&lt;/publisher&gt;&lt;isbn&gt;0024-9297&lt;/isbn&gt;&lt;accession-num&gt;WOS:000326355200009&lt;/accession-num&gt;&lt;urls&gt;&lt;related-urls&gt;&lt;url&gt;https://doi.org/10.1021/ma401403x&lt;/url&gt;&lt;/related-urls&gt;&lt;/urls&gt;&lt;electronic-resource-num&gt;10.1021/ma401403x&lt;/electronic-resource-num&gt;&lt;language&gt;English&lt;/language&gt;&lt;/record&gt;&lt;/Cite&gt;&lt;/EndNote&gt;</w:instrText>
      </w:r>
      <w:r w:rsidR="00F50E30">
        <w:fldChar w:fldCharType="separate"/>
      </w:r>
      <w:r w:rsidR="00B446BE">
        <w:rPr>
          <w:noProof/>
        </w:rPr>
        <w:t>[33]</w:t>
      </w:r>
      <w:r w:rsidR="00F50E30">
        <w:fldChar w:fldCharType="end"/>
      </w:r>
      <w:r w:rsidR="001D5324">
        <w:t>, and thiol-</w:t>
      </w:r>
      <w:proofErr w:type="spellStart"/>
      <w:r w:rsidR="001D5324">
        <w:t>ene</w:t>
      </w:r>
      <w:proofErr w:type="spellEnd"/>
      <w:r w:rsidR="001D5324">
        <w:t xml:space="preserve"> addition</w:t>
      </w:r>
      <w:r w:rsidR="00C93130">
        <w:t>.</w:t>
      </w:r>
      <w:r w:rsidR="001D5324">
        <w:fldChar w:fldCharType="begin">
          <w:fldData xml:space="preserve">PEVuZE5vdGU+PENpdGU+PEF1dGhvcj5UdXJ1bmM8L0F1dGhvcj48WWVhcj4yMDExPC9ZZWFyPjxS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=
</w:fldData>
        </w:fldChar>
      </w:r>
      <w:r w:rsidR="00665E6D">
        <w:instrText xml:space="preserve"> ADDIN EN.CITE </w:instrText>
      </w:r>
      <w:r w:rsidR="00665E6D">
        <w:fldChar w:fldCharType="begin">
          <w:fldData xml:space="preserve">PEVuZE5vdGU+PENpdGU+PEF1dGhvcj5UdXJ1bmM8L0F1dGhvcj48WWVhcj4yMDExPC9ZZWFyPjxS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=
</w:fldData>
        </w:fldChar>
      </w:r>
      <w:r w:rsidR="00665E6D">
        <w:instrText xml:space="preserve"> ADDIN EN.CITE.DATA </w:instrText>
      </w:r>
      <w:r w:rsidR="00665E6D">
        <w:fldChar w:fldCharType="end"/>
      </w:r>
      <w:r w:rsidR="001D5324">
        <w:fldChar w:fldCharType="separate"/>
      </w:r>
      <w:r w:rsidR="00B446BE">
        <w:rPr>
          <w:noProof/>
        </w:rPr>
        <w:t>[29, 31, 34]</w:t>
      </w:r>
      <w:r w:rsidR="001D5324">
        <w:fldChar w:fldCharType="end"/>
      </w:r>
    </w:p>
    <w:p w14:paraId="52902983" w14:textId="18552B1F" w:rsidR="00270EA2" w:rsidRDefault="00AB4301" w:rsidP="00117174">
      <w:pPr>
        <w:spacing w:after="240" w:line="240" w:lineRule="auto"/>
        <w:ind w:firstLine="0"/>
        <w:jc w:val="center"/>
      </w:pPr>
      <w:r>
        <w:rPr>
          <w:noProof/>
        </w:rPr>
        <w:object w:dxaOrig="7504" w:dyaOrig="2296" w14:anchorId="271E8D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375.05pt;height:114.55pt;mso-width-percent:0;mso-height-percent:0;mso-width-percent:0;mso-height-percent:0" o:ole="">
            <v:imagedata r:id="rId9" o:title=""/>
          </v:shape>
          <o:OLEObject Type="Embed" ProgID="ChemDraw.Document.6.0" ShapeID="_x0000_i1037" DrawAspect="Content" ObjectID="_1605428673" r:id="rId10"/>
        </w:object>
      </w:r>
    </w:p>
    <w:p w14:paraId="32AF00DE" w14:textId="774E0D0C" w:rsidR="00270EA2" w:rsidRDefault="00753119" w:rsidP="00117174">
      <w:pPr>
        <w:pStyle w:val="Scheme"/>
        <w:ind w:firstLine="0"/>
        <w:rPr>
          <w:sz w:val="22"/>
          <w:szCs w:val="22"/>
        </w:rPr>
      </w:pPr>
      <w:r w:rsidRPr="00117174">
        <w:rPr>
          <w:b/>
          <w:sz w:val="22"/>
          <w:szCs w:val="22"/>
        </w:rPr>
        <w:t>Scheme 1</w:t>
      </w:r>
      <w:r w:rsidR="007521B9" w:rsidRPr="00117174">
        <w:rPr>
          <w:b/>
          <w:sz w:val="22"/>
          <w:szCs w:val="22"/>
        </w:rPr>
        <w:t xml:space="preserve"> </w:t>
      </w:r>
      <w:r w:rsidR="00270EA2" w:rsidRPr="00117174">
        <w:rPr>
          <w:sz w:val="22"/>
          <w:szCs w:val="22"/>
        </w:rPr>
        <w:t xml:space="preserve">Preparation of </w:t>
      </w:r>
      <w:r w:rsidR="00906E6C">
        <w:rPr>
          <w:sz w:val="22"/>
          <w:szCs w:val="22"/>
        </w:rPr>
        <w:t>polyester</w:t>
      </w:r>
      <w:r w:rsidR="00270EA2" w:rsidRPr="00117174">
        <w:rPr>
          <w:sz w:val="22"/>
          <w:szCs w:val="22"/>
        </w:rPr>
        <w:t xml:space="preserve">s </w:t>
      </w:r>
      <w:r w:rsidR="00270EA2" w:rsidRPr="00117174">
        <w:rPr>
          <w:i/>
          <w:sz w:val="22"/>
          <w:szCs w:val="22"/>
        </w:rPr>
        <w:t xml:space="preserve">via </w:t>
      </w:r>
      <w:r w:rsidR="00317A3F">
        <w:rPr>
          <w:sz w:val="22"/>
          <w:szCs w:val="22"/>
        </w:rPr>
        <w:t>condensation polymeris</w:t>
      </w:r>
      <w:r w:rsidR="00270EA2" w:rsidRPr="00117174">
        <w:rPr>
          <w:sz w:val="22"/>
          <w:szCs w:val="22"/>
        </w:rPr>
        <w:t>ation of a) hydroxyl acids</w:t>
      </w:r>
      <w:r w:rsidR="004D1114">
        <w:rPr>
          <w:sz w:val="22"/>
          <w:szCs w:val="22"/>
        </w:rPr>
        <w:t>,</w:t>
      </w:r>
      <w:r w:rsidR="00270EA2" w:rsidRPr="00117174">
        <w:rPr>
          <w:sz w:val="22"/>
          <w:szCs w:val="22"/>
        </w:rPr>
        <w:t xml:space="preserve"> and b) diacids and diols.</w:t>
      </w:r>
    </w:p>
    <w:p w14:paraId="5BEC17A0" w14:textId="77777777" w:rsidR="00E84F4E" w:rsidRPr="00E26455" w:rsidRDefault="00E84F4E"/>
    <w:p w14:paraId="5E83F567" w14:textId="66B70789" w:rsidR="000D3AE6" w:rsidRPr="009555D2" w:rsidRDefault="000D3AE6">
      <w:r w:rsidRPr="009555D2">
        <w:t xml:space="preserve">The modern preparation of aliphatic </w:t>
      </w:r>
      <w:r w:rsidR="003E58BB" w:rsidRPr="009555D2">
        <w:t>polyester</w:t>
      </w:r>
      <w:r w:rsidRPr="009555D2">
        <w:t xml:space="preserve">s </w:t>
      </w:r>
      <w:r w:rsidRPr="009555D2">
        <w:rPr>
          <w:i/>
        </w:rPr>
        <w:t>via</w:t>
      </w:r>
      <w:r w:rsidRPr="009555D2">
        <w:t xml:space="preserve"> </w:t>
      </w:r>
      <w:r w:rsidR="00270EA2">
        <w:t xml:space="preserve">the </w:t>
      </w:r>
      <w:r w:rsidRPr="009555D2">
        <w:t>ROP of</w:t>
      </w:r>
      <w:r w:rsidR="00E84F4E">
        <w:t xml:space="preserve"> lactones</w:t>
      </w:r>
      <w:r w:rsidRPr="009555D2">
        <w:t xml:space="preserve"> </w:t>
      </w:r>
      <w:r w:rsidR="00ED7AD0" w:rsidRPr="009555D2">
        <w:t>(</w:t>
      </w:r>
      <w:r w:rsidR="00ED7AD0" w:rsidRPr="009555D2">
        <w:rPr>
          <w:i/>
        </w:rPr>
        <w:t>i.e.</w:t>
      </w:r>
      <w:r w:rsidR="00ED7AD0" w:rsidRPr="009555D2">
        <w:t xml:space="preserve"> </w:t>
      </w:r>
      <w:r w:rsidR="00E84F4E" w:rsidRPr="009555D2">
        <w:t>cyclic esters</w:t>
      </w:r>
      <w:r w:rsidR="00ED7AD0" w:rsidRPr="009555D2">
        <w:t>)</w:t>
      </w:r>
      <w:r w:rsidRPr="009555D2">
        <w:t xml:space="preserve"> affords excellent control over the </w:t>
      </w:r>
      <w:r w:rsidR="00D42247" w:rsidRPr="009555D2">
        <w:t>polymerisation</w:t>
      </w:r>
      <w:r w:rsidRPr="009555D2">
        <w:t xml:space="preserve"> to</w:t>
      </w:r>
      <w:r w:rsidR="00724D0C" w:rsidRPr="009555D2">
        <w:t xml:space="preserve"> produce</w:t>
      </w:r>
      <w:r w:rsidRPr="009555D2">
        <w:t xml:space="preserve"> high molecular </w:t>
      </w:r>
      <w:r w:rsidR="00E84F4E">
        <w:t>weight</w:t>
      </w:r>
      <w:r w:rsidR="00E84F4E" w:rsidRPr="009555D2">
        <w:t xml:space="preserve"> </w:t>
      </w:r>
      <w:r w:rsidRPr="009555D2">
        <w:t xml:space="preserve">material under relatively mild reaction conditions. ROP techniques are regarded as </w:t>
      </w:r>
      <w:r w:rsidR="00724D0C" w:rsidRPr="009555D2">
        <w:t>controlled/</w:t>
      </w:r>
      <w:r w:rsidRPr="009555D2">
        <w:t xml:space="preserve">living </w:t>
      </w:r>
      <w:r w:rsidR="00D42247" w:rsidRPr="009555D2">
        <w:t>polymerisation</w:t>
      </w:r>
      <w:r w:rsidRPr="009555D2">
        <w:t xml:space="preserve"> systems since 1) they proceed </w:t>
      </w:r>
      <w:r w:rsidRPr="009555D2">
        <w:rPr>
          <w:i/>
        </w:rPr>
        <w:t>via</w:t>
      </w:r>
      <w:r w:rsidRPr="009555D2">
        <w:t xml:space="preserve"> chain-growth kinetics, resulting in a linear increase in the molecular </w:t>
      </w:r>
      <w:r w:rsidR="00E84F4E">
        <w:t>weight</w:t>
      </w:r>
      <w:r w:rsidR="00E84F4E" w:rsidRPr="009555D2">
        <w:t xml:space="preserve"> </w:t>
      </w:r>
      <w:r w:rsidRPr="009555D2">
        <w:t xml:space="preserve">of the polymer with increasing monomer conversion, 2) the molecular </w:t>
      </w:r>
      <w:r w:rsidR="00E84F4E">
        <w:t>weight</w:t>
      </w:r>
      <w:r w:rsidR="00E84F4E" w:rsidRPr="009555D2">
        <w:t xml:space="preserve"> </w:t>
      </w:r>
      <w:r w:rsidRPr="009555D2">
        <w:t>of the polymer can be directly controlled by the ratio of monomer to initiator in the initial reaction mixture, 3) the resulting polymer maintains a narrow</w:t>
      </w:r>
      <w:r w:rsidR="00317A3F">
        <w:t>,</w:t>
      </w:r>
      <w:r w:rsidR="00D42247" w:rsidRPr="009555D2">
        <w:t xml:space="preserve"> monomodal</w:t>
      </w:r>
      <w:r w:rsidRPr="009555D2">
        <w:t xml:space="preserve"> dispersity</w:t>
      </w:r>
      <w:r w:rsidR="000163AE">
        <w:t xml:space="preserve"> (</w:t>
      </w:r>
      <w:r w:rsidR="000163AE" w:rsidRPr="009555D2">
        <w:rPr>
          <w:i/>
        </w:rPr>
        <w:t>Ð</w:t>
      </w:r>
      <w:r w:rsidR="000163AE" w:rsidRPr="009555D2">
        <w:rPr>
          <w:vertAlign w:val="subscript"/>
        </w:rPr>
        <w:t>M</w:t>
      </w:r>
      <w:r w:rsidR="000163AE">
        <w:t>)</w:t>
      </w:r>
      <w:r w:rsidRPr="009555D2">
        <w:t xml:space="preserve">, and 4) high end-group fidelity is preserved throughout the </w:t>
      </w:r>
      <w:r w:rsidR="00D42247" w:rsidRPr="009555D2">
        <w:t>polymerisation</w:t>
      </w:r>
      <w:r w:rsidRPr="009555D2">
        <w:t xml:space="preserve">. The ability to perform a </w:t>
      </w:r>
      <w:r w:rsidR="00D42247" w:rsidRPr="009555D2">
        <w:t>polymerisation</w:t>
      </w:r>
      <w:r w:rsidRPr="009555D2">
        <w:t xml:space="preserve"> with living characteristics ultimately </w:t>
      </w:r>
      <w:r w:rsidR="00075505" w:rsidRPr="009555D2">
        <w:t>enables</w:t>
      </w:r>
      <w:r w:rsidRPr="009555D2">
        <w:t xml:space="preserve"> control </w:t>
      </w:r>
      <w:r w:rsidR="00075505">
        <w:t>over</w:t>
      </w:r>
      <w:r w:rsidRPr="009555D2">
        <w:t xml:space="preserve"> the bulk properties of a material, which is crucial for a number of applications. </w:t>
      </w:r>
    </w:p>
    <w:p w14:paraId="687118CA" w14:textId="3B3BA0C3" w:rsidR="00372269" w:rsidRPr="007D3E73" w:rsidRDefault="000D3AE6" w:rsidP="00B36A5E">
      <w:r w:rsidRPr="009555D2">
        <w:t xml:space="preserve">Since both nucleophiles and electrophiles can initiate the ionic </w:t>
      </w:r>
      <w:r w:rsidR="00D42247" w:rsidRPr="009555D2">
        <w:t>polymerisation</w:t>
      </w:r>
      <w:r w:rsidRPr="009555D2">
        <w:t xml:space="preserve"> of polari</w:t>
      </w:r>
      <w:r w:rsidR="00AF75E6">
        <w:t>s</w:t>
      </w:r>
      <w:r w:rsidRPr="009555D2">
        <w:t>ed monomers, the range of catalysts appropriate for ROP is vast and includes metal complexes, organic compounds, and enzymes.</w:t>
      </w:r>
      <w:r w:rsidR="00EB1F19" w:rsidRPr="009555D2">
        <w:fldChar w:fldCharType="begin"/>
      </w:r>
      <w:r w:rsidR="00665E6D">
        <w:instrText xml:space="preserve"> ADDIN EN.CITE &lt;EndNote&gt;&lt;Cite&gt;&lt;Author&gt;Dubois&lt;/Author&gt;&lt;Year&gt;2009&lt;/Year&gt;&lt;RecNum&gt;35&lt;/RecNum&gt;&lt;DisplayText&gt;[35]&lt;/DisplayText&gt;&lt;record&gt;&lt;rec-number&gt;35&lt;/rec-number&gt;&lt;foreign-keys&gt;&lt;key app="EN" db-id="d0a0rdfrkaepzeefzw65v5fcv2tpaxwv0rd0"&gt;35&lt;/key&gt;&lt;/foreign-keys&gt;&lt;ref-type name="Book"&gt;6&lt;/ref-type&gt;&lt;contributors&gt;&lt;authors&gt;&lt;author&gt;Dubois, Philippe&lt;/author&gt;&lt;author&gt;Coulembier, Olivier&lt;/author&gt;&lt;author&gt;Raquez, Jean-Marie&lt;/author&gt;&lt;/authors&gt;&lt;/contributors&gt;&lt;titles&gt;&lt;title&gt;Handbook of Ring-Opening Polymerization&lt;/title&gt;&lt;/titles&gt;&lt;pages&gt;9780&lt;/pages&gt;&lt;volume&gt;48&lt;/volume&gt;&lt;number&gt;52&lt;/number&gt;&lt;keywords&gt;&lt;keyword&gt;Monograph in Organic Chemistry&lt;/keyword&gt;&lt;/keywords&gt;&lt;dates&gt;&lt;year&gt;2009&lt;/year&gt;&lt;/dates&gt;&lt;publisher&gt;WILEY-VCH Verlag&lt;/publisher&gt;&lt;isbn&gt;1521-3773&lt;/isbn&gt;&lt;urls&gt;&lt;related-urls&gt;&lt;url&gt;http://dx.doi.org/10.1002/anie.200904840&lt;/url&gt;&lt;url&gt;https://onlinelibrary.wiley.com/doi/pdf/10.1002/anie.200904840&lt;/url&gt;&lt;/related-urls&gt;&lt;/urls&gt;&lt;electronic-resource-num&gt;10.1002/anie.200904840&lt;/electronic-resource-num&gt;&lt;/record&gt;&lt;/Cite&gt;&lt;/EndNote&gt;</w:instrText>
      </w:r>
      <w:r w:rsidR="00EB1F19" w:rsidRPr="009555D2">
        <w:fldChar w:fldCharType="separate"/>
      </w:r>
      <w:r w:rsidR="00B446BE">
        <w:rPr>
          <w:noProof/>
        </w:rPr>
        <w:t>[35]</w:t>
      </w:r>
      <w:r w:rsidR="00EB1F19" w:rsidRPr="009555D2">
        <w:fldChar w:fldCharType="end"/>
      </w:r>
      <w:r w:rsidRPr="009555D2">
        <w:t xml:space="preserve"> </w:t>
      </w:r>
      <w:r w:rsidR="00474475">
        <w:t>I</w:t>
      </w:r>
      <w:r w:rsidRPr="009555D2">
        <w:t xml:space="preserve">nitiation in ROP </w:t>
      </w:r>
      <w:r w:rsidR="00474475">
        <w:t xml:space="preserve">ultimately </w:t>
      </w:r>
      <w:r w:rsidRPr="009555D2">
        <w:t xml:space="preserve">proceeds </w:t>
      </w:r>
      <w:r w:rsidRPr="009555D2">
        <w:rPr>
          <w:i/>
        </w:rPr>
        <w:t>via</w:t>
      </w:r>
      <w:r w:rsidRPr="009555D2">
        <w:t xml:space="preserve"> either an </w:t>
      </w:r>
      <w:r w:rsidRPr="009555D2">
        <w:lastRenderedPageBreak/>
        <w:t>anionic, cationic, coordination-insertion, or activated monomer mechanism. Alkali and earth-alkali</w:t>
      </w:r>
      <w:r w:rsidR="00FD79DC" w:rsidRPr="009555D2">
        <w:t>ne</w:t>
      </w:r>
      <w:r w:rsidRPr="009555D2">
        <w:t xml:space="preserve"> alkoxides </w:t>
      </w:r>
      <w:r w:rsidR="00BF0FC8" w:rsidRPr="009555D2">
        <w:t>we</w:t>
      </w:r>
      <w:r w:rsidRPr="009555D2">
        <w:t>re amongst the first class</w:t>
      </w:r>
      <w:r w:rsidR="00270EA2">
        <w:t>es</w:t>
      </w:r>
      <w:r w:rsidRPr="009555D2">
        <w:t xml:space="preserve"> of catalysts demonstrated to initiate the anionic </w:t>
      </w:r>
      <w:r w:rsidR="00D42247" w:rsidRPr="009555D2">
        <w:t>polymerisation</w:t>
      </w:r>
      <w:r w:rsidRPr="009555D2">
        <w:t xml:space="preserve"> of </w:t>
      </w:r>
      <w:r w:rsidR="009E7A41" w:rsidRPr="009555D2">
        <w:t>lactones</w:t>
      </w:r>
      <w:r w:rsidRPr="009555D2">
        <w:t xml:space="preserve">. Specifically, the alkoxide anion undergoes nucleophilic addition to the carbonyl carbon of the cyclic ester, releasing an alkoxide end-group </w:t>
      </w:r>
      <w:r w:rsidR="00AF75E6">
        <w:t>that</w:t>
      </w:r>
      <w:r w:rsidR="00AF75E6" w:rsidRPr="009555D2">
        <w:t xml:space="preserve"> </w:t>
      </w:r>
      <w:r w:rsidRPr="009555D2">
        <w:t>propagates in the same manner (</w:t>
      </w:r>
      <w:r w:rsidR="00753119">
        <w:t>Scheme 2</w:t>
      </w:r>
      <w:r w:rsidRPr="009555D2">
        <w:t>).</w:t>
      </w:r>
    </w:p>
    <w:p w14:paraId="6C3D5654" w14:textId="09634F13" w:rsidR="007D3E73" w:rsidRPr="00390549" w:rsidRDefault="00AB4301" w:rsidP="007D3E73">
      <w:pPr>
        <w:pStyle w:val="Image"/>
      </w:pPr>
      <w:r w:rsidRPr="00390549">
        <w:rPr>
          <w:noProof/>
        </w:rPr>
        <w:object w:dxaOrig="9923" w:dyaOrig="1170" w14:anchorId="003B5963">
          <v:shape id="_x0000_i1036" type="#_x0000_t75" alt="" style="width:420.75pt;height:48.2pt;mso-width-percent:0;mso-height-percent:0;mso-width-percent:0;mso-height-percent:0" o:ole="">
            <v:imagedata r:id="rId11" o:title=""/>
          </v:shape>
          <o:OLEObject Type="Embed" ProgID="ChemDraw.Document.6.0" ShapeID="_x0000_i1036" DrawAspect="Content" ObjectID="_1605428674" r:id="rId12"/>
        </w:object>
      </w:r>
    </w:p>
    <w:p w14:paraId="0825D58C" w14:textId="66CD5B8F" w:rsidR="007D3E73" w:rsidRPr="00897A9D" w:rsidRDefault="007D3E73" w:rsidP="00117174">
      <w:pPr>
        <w:pStyle w:val="Caption"/>
        <w:tabs>
          <w:tab w:val="left" w:pos="9000"/>
        </w:tabs>
        <w:ind w:left="0" w:right="26"/>
        <w:rPr>
          <w:szCs w:val="22"/>
        </w:rPr>
      </w:pPr>
      <w:bookmarkStart w:id="3" w:name="_Ref485590261"/>
      <w:r w:rsidRPr="00897A9D">
        <w:rPr>
          <w:b/>
          <w:szCs w:val="22"/>
        </w:rPr>
        <w:t xml:space="preserve">Scheme </w:t>
      </w:r>
      <w:bookmarkEnd w:id="3"/>
      <w:r w:rsidR="00753119" w:rsidRPr="00897A9D">
        <w:rPr>
          <w:b/>
          <w:szCs w:val="22"/>
        </w:rPr>
        <w:t>2</w:t>
      </w:r>
      <w:r w:rsidR="007521B9" w:rsidRPr="00117174">
        <w:rPr>
          <w:b/>
          <w:szCs w:val="22"/>
        </w:rPr>
        <w:t xml:space="preserve"> </w:t>
      </w:r>
      <w:r w:rsidRPr="00897A9D">
        <w:rPr>
          <w:szCs w:val="22"/>
        </w:rPr>
        <w:t xml:space="preserve">Mechanism for </w:t>
      </w:r>
      <w:r w:rsidR="00753119" w:rsidRPr="00897A9D">
        <w:rPr>
          <w:szCs w:val="22"/>
        </w:rPr>
        <w:t xml:space="preserve">the </w:t>
      </w:r>
      <w:r w:rsidRPr="00897A9D">
        <w:rPr>
          <w:szCs w:val="22"/>
        </w:rPr>
        <w:t>anionic ring-opening polymerisation of lactones</w:t>
      </w:r>
      <w:r w:rsidR="006C0231">
        <w:rPr>
          <w:szCs w:val="22"/>
        </w:rPr>
        <w:t xml:space="preserve"> using metal-based catalysts</w:t>
      </w:r>
      <w:r w:rsidRPr="00897A9D">
        <w:rPr>
          <w:szCs w:val="22"/>
        </w:rPr>
        <w:t>.</w:t>
      </w:r>
      <w:r w:rsidR="00991DB8" w:rsidRPr="00897A9D">
        <w:rPr>
          <w:szCs w:val="22"/>
        </w:rPr>
        <w:t xml:space="preserve"> </w:t>
      </w:r>
    </w:p>
    <w:p w14:paraId="7F3669D1" w14:textId="0291ADAC" w:rsidR="000D3AE6" w:rsidRPr="009555D2" w:rsidRDefault="000D3AE6" w:rsidP="00372269">
      <w:r w:rsidRPr="009555D2">
        <w:t xml:space="preserve">A significant disadvantage of this strategy, however, is that the propagation step is </w:t>
      </w:r>
      <w:r w:rsidR="00E03A1E">
        <w:t>typically</w:t>
      </w:r>
      <w:r w:rsidR="00E03A1E" w:rsidRPr="009555D2">
        <w:t xml:space="preserve"> </w:t>
      </w:r>
      <w:r w:rsidRPr="009555D2">
        <w:t>accompanied by numerous side reactions, in particular backbiting to regenerate the monomer or yield macrocyclic oligomers.</w:t>
      </w:r>
      <w:r w:rsidR="004730BA" w:rsidRPr="009555D2">
        <w:t xml:space="preserve"> </w:t>
      </w:r>
      <w:r w:rsidR="00E03A1E">
        <w:t>B</w:t>
      </w:r>
      <w:r w:rsidR="002B4F4F" w:rsidRPr="009555D2">
        <w:t xml:space="preserve">ackbiting </w:t>
      </w:r>
      <w:r w:rsidR="00474475">
        <w:t>results</w:t>
      </w:r>
      <w:r w:rsidR="00E03A1E">
        <w:t xml:space="preserve"> from</w:t>
      </w:r>
      <w:r w:rsidR="002B4F4F" w:rsidRPr="009555D2">
        <w:t xml:space="preserve"> the reversible nature of the </w:t>
      </w:r>
      <w:proofErr w:type="gramStart"/>
      <w:r w:rsidR="002B4F4F" w:rsidRPr="009555D2">
        <w:t xml:space="preserve">polymerisation, </w:t>
      </w:r>
      <w:r w:rsidR="00E03A1E">
        <w:t>and</w:t>
      </w:r>
      <w:proofErr w:type="gramEnd"/>
      <w:r w:rsidR="00E03A1E">
        <w:t xml:space="preserve"> </w:t>
      </w:r>
      <w:r w:rsidR="002B4F4F" w:rsidRPr="009555D2">
        <w:t>backbiting to form macrocycl</w:t>
      </w:r>
      <w:r w:rsidR="00E03A1E">
        <w:t>es</w:t>
      </w:r>
      <w:r w:rsidR="002B4F4F" w:rsidRPr="009555D2">
        <w:t xml:space="preserve"> is an example of </w:t>
      </w:r>
      <w:r w:rsidR="004D1114">
        <w:t xml:space="preserve">a </w:t>
      </w:r>
      <w:r w:rsidR="002B4F4F" w:rsidRPr="009555D2">
        <w:t>transesterification side reaction</w:t>
      </w:r>
      <w:r w:rsidR="00E03A1E">
        <w:t xml:space="preserve"> whereby</w:t>
      </w:r>
      <w:r w:rsidR="002B4F4F" w:rsidRPr="009555D2">
        <w:t xml:space="preserve"> the catalyst </w:t>
      </w:r>
      <w:r w:rsidR="00E03A1E">
        <w:t>coordinates</w:t>
      </w:r>
      <w:r w:rsidR="002B4F4F" w:rsidRPr="009555D2">
        <w:t xml:space="preserve"> an alkox</w:t>
      </w:r>
      <w:r w:rsidR="00725982">
        <w:t>ide</w:t>
      </w:r>
      <w:r w:rsidR="002B4F4F" w:rsidRPr="009555D2">
        <w:t xml:space="preserve"> chain</w:t>
      </w:r>
      <w:r w:rsidR="00E03A1E">
        <w:t>-</w:t>
      </w:r>
      <w:r w:rsidR="002B4F4F" w:rsidRPr="009555D2">
        <w:t xml:space="preserve">end and an ester linkage within the polymer backbone, the </w:t>
      </w:r>
      <w:r w:rsidR="00CF3BD3">
        <w:t>alkoxide</w:t>
      </w:r>
      <w:r w:rsidR="00CF3BD3" w:rsidRPr="009555D2">
        <w:t xml:space="preserve"> </w:t>
      </w:r>
      <w:r w:rsidR="002B4F4F" w:rsidRPr="009555D2">
        <w:t>attack</w:t>
      </w:r>
      <w:r w:rsidR="00E03A1E">
        <w:t>s</w:t>
      </w:r>
      <w:r w:rsidR="002B4F4F" w:rsidRPr="009555D2">
        <w:t xml:space="preserve"> the </w:t>
      </w:r>
      <w:r w:rsidR="00E03A1E">
        <w:t xml:space="preserve">activated </w:t>
      </w:r>
      <w:r w:rsidR="002B4F4F" w:rsidRPr="009555D2">
        <w:t>carbonyl to form a new ester linkage</w:t>
      </w:r>
      <w:r w:rsidR="00E03A1E">
        <w:t>,</w:t>
      </w:r>
      <w:r w:rsidR="002B4F4F" w:rsidRPr="009555D2">
        <w:t xml:space="preserve"> </w:t>
      </w:r>
      <w:r w:rsidR="00CF3BD3">
        <w:t xml:space="preserve">and </w:t>
      </w:r>
      <w:r w:rsidR="002B4F4F" w:rsidRPr="009555D2">
        <w:t xml:space="preserve">another </w:t>
      </w:r>
      <w:r w:rsidR="00CF3BD3">
        <w:t>alkoxide</w:t>
      </w:r>
      <w:r w:rsidR="00CF3BD3" w:rsidRPr="009555D2">
        <w:t xml:space="preserve"> </w:t>
      </w:r>
      <w:r w:rsidR="00CF3BD3">
        <w:t xml:space="preserve">is </w:t>
      </w:r>
      <w:r w:rsidR="00CF3BD3" w:rsidRPr="009555D2">
        <w:t>eliminat</w:t>
      </w:r>
      <w:r w:rsidR="007663EA">
        <w:t>ed</w:t>
      </w:r>
      <w:r w:rsidR="00CF3BD3" w:rsidRPr="009555D2">
        <w:t xml:space="preserve"> </w:t>
      </w:r>
      <w:r w:rsidR="002B4F4F" w:rsidRPr="009555D2">
        <w:t>in the process. Transesterification can occur intramolecularly</w:t>
      </w:r>
      <w:r w:rsidR="005C286C">
        <w:t>, shortening the linea</w:t>
      </w:r>
      <w:r w:rsidR="00075505">
        <w:t>r chain and generating a cyclic</w:t>
      </w:r>
      <w:r w:rsidR="005C286C">
        <w:t xml:space="preserve"> species, or</w:t>
      </w:r>
      <w:r w:rsidR="002B4F4F" w:rsidRPr="009555D2">
        <w:t xml:space="preserve"> intermolecularly</w:t>
      </w:r>
      <w:r w:rsidR="005C286C">
        <w:t>,</w:t>
      </w:r>
      <w:r w:rsidR="002B4F4F" w:rsidRPr="009555D2">
        <w:t xml:space="preserve"> </w:t>
      </w:r>
      <w:r w:rsidR="00797D7A" w:rsidRPr="009555D2">
        <w:t>generat</w:t>
      </w:r>
      <w:r w:rsidR="005C286C">
        <w:t>ing</w:t>
      </w:r>
      <w:r w:rsidR="00797D7A" w:rsidRPr="009555D2">
        <w:t xml:space="preserve"> two linear polymers of different </w:t>
      </w:r>
      <w:r w:rsidR="00F87F02">
        <w:t xml:space="preserve">chain </w:t>
      </w:r>
      <w:r w:rsidR="00797D7A" w:rsidRPr="009555D2">
        <w:t xml:space="preserve">lengths. </w:t>
      </w:r>
      <w:r w:rsidR="003447EB">
        <w:t>C</w:t>
      </w:r>
      <w:r w:rsidR="00797D7A" w:rsidRPr="009555D2">
        <w:t>onsequence</w:t>
      </w:r>
      <w:r w:rsidR="003447EB">
        <w:t>s</w:t>
      </w:r>
      <w:r w:rsidR="00797D7A" w:rsidRPr="009555D2">
        <w:t xml:space="preserve"> of either </w:t>
      </w:r>
      <w:r w:rsidR="002D246E">
        <w:t>transesterification</w:t>
      </w:r>
      <w:r w:rsidR="005C286C" w:rsidRPr="009555D2">
        <w:t xml:space="preserve"> </w:t>
      </w:r>
      <w:r w:rsidR="00797D7A" w:rsidRPr="009555D2">
        <w:t xml:space="preserve">reaction, however, </w:t>
      </w:r>
      <w:r w:rsidR="003447EB">
        <w:t>include</w:t>
      </w:r>
      <w:r w:rsidR="003447EB" w:rsidRPr="009555D2">
        <w:t xml:space="preserve"> </w:t>
      </w:r>
      <w:r w:rsidR="0029510C">
        <w:t>an increase in</w:t>
      </w:r>
      <w:r w:rsidR="00797D7A" w:rsidRPr="009555D2">
        <w:t xml:space="preserve"> </w:t>
      </w:r>
      <w:r w:rsidR="00D55D31" w:rsidRPr="009555D2">
        <w:rPr>
          <w:i/>
        </w:rPr>
        <w:t>Ð</w:t>
      </w:r>
      <w:r w:rsidR="00D55D31" w:rsidRPr="009555D2">
        <w:rPr>
          <w:vertAlign w:val="subscript"/>
        </w:rPr>
        <w:t>M</w:t>
      </w:r>
      <w:r w:rsidR="00797D7A" w:rsidRPr="009555D2">
        <w:t xml:space="preserve"> and </w:t>
      </w:r>
      <w:r w:rsidR="00075505">
        <w:t xml:space="preserve">a </w:t>
      </w:r>
      <w:r w:rsidR="00797D7A" w:rsidRPr="009555D2">
        <w:t>loss of control over the system.</w:t>
      </w:r>
      <w:r w:rsidR="00CE74AA" w:rsidRPr="009555D2">
        <w:t xml:space="preserve"> </w:t>
      </w:r>
    </w:p>
    <w:p w14:paraId="6A762969" w14:textId="29C059A1" w:rsidR="005B50AC" w:rsidRPr="009555D2" w:rsidRDefault="009E7A41">
      <w:r w:rsidRPr="009555D2">
        <w:t xml:space="preserve">The ROP of </w:t>
      </w:r>
      <w:r w:rsidR="00F94592" w:rsidRPr="009555D2">
        <w:t>small</w:t>
      </w:r>
      <w:r w:rsidR="0029510C">
        <w:t xml:space="preserve"> </w:t>
      </w:r>
      <w:r w:rsidR="00F94592" w:rsidRPr="009555D2">
        <w:t xml:space="preserve">and medium </w:t>
      </w:r>
      <w:r w:rsidR="00753119">
        <w:t xml:space="preserve">sized </w:t>
      </w:r>
      <w:r w:rsidRPr="009555D2">
        <w:t xml:space="preserve">lactones is </w:t>
      </w:r>
      <w:r w:rsidR="00753119">
        <w:t>driven by</w:t>
      </w:r>
      <w:r w:rsidRPr="009555D2">
        <w:t xml:space="preserve"> </w:t>
      </w:r>
      <w:r w:rsidR="004E12BE">
        <w:t>a</w:t>
      </w:r>
      <w:r w:rsidR="004E12BE" w:rsidRPr="009555D2">
        <w:t xml:space="preserve"> </w:t>
      </w:r>
      <w:r w:rsidRPr="009555D2">
        <w:t xml:space="preserve">positive </w:t>
      </w:r>
      <w:r w:rsidR="004E12BE" w:rsidRPr="009555D2">
        <w:t xml:space="preserve">release of </w:t>
      </w:r>
      <w:r w:rsidRPr="009555D2">
        <w:t>enthalp</w:t>
      </w:r>
      <w:r w:rsidR="004E12BE">
        <w:t>y</w:t>
      </w:r>
      <w:r w:rsidRPr="009555D2">
        <w:t xml:space="preserve"> </w:t>
      </w:r>
      <w:r w:rsidR="00711A02">
        <w:t xml:space="preserve">and a </w:t>
      </w:r>
      <w:r w:rsidR="00711A02" w:rsidRPr="009555D2">
        <w:t xml:space="preserve">negative change in entropy </w:t>
      </w:r>
      <w:r w:rsidR="00907CFC">
        <w:t>during the release of angular and</w:t>
      </w:r>
      <w:r w:rsidR="00711A02" w:rsidRPr="009555D2">
        <w:t xml:space="preserve"> transannular strains</w:t>
      </w:r>
      <w:r w:rsidR="00711A02">
        <w:t>,</w:t>
      </w:r>
      <w:r w:rsidR="00711A02" w:rsidRPr="009555D2">
        <w:t xml:space="preserve"> </w:t>
      </w:r>
      <w:r w:rsidRPr="009555D2">
        <w:t xml:space="preserve">resulting in rapid </w:t>
      </w:r>
      <w:r w:rsidR="004E12BE">
        <w:t>rate</w:t>
      </w:r>
      <w:r w:rsidR="00711A02">
        <w:t>s</w:t>
      </w:r>
      <w:r w:rsidR="004E12BE">
        <w:t xml:space="preserve"> of </w:t>
      </w:r>
      <w:r w:rsidRPr="009555D2">
        <w:t xml:space="preserve">polymerisation </w:t>
      </w:r>
      <w:r w:rsidR="0029510C">
        <w:t>at</w:t>
      </w:r>
      <w:r w:rsidR="0029510C" w:rsidRPr="009555D2">
        <w:t xml:space="preserve"> </w:t>
      </w:r>
      <w:r w:rsidRPr="009555D2">
        <w:t>low reaction temperatures.</w:t>
      </w:r>
      <w:r w:rsidR="00C54DD2">
        <w:fldChar w:fldCharType="begin"/>
      </w:r>
      <w:r w:rsidR="00665E6D">
        <w:instrText xml:space="preserve"> ADDIN EN.CITE &lt;EndNote&gt;&lt;Cite&gt;&lt;Author&gt;Dubois&lt;/Author&gt;&lt;Year&gt;2009&lt;/Year&gt;&lt;RecNum&gt;35&lt;/RecNum&gt;&lt;DisplayText&gt;[35]&lt;/DisplayText&gt;&lt;record&gt;&lt;rec-number&gt;35&lt;/rec-number&gt;&lt;foreign-keys&gt;&lt;key app="EN" db-id="d0a0rdfrkaepzeefzw65v5fcv2tpaxwv0rd0"&gt;35&lt;/key&gt;&lt;/foreign-keys&gt;&lt;ref-type name="Book"&gt;6&lt;/ref-type&gt;&lt;contributors&gt;&lt;authors&gt;&lt;author&gt;Dubois, Philippe&lt;/author&gt;&lt;author&gt;Coulembier, Olivier&lt;/author&gt;&lt;author&gt;Raquez, Jean-Marie&lt;/author&gt;&lt;/authors&gt;&lt;/contributors&gt;&lt;titles&gt;&lt;title&gt;Handbook of Ring-Opening Polymerization&lt;/title&gt;&lt;/titles&gt;&lt;pages&gt;9780&lt;/pages&gt;&lt;volume&gt;48&lt;/volume&gt;&lt;number&gt;52&lt;/number&gt;&lt;keywords&gt;&lt;keyword&gt;Monograph in Organic Chemistry&lt;/keyword&gt;&lt;/keywords&gt;&lt;dates&gt;&lt;year&gt;2009&lt;/year&gt;&lt;/dates&gt;&lt;publisher&gt;WILEY-VCH Verlag&lt;/publisher&gt;&lt;isbn&gt;1521-3773&lt;/isbn&gt;&lt;urls&gt;&lt;related-urls&gt;&lt;url&gt;http://dx.doi.org/10.1002/anie.200904840&lt;/url&gt;&lt;url&gt;https://onlinelibrary.wiley.com/doi/pdf/10.1002/anie.200904840&lt;/url&gt;&lt;/related-urls&gt;&lt;/urls&gt;&lt;electronic-resource-num&gt;10.1002/anie.200904840&lt;/electronic-resource-num&gt;&lt;/record&gt;&lt;/Cite&gt;&lt;/EndNote&gt;</w:instrText>
      </w:r>
      <w:r w:rsidR="00C54DD2">
        <w:fldChar w:fldCharType="separate"/>
      </w:r>
      <w:r w:rsidR="00B446BE">
        <w:rPr>
          <w:noProof/>
        </w:rPr>
        <w:t>[35]</w:t>
      </w:r>
      <w:r w:rsidR="00C54DD2">
        <w:fldChar w:fldCharType="end"/>
      </w:r>
      <w:r w:rsidR="00F94592" w:rsidRPr="009555D2">
        <w:t xml:space="preserve"> </w:t>
      </w:r>
      <w:r w:rsidR="00ED7AD0" w:rsidRPr="009555D2">
        <w:t>MLs</w:t>
      </w:r>
      <w:r w:rsidRPr="009555D2">
        <w:t xml:space="preserve"> exhibit </w:t>
      </w:r>
      <w:r w:rsidR="00711A02">
        <w:t>minimal</w:t>
      </w:r>
      <w:r w:rsidR="00CA57EB" w:rsidRPr="009555D2">
        <w:t xml:space="preserve"> ring strain</w:t>
      </w:r>
      <w:r w:rsidR="00BD3B79">
        <w:t xml:space="preserve"> and</w:t>
      </w:r>
      <w:r w:rsidR="00CA57EB" w:rsidRPr="009555D2">
        <w:t xml:space="preserve"> </w:t>
      </w:r>
      <w:r w:rsidR="00711A02">
        <w:t>therefore</w:t>
      </w:r>
      <w:r w:rsidR="00B558C4">
        <w:t>,</w:t>
      </w:r>
      <w:r w:rsidR="00711A02">
        <w:t xml:space="preserve"> </w:t>
      </w:r>
      <w:r w:rsidR="00C54DD2">
        <w:t xml:space="preserve">since </w:t>
      </w:r>
      <w:r w:rsidR="009D0D85">
        <w:t xml:space="preserve">the </w:t>
      </w:r>
      <w:r w:rsidR="00CA57EB" w:rsidRPr="009555D2">
        <w:t xml:space="preserve">enthalpic gain </w:t>
      </w:r>
      <w:r w:rsidR="006674D4">
        <w:t>during</w:t>
      </w:r>
      <w:r w:rsidR="00711A02">
        <w:t xml:space="preserve"> ROP </w:t>
      </w:r>
      <w:r w:rsidR="00B558C4">
        <w:t xml:space="preserve">is </w:t>
      </w:r>
      <w:r w:rsidR="002D246E">
        <w:t>negligible</w:t>
      </w:r>
      <w:r w:rsidR="006674D4">
        <w:t>, the</w:t>
      </w:r>
      <w:r w:rsidR="006674D4" w:rsidRPr="009555D2">
        <w:t xml:space="preserve"> </w:t>
      </w:r>
      <w:r w:rsidR="00CA57EB" w:rsidRPr="009555D2">
        <w:t xml:space="preserve">main driving force in </w:t>
      </w:r>
      <w:r w:rsidR="003447EB">
        <w:t xml:space="preserve">the </w:t>
      </w:r>
      <w:r w:rsidR="00B558C4">
        <w:t>ROP</w:t>
      </w:r>
      <w:r w:rsidR="00B558C4" w:rsidRPr="009555D2">
        <w:t xml:space="preserve"> </w:t>
      </w:r>
      <w:r w:rsidR="00CA57EB" w:rsidRPr="009555D2">
        <w:t xml:space="preserve">of </w:t>
      </w:r>
      <w:r w:rsidR="00ED7AD0" w:rsidRPr="009555D2">
        <w:t>MLs</w:t>
      </w:r>
      <w:r w:rsidR="00CA57EB" w:rsidRPr="009555D2">
        <w:t xml:space="preserve"> is the entropic gain </w:t>
      </w:r>
      <w:r w:rsidR="00711A02">
        <w:t xml:space="preserve">achieved </w:t>
      </w:r>
      <w:r w:rsidR="00B558C4">
        <w:t>through</w:t>
      </w:r>
      <w:r w:rsidR="00CA57EB" w:rsidRPr="009555D2">
        <w:t xml:space="preserve"> ring-opening </w:t>
      </w:r>
      <w:r w:rsidR="00711A02">
        <w:t xml:space="preserve">to </w:t>
      </w:r>
      <w:r w:rsidR="00B558C4">
        <w:t>attain</w:t>
      </w:r>
      <w:r w:rsidR="00711A02" w:rsidRPr="009555D2">
        <w:t xml:space="preserve"> </w:t>
      </w:r>
      <w:r w:rsidR="00CA57EB" w:rsidRPr="009555D2">
        <w:t>less hindered chain rotation.</w:t>
      </w:r>
      <w:r w:rsidR="00B558C4">
        <w:fldChar w:fldCharType="begin"/>
      </w:r>
      <w:r w:rsidR="00665E6D">
        <w:instrText xml:space="preserve"> ADDIN EN.CITE &lt;EndNote&gt;&lt;Cite&gt;&lt;Author&gt;Dubois&lt;/Author&gt;&lt;Year&gt;2009&lt;/Year&gt;&lt;RecNum&gt;35&lt;/RecNum&gt;&lt;DisplayText&gt;[35]&lt;/DisplayText&gt;&lt;record&gt;&lt;rec-number&gt;35&lt;/rec-number&gt;&lt;foreign-keys&gt;&lt;key app="EN" db-id="d0a0rdfrkaepzeefzw65v5fcv2tpaxwv0rd0"&gt;35&lt;/key&gt;&lt;/foreign-keys&gt;&lt;ref-type name="Book"&gt;6&lt;/ref-type&gt;&lt;contributors&gt;&lt;authors&gt;&lt;author&gt;Dubois, Philippe&lt;/author&gt;&lt;author&gt;Coulembier, Olivier&lt;/author&gt;&lt;author&gt;Raquez, Jean-Marie&lt;/author&gt;&lt;/authors&gt;&lt;/contributors&gt;&lt;titles&gt;&lt;title&gt;Handbook of Ring-Opening Polymerization&lt;/title&gt;&lt;/titles&gt;&lt;pages&gt;9780&lt;/pages&gt;&lt;volume&gt;48&lt;/volume&gt;&lt;number&gt;52&lt;/number&gt;&lt;keywords&gt;&lt;keyword&gt;Monograph in Organic Chemistry&lt;/keyword&gt;&lt;/keywords&gt;&lt;dates&gt;&lt;year&gt;2009&lt;/year&gt;&lt;/dates&gt;&lt;publisher&gt;WILEY-VCH Verlag&lt;/publisher&gt;&lt;isbn&gt;1521-3773&lt;/isbn&gt;&lt;urls&gt;&lt;related-urls&gt;&lt;url&gt;http://dx.doi.org/10.1002/anie.200904840&lt;/url&gt;&lt;url&gt;https://onlinelibrary.wiley.com/doi/pdf/10.1002/anie.200904840&lt;/url&gt;&lt;/related-urls&gt;&lt;/urls&gt;&lt;electronic-resource-num&gt;10.1002/anie.200904840&lt;/electronic-resource-num&gt;&lt;/record&gt;&lt;/Cite&gt;&lt;/EndNote&gt;</w:instrText>
      </w:r>
      <w:r w:rsidR="00B558C4">
        <w:fldChar w:fldCharType="separate"/>
      </w:r>
      <w:r w:rsidR="00B446BE">
        <w:rPr>
          <w:noProof/>
        </w:rPr>
        <w:t>[35]</w:t>
      </w:r>
      <w:r w:rsidR="00B558C4">
        <w:fldChar w:fldCharType="end"/>
      </w:r>
      <w:r w:rsidR="00CA57EB" w:rsidRPr="009555D2">
        <w:t xml:space="preserve"> </w:t>
      </w:r>
      <w:r w:rsidR="007663EA">
        <w:t>Additionally</w:t>
      </w:r>
      <w:r w:rsidR="00E736FB">
        <w:t>, s</w:t>
      </w:r>
      <w:r w:rsidR="00711A02">
        <w:t>ince</w:t>
      </w:r>
      <w:r w:rsidR="00CA57EB" w:rsidRPr="009555D2">
        <w:t xml:space="preserve"> the entropic term </w:t>
      </w:r>
      <w:r w:rsidR="00711A02">
        <w:t>in</w:t>
      </w:r>
      <w:r w:rsidR="00711A02" w:rsidRPr="009555D2">
        <w:t xml:space="preserve"> </w:t>
      </w:r>
      <w:r w:rsidR="00CA57EB" w:rsidRPr="009555D2">
        <w:t xml:space="preserve">the Gibbs free energy equation can be increased </w:t>
      </w:r>
      <w:r w:rsidR="00711A02">
        <w:t xml:space="preserve">with </w:t>
      </w:r>
      <w:r w:rsidR="00CA57EB" w:rsidRPr="009555D2">
        <w:t xml:space="preserve">temperature, </w:t>
      </w:r>
      <w:r w:rsidR="00E736FB">
        <w:t xml:space="preserve">the </w:t>
      </w:r>
      <w:r w:rsidR="00CA57EB" w:rsidRPr="009555D2">
        <w:t xml:space="preserve">polymerisation of </w:t>
      </w:r>
      <w:r w:rsidR="00ED7AD0" w:rsidRPr="009555D2">
        <w:t>MLs</w:t>
      </w:r>
      <w:r w:rsidR="00CA57EB" w:rsidRPr="009555D2">
        <w:t xml:space="preserve"> </w:t>
      </w:r>
      <w:r w:rsidR="00711A02">
        <w:t>require</w:t>
      </w:r>
      <w:r w:rsidR="00B558C4">
        <w:t>s higher reaction</w:t>
      </w:r>
      <w:r w:rsidR="00711A02">
        <w:t xml:space="preserve"> temperatures than small and medium sized </w:t>
      </w:r>
      <w:r w:rsidR="00CA57EB" w:rsidRPr="009555D2">
        <w:t>lactones.</w:t>
      </w:r>
      <w:r w:rsidR="00711A02">
        <w:t xml:space="preserve"> </w:t>
      </w:r>
    </w:p>
    <w:p w14:paraId="770057B7" w14:textId="61ECF62B" w:rsidR="00372269" w:rsidRDefault="007663EA">
      <w:r>
        <w:t xml:space="preserve">Interestingly, </w:t>
      </w:r>
      <w:r w:rsidR="00F87F02">
        <w:t>t</w:t>
      </w:r>
      <w:r w:rsidR="00D221EE" w:rsidRPr="009555D2">
        <w:t>he Jacobsen-</w:t>
      </w:r>
      <w:proofErr w:type="spellStart"/>
      <w:r w:rsidR="00D221EE" w:rsidRPr="009555D2">
        <w:t>Stockmeyer</w:t>
      </w:r>
      <w:proofErr w:type="spellEnd"/>
      <w:r w:rsidR="00D221EE" w:rsidRPr="009555D2">
        <w:t xml:space="preserve"> model </w:t>
      </w:r>
      <w:r w:rsidR="00753119">
        <w:t>for reversible</w:t>
      </w:r>
      <w:r w:rsidR="00D221EE" w:rsidRPr="009555D2">
        <w:t xml:space="preserve"> ring-formation</w:t>
      </w:r>
      <w:r w:rsidR="00F94AAB" w:rsidRPr="009555D2">
        <w:fldChar w:fldCharType="begin"/>
      </w:r>
      <w:r w:rsidR="00665E6D">
        <w:instrText xml:space="preserve"> ADDIN EN.CITE &lt;EndNote&gt;&lt;Cite&gt;&lt;Author&gt;Pepels&lt;/Author&gt;&lt;Year&gt;2014&lt;/Year&gt;&lt;RecNum&gt;96&lt;/RecNum&gt;&lt;DisplayText&gt;[37]&lt;/DisplayText&gt;&lt;record&gt;&lt;rec-number&gt;96&lt;/rec-number&gt;&lt;foreign-keys&gt;&lt;key app="EN" db-id="ttaxtfz55xzxzeea9t9pfdtopw0vdseapp0f"&gt;96&lt;/key&gt;&lt;/foreign-keys&gt;&lt;ref-type name="Journal Article"&gt;17&lt;/ref-type&gt;&lt;contributors&gt;&lt;authors&gt;&lt;author&gt;Pepels, Mark P. F.&lt;/author&gt;&lt;author&gt;Souljé, Paul&lt;/author&gt;&lt;author&gt;Peters, Ron&lt;/author&gt;&lt;author&gt;Duchateau, Rob&lt;/author&gt;&lt;/authors&gt;&lt;/contributors&gt;&lt;titles&gt;&lt;title&gt;Theoretical and Experimental Approach to Accurately Predict the Complex Molecular Weight Distribution in the Polymerization of Strainless Cyclic Esters&lt;/title&gt;&lt;secondary-title&gt;Macromolecules&lt;/secondary-title&gt;&lt;/titles&gt;&lt;periodical&gt;&lt;full-title&gt;Macromolecules&lt;/full-title&gt;&lt;/periodical&gt;&lt;pages&gt;5542-5550&lt;/pages&gt;&lt;volume&gt;47&lt;/volume&gt;&lt;number&gt;16&lt;/number&gt;&lt;dates&gt;&lt;year&gt;2014&lt;/year&gt;&lt;pub-dates&gt;&lt;date&gt;2014/08/26&lt;/date&gt;&lt;/pub-dates&gt;&lt;/dates&gt;&lt;publisher&gt;American Chemical Society&lt;/publisher&gt;&lt;isbn&gt;0024-9297&lt;/isbn&gt;&lt;urls&gt;&lt;related-urls&gt;&lt;url&gt;http://dx.doi.org/10.1021/ma5015353&lt;/url&gt;&lt;/related-urls&gt;&lt;/urls&gt;&lt;electronic-resource-num&gt;10.1021/ma5015353&lt;/electronic-resource-num&gt;&lt;access-date&gt;2014/09/17&lt;/access-date&gt;&lt;/record&gt;&lt;/Cite&gt;&lt;/EndNote&gt;</w:instrText>
      </w:r>
      <w:r w:rsidR="00F94AAB" w:rsidRPr="009555D2">
        <w:fldChar w:fldCharType="separate"/>
      </w:r>
      <w:r w:rsidR="00B446BE">
        <w:rPr>
          <w:noProof/>
        </w:rPr>
        <w:t>[37]</w:t>
      </w:r>
      <w:r w:rsidR="00F94AAB" w:rsidRPr="009555D2">
        <w:fldChar w:fldCharType="end"/>
      </w:r>
      <w:r w:rsidR="003F0340">
        <w:t xml:space="preserve"> </w:t>
      </w:r>
      <w:r w:rsidR="00753119">
        <w:t>indicates that</w:t>
      </w:r>
      <w:r w:rsidR="00E736FB">
        <w:t xml:space="preserve">, in the ROP of </w:t>
      </w:r>
      <w:proofErr w:type="spellStart"/>
      <w:r w:rsidR="005B50AC">
        <w:t>strainless</w:t>
      </w:r>
      <w:proofErr w:type="spellEnd"/>
      <w:r w:rsidR="005B50AC">
        <w:t xml:space="preserve"> </w:t>
      </w:r>
      <w:r w:rsidR="00E736FB">
        <w:t>MLs,</w:t>
      </w:r>
      <w:r w:rsidR="003F0340">
        <w:t xml:space="preserve"> 1)</w:t>
      </w:r>
      <w:r w:rsidR="00AD78B8" w:rsidRPr="009555D2">
        <w:t xml:space="preserve"> </w:t>
      </w:r>
      <w:r w:rsidR="003F0340" w:rsidRPr="009555D2">
        <w:t xml:space="preserve">cyclic polymers </w:t>
      </w:r>
      <w:r w:rsidR="00E736FB">
        <w:t>always form</w:t>
      </w:r>
      <w:r w:rsidR="003F0340" w:rsidRPr="009555D2">
        <w:t xml:space="preserve"> </w:t>
      </w:r>
      <w:r w:rsidR="003F0340" w:rsidRPr="009555D2">
        <w:rPr>
          <w:i/>
        </w:rPr>
        <w:t>in situ</w:t>
      </w:r>
      <w:r w:rsidR="003F0340" w:rsidRPr="009555D2">
        <w:t xml:space="preserve"> </w:t>
      </w:r>
      <w:r w:rsidR="00CF3BD3">
        <w:t>within</w:t>
      </w:r>
      <w:r w:rsidR="003F0340" w:rsidRPr="009555D2">
        <w:t xml:space="preserve"> linear polymerisation systems </w:t>
      </w:r>
      <w:r w:rsidR="00AD78B8" w:rsidRPr="009555D2">
        <w:t xml:space="preserve">as a consequence of concurrent transesterification side reactions, </w:t>
      </w:r>
      <w:r w:rsidR="003F0340">
        <w:t>and 2)</w:t>
      </w:r>
      <w:r w:rsidR="00AD78B8" w:rsidRPr="009555D2">
        <w:t xml:space="preserve"> </w:t>
      </w:r>
      <w:r w:rsidR="00F3038E">
        <w:t xml:space="preserve">as a consequence of thermodynamics, </w:t>
      </w:r>
      <w:r w:rsidR="00AD78B8" w:rsidRPr="009555D2">
        <w:t xml:space="preserve">a small concentration of cyclic oligomers (~2-5 repeat units) must be generated </w:t>
      </w:r>
      <w:r w:rsidR="00F3038E">
        <w:t>in advance of</w:t>
      </w:r>
      <w:r w:rsidR="00F3038E" w:rsidRPr="009555D2">
        <w:t xml:space="preserve"> </w:t>
      </w:r>
      <w:r w:rsidR="00AD78B8" w:rsidRPr="009555D2">
        <w:t>linear polymerisation.</w:t>
      </w:r>
      <w:r w:rsidR="002117B0">
        <w:fldChar w:fldCharType="begin"/>
      </w:r>
      <w:r w:rsidR="00665E6D">
        <w:instrText xml:space="preserve"> ADDIN EN.CITE &lt;EndNote&gt;&lt;Cite&gt;&lt;Author&gt;Pepels&lt;/Author&gt;&lt;Year&gt;2014&lt;/Year&gt;&lt;RecNum&gt;96&lt;/RecNum&gt;&lt;DisplayText&gt;[37]&lt;/DisplayText&gt;&lt;record&gt;&lt;rec-number&gt;96&lt;/rec-number&gt;&lt;foreign-keys&gt;&lt;key app="EN" db-id="ttaxtfz55xzxzeea9t9pfdtopw0vdseapp0f"&gt;96&lt;/key&gt;&lt;/foreign-keys&gt;&lt;ref-type name="Journal Article"&gt;17&lt;/ref-type&gt;&lt;contributors&gt;&lt;authors&gt;&lt;author&gt;Pepels, Mark P. F.&lt;/author&gt;&lt;author&gt;Souljé, Paul&lt;/author&gt;&lt;author&gt;Peters, Ron&lt;/author&gt;&lt;author&gt;Duchateau, Rob&lt;/author&gt;&lt;/authors&gt;&lt;/contributors&gt;&lt;titles&gt;&lt;title&gt;Theoretical and Experimental Approach to Accurately Predict the Complex Molecular Weight Distribution in the Polymerization of Strainless Cyclic Esters&lt;/title&gt;&lt;secondary-title&gt;Macromolecules&lt;/secondary-title&gt;&lt;/titles&gt;&lt;periodical&gt;&lt;full-title&gt;Macromolecules&lt;/full-title&gt;&lt;/periodical&gt;&lt;pages&gt;5542-5550&lt;/pages&gt;&lt;volume&gt;47&lt;/volume&gt;&lt;number&gt;16&lt;/number&gt;&lt;dates&gt;&lt;year&gt;2014&lt;/year&gt;&lt;pub-dates&gt;&lt;date&gt;2014/08/26&lt;/date&gt;&lt;/pub-dates&gt;&lt;/dates&gt;&lt;publisher&gt;American Chemical Society&lt;/publisher&gt;&lt;isbn&gt;0024-9297&lt;/isbn&gt;&lt;urls&gt;&lt;related-urls&gt;&lt;url&gt;http://dx.doi.org/10.1021/ma5015353&lt;/url&gt;&lt;/related-urls&gt;&lt;/urls&gt;&lt;electronic-resource-num&gt;10.1021/ma5015353&lt;/electronic-resource-num&gt;&lt;access-date&gt;2014/09/17&lt;/access-date&gt;&lt;/record&gt;&lt;/Cite&gt;&lt;/EndNote&gt;</w:instrText>
      </w:r>
      <w:r w:rsidR="002117B0">
        <w:fldChar w:fldCharType="separate"/>
      </w:r>
      <w:r w:rsidR="00B446BE">
        <w:rPr>
          <w:noProof/>
        </w:rPr>
        <w:t>[37]</w:t>
      </w:r>
      <w:r w:rsidR="002117B0">
        <w:fldChar w:fldCharType="end"/>
      </w:r>
      <w:r w:rsidR="00BD3B79">
        <w:t xml:space="preserve"> </w:t>
      </w:r>
      <w:r w:rsidR="002117B0">
        <w:t xml:space="preserve">Ultimately, the absence of ring </w:t>
      </w:r>
      <w:r w:rsidR="00907CFC">
        <w:t>strain in MLs results in similar rates of polymerisation and transesterification,</w:t>
      </w:r>
      <w:r w:rsidR="002117B0">
        <w:t xml:space="preserve"> and consequently, a lack of control over the ROP process such</w:t>
      </w:r>
      <w:r w:rsidR="00CF3BD3">
        <w:t xml:space="preserve"> that cyclic species are formed</w:t>
      </w:r>
      <w:r w:rsidR="0070247E">
        <w:t>,</w:t>
      </w:r>
      <w:r w:rsidR="002117B0">
        <w:t xml:space="preserve"> </w:t>
      </w:r>
      <w:r w:rsidR="002117B0">
        <w:lastRenderedPageBreak/>
        <w:t>and lower</w:t>
      </w:r>
      <w:r w:rsidR="00E124C2">
        <w:t xml:space="preserve"> number average molecular masses</w:t>
      </w:r>
      <w:r w:rsidR="002117B0">
        <w:t xml:space="preserve"> </w:t>
      </w:r>
      <w:r w:rsidR="00E124C2">
        <w:t>(</w:t>
      </w:r>
      <w:r w:rsidR="002117B0" w:rsidRPr="00117174">
        <w:rPr>
          <w:i/>
        </w:rPr>
        <w:t>M</w:t>
      </w:r>
      <w:r w:rsidR="002117B0" w:rsidRPr="00117174">
        <w:rPr>
          <w:vertAlign w:val="subscript"/>
        </w:rPr>
        <w:t>n</w:t>
      </w:r>
      <w:r w:rsidR="00E124C2">
        <w:t>)</w:t>
      </w:r>
      <w:r w:rsidR="002117B0">
        <w:t xml:space="preserve"> and higher </w:t>
      </w:r>
      <w:proofErr w:type="spellStart"/>
      <w:r w:rsidR="000163AE" w:rsidRPr="00117174">
        <w:t>dispersities</w:t>
      </w:r>
      <w:proofErr w:type="spellEnd"/>
      <w:r w:rsidR="000163AE">
        <w:rPr>
          <w:i/>
        </w:rPr>
        <w:t xml:space="preserve"> </w:t>
      </w:r>
      <w:r w:rsidR="002117B0">
        <w:t xml:space="preserve">are obtained relative to </w:t>
      </w:r>
      <w:r w:rsidR="00907CFC">
        <w:t xml:space="preserve">theoretical </w:t>
      </w:r>
      <w:r w:rsidR="006B5F5B">
        <w:t xml:space="preserve">chain-growth polymerisation </w:t>
      </w:r>
      <w:r w:rsidR="00907CFC">
        <w:t>values.</w:t>
      </w:r>
      <w:r w:rsidR="006B5F5B">
        <w:fldChar w:fldCharType="begin"/>
      </w:r>
      <w:r w:rsidR="00665E6D">
        <w:instrText xml:space="preserve"> ADDIN EN.CITE &lt;EndNote&gt;&lt;Cite&gt;&lt;Author&gt;Pepels&lt;/Author&gt;&lt;Year&gt;2014&lt;/Year&gt;&lt;RecNum&gt;96&lt;/RecNum&gt;&lt;DisplayText&gt;[37]&lt;/DisplayText&gt;&lt;record&gt;&lt;rec-number&gt;96&lt;/rec-number&gt;&lt;foreign-keys&gt;&lt;key app="EN" db-id="ttaxtfz55xzxzeea9t9pfdtopw0vdseapp0f"&gt;96&lt;/key&gt;&lt;/foreign-keys&gt;&lt;ref-type name="Journal Article"&gt;17&lt;/ref-type&gt;&lt;contributors&gt;&lt;authors&gt;&lt;author&gt;Pepels, Mark P. F.&lt;/author&gt;&lt;author&gt;Souljé, Paul&lt;/author&gt;&lt;author&gt;Peters, Ron&lt;/author&gt;&lt;author&gt;Duchateau, Rob&lt;/author&gt;&lt;/authors&gt;&lt;/contributors&gt;&lt;titles&gt;&lt;title&gt;Theoretical and Experimental Approach to Accurately Predict the Complex Molecular Weight Distribution in the Polymerization of Strainless Cyclic Esters&lt;/title&gt;&lt;secondary-title&gt;Macromolecules&lt;/secondary-title&gt;&lt;/titles&gt;&lt;periodical&gt;&lt;full-title&gt;Macromolecules&lt;/full-title&gt;&lt;/periodical&gt;&lt;pages&gt;5542-5550&lt;/pages&gt;&lt;volume&gt;47&lt;/volume&gt;&lt;number&gt;16&lt;/number&gt;&lt;dates&gt;&lt;year&gt;2014&lt;/year&gt;&lt;pub-dates&gt;&lt;date&gt;2014/08/26&lt;/date&gt;&lt;/pub-dates&gt;&lt;/dates&gt;&lt;publisher&gt;American Chemical Society&lt;/publisher&gt;&lt;isbn&gt;0024-9297&lt;/isbn&gt;&lt;urls&gt;&lt;related-urls&gt;&lt;url&gt;http://dx.doi.org/10.1021/ma5015353&lt;/url&gt;&lt;/related-urls&gt;&lt;/urls&gt;&lt;electronic-resource-num&gt;10.1021/ma5015353&lt;/electronic-resource-num&gt;&lt;access-date&gt;2014/09/17&lt;/access-date&gt;&lt;/record&gt;&lt;/Cite&gt;&lt;/EndNote&gt;</w:instrText>
      </w:r>
      <w:r w:rsidR="006B5F5B">
        <w:fldChar w:fldCharType="separate"/>
      </w:r>
      <w:r w:rsidR="00B446BE">
        <w:rPr>
          <w:noProof/>
        </w:rPr>
        <w:t>[37]</w:t>
      </w:r>
      <w:r w:rsidR="006B5F5B">
        <w:fldChar w:fldCharType="end"/>
      </w:r>
      <w:r w:rsidR="00907CFC">
        <w:t xml:space="preserve"> </w:t>
      </w:r>
      <w:r w:rsidR="00BD3B79">
        <w:t xml:space="preserve">Despite these </w:t>
      </w:r>
      <w:r w:rsidR="006D474F">
        <w:t>challenges, numerous catalyst</w:t>
      </w:r>
      <w:r w:rsidR="00E736FB">
        <w:t>s</w:t>
      </w:r>
      <w:r w:rsidR="006D474F">
        <w:t xml:space="preserve"> </w:t>
      </w:r>
      <w:r w:rsidR="00BD3B79">
        <w:t xml:space="preserve">including enzymes, </w:t>
      </w:r>
      <w:r w:rsidR="00E736FB">
        <w:t>organometallic complexes</w:t>
      </w:r>
      <w:r w:rsidR="00BD3B79">
        <w:t xml:space="preserve">, and organic </w:t>
      </w:r>
      <w:r w:rsidR="00E736FB">
        <w:t>compounds</w:t>
      </w:r>
      <w:r w:rsidR="00BD3B79">
        <w:t xml:space="preserve"> have been </w:t>
      </w:r>
      <w:r w:rsidR="00586AD7">
        <w:t>established in</w:t>
      </w:r>
      <w:r w:rsidR="00BD3B79">
        <w:t xml:space="preserve"> the ROP of MLs.</w:t>
      </w:r>
    </w:p>
    <w:p w14:paraId="1F692C4D" w14:textId="57817847" w:rsidR="00073FE3" w:rsidRPr="009555D2" w:rsidRDefault="002D246E" w:rsidP="00117174">
      <w:pPr>
        <w:pStyle w:val="Heading2"/>
      </w:pPr>
      <w:bookmarkStart w:id="4" w:name="_Toc506992066"/>
      <w:r w:rsidRPr="009555D2">
        <w:t>Enzymatic</w:t>
      </w:r>
      <w:r w:rsidR="00073FE3" w:rsidRPr="009555D2">
        <w:t xml:space="preserve"> </w:t>
      </w:r>
      <w:r w:rsidR="006D7847">
        <w:t>ROP</w:t>
      </w:r>
      <w:r w:rsidR="00073FE3" w:rsidRPr="009555D2">
        <w:t xml:space="preserve"> (</w:t>
      </w:r>
      <w:proofErr w:type="spellStart"/>
      <w:r w:rsidR="00073FE3" w:rsidRPr="009555D2">
        <w:t>eROP</w:t>
      </w:r>
      <w:proofErr w:type="spellEnd"/>
      <w:r w:rsidR="00073FE3" w:rsidRPr="009555D2">
        <w:t>)</w:t>
      </w:r>
      <w:bookmarkEnd w:id="4"/>
    </w:p>
    <w:p w14:paraId="33775505" w14:textId="61D20F56" w:rsidR="00544BFA" w:rsidRDefault="000D3AE6" w:rsidP="004D24D7">
      <w:r w:rsidRPr="009555D2">
        <w:t>There is a tremendous amount of interest in utili</w:t>
      </w:r>
      <w:r w:rsidR="00260DAE">
        <w:t>s</w:t>
      </w:r>
      <w:r w:rsidRPr="009555D2">
        <w:t xml:space="preserve">ing enzymes for chemical transformations since they perform biochemical transformations with remarkable precision and efficiency, specifically with a high degree of chemo-, </w:t>
      </w:r>
      <w:proofErr w:type="spellStart"/>
      <w:r w:rsidRPr="009555D2">
        <w:t>regio</w:t>
      </w:r>
      <w:proofErr w:type="spellEnd"/>
      <w:r w:rsidRPr="009555D2">
        <w:t>-, and enantio-selectivity, all under mild conditions. Furthermore, enzymes are non-toxic</w:t>
      </w:r>
      <w:r w:rsidR="00AE169D">
        <w:t xml:space="preserve">, </w:t>
      </w:r>
      <w:r w:rsidRPr="009555D2">
        <w:t>recyclable,</w:t>
      </w:r>
      <w:r w:rsidR="00AE169D">
        <w:t xml:space="preserve"> and easily removed </w:t>
      </w:r>
      <w:r w:rsidR="00AE169D" w:rsidRPr="00117174">
        <w:rPr>
          <w:i/>
        </w:rPr>
        <w:t>via</w:t>
      </w:r>
      <w:r w:rsidR="00AE169D">
        <w:t xml:space="preserve"> gravity filtration w</w:t>
      </w:r>
      <w:r w:rsidR="00AE169D" w:rsidRPr="009555D2">
        <w:t>hen</w:t>
      </w:r>
      <w:r w:rsidR="003663E0">
        <w:t xml:space="preserve"> immobilis</w:t>
      </w:r>
      <w:r w:rsidR="00AE169D">
        <w:t>ed on a solid support</w:t>
      </w:r>
      <w:r w:rsidR="00E26455">
        <w:t>.</w:t>
      </w:r>
      <w:r w:rsidR="00AE169D" w:rsidRPr="009555D2">
        <w:fldChar w:fldCharType="begin"/>
      </w:r>
      <w:r w:rsidR="00665E6D">
        <w:instrText xml:space="preserve"> ADDIN EN.CITE &lt;EndNote&gt;&lt;Cite&gt;&lt;Author&gt;Kobayashi&lt;/Author&gt;&lt;Year&gt;2001&lt;/Year&gt;&lt;RecNum&gt;38&lt;/RecNum&gt;&lt;DisplayText&gt;[38]&lt;/DisplayText&gt;&lt;record&gt;&lt;rec-number&gt;38&lt;/rec-number&gt;&lt;foreign-keys&gt;&lt;key app="EN" db-id="d0a0rdfrkaepzeefzw65v5fcv2tpaxwv0rd0"&gt;38&lt;/key&gt;&lt;/foreign-keys&gt;&lt;ref-type name="Journal Article"&gt;17&lt;/ref-type&gt;&lt;contributors&gt;&lt;authors&gt;&lt;author&gt;Kobayashi, S.&lt;/author&gt;&lt;author&gt;Uyama, H.&lt;/author&gt;&lt;author&gt;Kimura, S.&lt;/author&gt;&lt;/authors&gt;&lt;/contributors&gt;&lt;titles&gt;&lt;title&gt;Enzymatic polymerization&lt;/title&gt;&lt;secondary-title&gt;Chemical Reviews (Washington, DC, United States)&lt;/secondary-title&gt;&lt;/titles&gt;&lt;periodical&gt;&lt;full-title&gt;Chemical Reviews (Washington, DC, United States)&lt;/full-title&gt;&lt;/periodical&gt;&lt;pages&gt;3793-3818&lt;/pages&gt;&lt;volume&gt;101&lt;/volume&gt;&lt;number&gt;12&lt;/number&gt;&lt;dates&gt;&lt;year&gt;2001&lt;/year&gt;&lt;pub-dates&gt;&lt;date&gt;Dec&lt;/date&gt;&lt;/pub-dates&gt;&lt;/dates&gt;&lt;isbn&gt;0009-2665&lt;/isbn&gt;&lt;accession-num&gt;WOS:000172874900007&lt;/accession-num&gt;&lt;urls&gt;&lt;related-urls&gt;&lt;url&gt;&amp;lt;Go to ISI&amp;gt;://WOS:000172874900007&lt;/url&gt;&lt;/related-urls&gt;&lt;/urls&gt;&lt;electronic-resource-num&gt;10.1021/cr990121l&lt;/electronic-resource-num&gt;&lt;/record&gt;&lt;/Cite&gt;&lt;/EndNote&gt;</w:instrText>
      </w:r>
      <w:r w:rsidR="00AE169D" w:rsidRPr="009555D2">
        <w:fldChar w:fldCharType="separate"/>
      </w:r>
      <w:r w:rsidR="00B446BE">
        <w:rPr>
          <w:noProof/>
        </w:rPr>
        <w:t>[38]</w:t>
      </w:r>
      <w:r w:rsidR="00AE169D" w:rsidRPr="009555D2">
        <w:fldChar w:fldCharType="end"/>
      </w:r>
      <w:r w:rsidRPr="009555D2">
        <w:t xml:space="preserve"> </w:t>
      </w:r>
      <w:r w:rsidR="00E26455">
        <w:t xml:space="preserve">Consequently, enzymes </w:t>
      </w:r>
      <w:r w:rsidR="008F216D">
        <w:t xml:space="preserve">are </w:t>
      </w:r>
      <w:r w:rsidR="0022467F">
        <w:t>receiving increasing interest as</w:t>
      </w:r>
      <w:r w:rsidRPr="009555D2">
        <w:t xml:space="preserve"> </w:t>
      </w:r>
      <w:r w:rsidR="00896D33">
        <w:t>‘</w:t>
      </w:r>
      <w:r w:rsidRPr="009555D2">
        <w:t>green</w:t>
      </w:r>
      <w:r w:rsidR="00896D33">
        <w:t>’</w:t>
      </w:r>
      <w:r w:rsidRPr="009555D2">
        <w:t xml:space="preserve"> alternative</w:t>
      </w:r>
      <w:r w:rsidR="00E26455">
        <w:t>s</w:t>
      </w:r>
      <w:r w:rsidRPr="009555D2">
        <w:t xml:space="preserve"> to conventional </w:t>
      </w:r>
      <w:r w:rsidR="0022467F">
        <w:t xml:space="preserve">polymerisation </w:t>
      </w:r>
      <w:r w:rsidRPr="009555D2">
        <w:t>catalysts.</w:t>
      </w:r>
      <w:r w:rsidR="00390549" w:rsidRPr="009555D2">
        <w:t xml:space="preserve"> Beginning in the 1990s, enzymes were explored as catalysts for the ROP of </w:t>
      </w:r>
      <w:r w:rsidR="00E26455">
        <w:t>MLs</w:t>
      </w:r>
      <w:r w:rsidR="00E26455" w:rsidRPr="009555D2">
        <w:t xml:space="preserve"> </w:t>
      </w:r>
      <w:r w:rsidR="00390549" w:rsidRPr="009555D2">
        <w:t xml:space="preserve">and the success of </w:t>
      </w:r>
      <w:r w:rsidR="00D10AD0">
        <w:t>enzymatic ring-opening polymerisation (</w:t>
      </w:r>
      <w:proofErr w:type="spellStart"/>
      <w:r w:rsidR="00390549" w:rsidRPr="009555D2">
        <w:t>eROP</w:t>
      </w:r>
      <w:proofErr w:type="spellEnd"/>
      <w:r w:rsidR="00D10AD0">
        <w:t>)</w:t>
      </w:r>
      <w:r w:rsidR="00390549" w:rsidRPr="009555D2">
        <w:t xml:space="preserve"> has resulted in the preparation of novel polymeric material</w:t>
      </w:r>
      <w:r w:rsidR="00BC0D80">
        <w:t>s</w:t>
      </w:r>
      <w:r w:rsidR="00390549" w:rsidRPr="009555D2">
        <w:t xml:space="preserve"> and the development of new processes in polymer synthesis.</w:t>
      </w:r>
      <w:r w:rsidR="00544BFA" w:rsidRPr="009555D2">
        <w:fldChar w:fldCharType="begin"/>
      </w:r>
      <w:r w:rsidR="00665E6D">
        <w:instrText xml:space="preserve"> ADDIN EN.CITE &lt;EndNote&gt;&lt;Cite&gt;&lt;Author&gt;Champagne&lt;/Author&gt;&lt;Year&gt;2016&lt;/Year&gt;&lt;RecNum&gt;39&lt;/RecNum&gt;&lt;DisplayText&gt;[39]&lt;/DisplayText&gt;&lt;record&gt;&lt;rec-number&gt;39&lt;/rec-number&gt;&lt;foreign-keys&gt;&lt;key app="EN" db-id="d0a0rdfrkaepzeefzw65v5fcv2tpaxwv0rd0"&gt;39&lt;/key&gt;&lt;/foreign-keys&gt;&lt;ref-type name="Journal Article"&gt;17&lt;/ref-type&gt;&lt;contributors&gt;&lt;authors&gt;&lt;author&gt;Champagne, Elyse&lt;/author&gt;&lt;author&gt;Strandman, Satu&lt;/author&gt;&lt;author&gt;Zhu, Xiao-Xia&lt;/author&gt;&lt;/authors&gt;&lt;/contributors&gt;&lt;auth-address&gt;Departement de Chimie, Universite de Montreal, C. P. 6128, Succursale Center-ville, Montreal, QC, H3C 3J7, Canada.&lt;/auth-address&gt;&lt;titles&gt;&lt;title&gt;Recent Developments and Optimization of Lipase-Catalyzed Lactone Formation and Ring-Opening Polymerization&lt;/title&gt;&lt;secondary-title&gt;Macromolecular Rapid Communications&lt;/secondary-title&gt;&lt;alt-title&gt;Macromolecular rapid communications&lt;/alt-title&gt;&lt;/titles&gt;&lt;periodical&gt;&lt;full-title&gt;Macromolecular Rapid Communications&lt;/full-title&gt;&lt;/periodical&gt;&lt;alt-periodical&gt;&lt;full-title&gt;Macromolecular Rapid Communications&lt;/full-title&gt;&lt;/alt-periodical&gt;&lt;pages&gt;1986-2004&lt;/pages&gt;&lt;volume&gt;37&lt;/volume&gt;&lt;number&gt;24&lt;/number&gt;&lt;keywords&gt;&lt;keyword&gt;catalysis&lt;/keyword&gt;&lt;keyword&gt;copolymers&lt;/keyword&gt;&lt;keyword&gt;lactonization&lt;/keyword&gt;&lt;keyword&gt;lipases&lt;/keyword&gt;&lt;keyword&gt;ring-opening polymerization&lt;/keyword&gt;&lt;/keywords&gt;&lt;dates&gt;&lt;year&gt;2016&lt;/year&gt;&lt;pub-dates&gt;&lt;date&gt;Dec&lt;/date&gt;&lt;/pub-dates&gt;&lt;/dates&gt;&lt;isbn&gt;1521-3927&lt;/isbn&gt;&lt;accession-num&gt;27805747&lt;/accession-num&gt;&lt;urls&gt;&lt;related-urls&gt;&lt;url&gt;http://dx.doi.org/10.1002/marc.201600494&lt;/url&gt;&lt;url&gt;https://onlinelibrary.wiley.com/doi/pdf/10.1002/marc.201600494&lt;/url&gt;&lt;/related-urls&gt;&lt;/urls&gt;&lt;electronic-resource-num&gt;10.1002/marc.201600494&lt;/electronic-resource-num&gt;&lt;/record&gt;&lt;/Cite&gt;&lt;/EndNote&gt;</w:instrText>
      </w:r>
      <w:r w:rsidR="00544BFA" w:rsidRPr="009555D2">
        <w:fldChar w:fldCharType="separate"/>
      </w:r>
      <w:r w:rsidR="00B446BE">
        <w:rPr>
          <w:noProof/>
        </w:rPr>
        <w:t>[39]</w:t>
      </w:r>
      <w:r w:rsidR="00544BFA" w:rsidRPr="009555D2">
        <w:fldChar w:fldCharType="end"/>
      </w:r>
      <w:r w:rsidR="00390549" w:rsidRPr="009555D2">
        <w:t xml:space="preserve"> </w:t>
      </w:r>
    </w:p>
    <w:p w14:paraId="1B12E8AA" w14:textId="5AACA9E9" w:rsidR="00372269" w:rsidRPr="00390549" w:rsidRDefault="00D5551F" w:rsidP="00B36A5E">
      <w:r w:rsidRPr="00EE566D">
        <w:t xml:space="preserve">Initial </w:t>
      </w:r>
      <w:proofErr w:type="spellStart"/>
      <w:r w:rsidRPr="00EE566D">
        <w:t>eROP</w:t>
      </w:r>
      <w:proofErr w:type="spellEnd"/>
      <w:r w:rsidRPr="00EE566D">
        <w:t xml:space="preserve"> reactions were attempted on conventional ROP monomers </w:t>
      </w:r>
      <w:r w:rsidR="00E82054">
        <w:t>including</w:t>
      </w:r>
      <w:r w:rsidRPr="00EE566D">
        <w:t xml:space="preserve"> </w:t>
      </w:r>
      <w:r w:rsidR="00E82054" w:rsidRPr="00C26E87">
        <w:t>ε-caprolactone</w:t>
      </w:r>
      <w:r w:rsidR="00E82054" w:rsidRPr="00EE566D">
        <w:t xml:space="preserve"> </w:t>
      </w:r>
      <w:r w:rsidR="00E82054">
        <w:t>(</w:t>
      </w:r>
      <w:r w:rsidRPr="00EE566D">
        <w:t>CL</w:t>
      </w:r>
      <w:r w:rsidR="00E82054">
        <w:t>)</w:t>
      </w:r>
      <w:r w:rsidRPr="00EE566D">
        <w:t>,</w:t>
      </w:r>
      <w:r w:rsidRPr="00EE566D">
        <w:fldChar w:fldCharType="begin">
          <w:fldData xml:space="preserve">PEVuZE5vdGU+PENpdGU+PEF1dGhvcj5VeWFtYTwvQXV0aG9yPjxZZWFyPjE5OTM8L1llYXI+PFJl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</w:fldData>
        </w:fldChar>
      </w:r>
      <w:r w:rsidR="00665E6D">
        <w:instrText xml:space="preserve"> ADDIN EN.CITE </w:instrText>
      </w:r>
      <w:r w:rsidR="00665E6D">
        <w:fldChar w:fldCharType="begin">
          <w:fldData xml:space="preserve">PEVuZE5vdGU+PENpdGU+PEF1dGhvcj5VeWFtYTwvQXV0aG9yPjxZZWFyPjE5OTM8L1llYXI+PFJl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</w:fldData>
        </w:fldChar>
      </w:r>
      <w:r w:rsidR="00665E6D">
        <w:instrText xml:space="preserve"> ADDIN EN.CITE.DATA </w:instrText>
      </w:r>
      <w:r w:rsidR="00665E6D">
        <w:fldChar w:fldCharType="end"/>
      </w:r>
      <w:r w:rsidRPr="00EE566D">
        <w:fldChar w:fldCharType="separate"/>
      </w:r>
      <w:r w:rsidR="00B446BE">
        <w:rPr>
          <w:noProof/>
        </w:rPr>
        <w:t>[40-42]</w:t>
      </w:r>
      <w:r w:rsidRPr="00EE566D">
        <w:fldChar w:fldCharType="end"/>
      </w:r>
      <w:r w:rsidRPr="00EE566D">
        <w:t xml:space="preserve"> and an in</w:t>
      </w:r>
      <w:r w:rsidR="00FE23B5">
        <w:t xml:space="preserve">itial bulk copolymerisation of </w:t>
      </w:r>
      <w:r w:rsidRPr="00EE566D">
        <w:t xml:space="preserve">CL and PDL using the lipase </w:t>
      </w:r>
      <w:r w:rsidRPr="00EE566D">
        <w:rPr>
          <w:i/>
        </w:rPr>
        <w:t xml:space="preserve">Pseudomonas fluorescens </w:t>
      </w:r>
      <w:r w:rsidRPr="00EE566D">
        <w:t>reported only trace incorporation of PDL after 10 days.</w:t>
      </w:r>
      <w:r w:rsidR="00497A06">
        <w:fldChar w:fldCharType="begin"/>
      </w:r>
      <w:r w:rsidR="00665E6D">
        <w:instrText xml:space="preserve"> ADDIN EN.CITE &lt;EndNote&gt;&lt;Cite&gt;&lt;Author&gt;Uyama&lt;/Author&gt;&lt;Year&gt;1993&lt;/Year&gt;&lt;RecNum&gt;43&lt;/RecNum&gt;&lt;DisplayText&gt;[43]&lt;/DisplayText&gt;&lt;record&gt;&lt;rec-number&gt;43&lt;/rec-number&gt;&lt;foreign-keys&gt;&lt;key app="EN" db-id="d0a0rdfrkaepzeefzw65v5fcv2tpaxwv0rd0"&gt;43&lt;/key&gt;&lt;/foreign-keys&gt;&lt;ref-type name="Journal Article"&gt;17&lt;/ref-type&gt;&lt;contributors&gt;&lt;authors&gt;&lt;author&gt;Uyama, H.&lt;/author&gt;&lt;author&gt;Takeya, K.&lt;/author&gt;&lt;author&gt;Kobayashi, S.&lt;/author&gt;&lt;/authors&gt;&lt;/contributors&gt;&lt;auth-address&gt;Uyama, H&amp;#xD;Tohoku Univ,Fac Engn,Dept Molec Chem &amp;amp; Engn,Aoba Ku,Sendai 980,Japan&amp;#xD;Tohoku Univ,Fac Engn,Dept Molec Chem &amp;amp; Engn,Aoba Ku,Sendai 980,Japan&lt;/auth-address&gt;&lt;titles&gt;&lt;title&gt;Synthesis of Polyesters by Enzymatic Ring-Opening Copolymerization Using Lipase Catalyst&lt;/title&gt;&lt;secondary-title&gt;Proceedings of the Japan Academy Series B-Physical and Biological Sciences&lt;/secondary-title&gt;&lt;alt-title&gt;P Jpn Acad B-Phys&lt;/alt-title&gt;&lt;/titles&gt;&lt;periodical&gt;&lt;full-title&gt;Proceedings of the Japan Academy Series B-Physical and Biological Sciences&lt;/full-title&gt;&lt;abbr-1&gt;P Jpn Acad B-Phys&lt;/abbr-1&gt;&lt;/periodical&gt;&lt;alt-periodical&gt;&lt;full-title&gt;Proceedings of the Japan Academy Series B-Physical and Biological Sciences&lt;/full-title&gt;&lt;abbr-1&gt;P Jpn Acad B-Phys&lt;/abbr-1&gt;&lt;/alt-periodical&gt;&lt;pages&gt;203-207&lt;/pages&gt;&lt;volume&gt;69&lt;/volume&gt;&lt;number&gt;8&lt;/number&gt;&lt;keywords&gt;&lt;keyword&gt;enzymatic polymerization&lt;/keyword&gt;&lt;keyword&gt;copolymerization&lt;/keyword&gt;&lt;keyword&gt;lactone&lt;/keyword&gt;&lt;keyword&gt;lactide&lt;/keyword&gt;&lt;keyword&gt;lipase&lt;/keyword&gt;&lt;keyword&gt;polyester&lt;/keyword&gt;&lt;keyword&gt;polymerization&lt;/keyword&gt;&lt;keyword&gt;lactones&lt;/keyword&gt;&lt;/keywords&gt;&lt;dates&gt;&lt;year&gt;1993&lt;/year&gt;&lt;pub-dates&gt;&lt;date&gt;Oct&lt;/date&gt;&lt;/pub-dates&gt;&lt;/dates&gt;&lt;isbn&gt;0386-2208&lt;/isbn&gt;&lt;accession-num&gt;ISI:A1993MG93700002&lt;/accession-num&gt;&lt;urls&gt;&lt;related-urls&gt;&lt;url&gt;&amp;lt;Go to ISI&amp;gt;://A1993MG93700002&lt;/url&gt;&lt;/related-urls&gt;&lt;/urls&gt;&lt;electronic-resource-num&gt;Doi 10.2183/Pjab.69.203&lt;/electronic-resource-num&gt;&lt;language&gt;English&lt;/language&gt;&lt;/record&gt;&lt;/Cite&gt;&lt;/EndNote&gt;</w:instrText>
      </w:r>
      <w:r w:rsidR="00497A06">
        <w:fldChar w:fldCharType="separate"/>
      </w:r>
      <w:r w:rsidR="00B446BE">
        <w:rPr>
          <w:noProof/>
        </w:rPr>
        <w:t>[43]</w:t>
      </w:r>
      <w:r w:rsidR="00497A06">
        <w:fldChar w:fldCharType="end"/>
      </w:r>
      <w:r w:rsidRPr="00EE566D">
        <w:t xml:space="preserve"> Thereafter, the </w:t>
      </w:r>
      <w:proofErr w:type="spellStart"/>
      <w:r w:rsidRPr="00EE566D">
        <w:t>eROP</w:t>
      </w:r>
      <w:proofErr w:type="spellEnd"/>
      <w:r w:rsidRPr="00EE566D">
        <w:t xml:space="preserve"> of ω-</w:t>
      </w:r>
      <w:proofErr w:type="spellStart"/>
      <w:r w:rsidRPr="00EE566D">
        <w:t>undecalactone</w:t>
      </w:r>
      <w:proofErr w:type="spellEnd"/>
      <w:r w:rsidRPr="00EE566D">
        <w:t xml:space="preserve"> (UDL), ω-</w:t>
      </w:r>
      <w:proofErr w:type="spellStart"/>
      <w:r w:rsidRPr="00EE566D">
        <w:t>dodecalactone</w:t>
      </w:r>
      <w:proofErr w:type="spellEnd"/>
      <w:r w:rsidRPr="00EE566D">
        <w:t xml:space="preserve"> (DDL), and PDL was investigated using various lipases, notably lipases derived from </w:t>
      </w:r>
      <w:r w:rsidRPr="00EE566D">
        <w:rPr>
          <w:i/>
        </w:rPr>
        <w:t>Pseudomonas fluorescens</w:t>
      </w:r>
      <w:r w:rsidRPr="00EE566D">
        <w:t xml:space="preserve"> (lipase P) and </w:t>
      </w:r>
      <w:r w:rsidRPr="00EE566D">
        <w:rPr>
          <w:i/>
        </w:rPr>
        <w:t xml:space="preserve">Candida </w:t>
      </w:r>
      <w:proofErr w:type="spellStart"/>
      <w:r w:rsidRPr="00EE566D">
        <w:rPr>
          <w:i/>
        </w:rPr>
        <w:t>cylindracea</w:t>
      </w:r>
      <w:proofErr w:type="spellEnd"/>
      <w:r w:rsidRPr="00EE566D">
        <w:t xml:space="preserve"> (Lipase B) in bulk conditions and at various </w:t>
      </w:r>
      <w:r w:rsidR="007663EA">
        <w:t xml:space="preserve">reaction </w:t>
      </w:r>
      <w:r w:rsidRPr="00EE566D">
        <w:t>temperatures (</w:t>
      </w:r>
      <w:r w:rsidR="00830226">
        <w:t>Figure 1</w:t>
      </w:r>
      <w:r w:rsidRPr="00EE566D">
        <w:t xml:space="preserve">). </w:t>
      </w:r>
      <w:proofErr w:type="spellStart"/>
      <w:r w:rsidRPr="00EE566D">
        <w:t>Uyama</w:t>
      </w:r>
      <w:proofErr w:type="spellEnd"/>
      <w:r w:rsidRPr="00EE566D">
        <w:t xml:space="preserve"> and co-workers</w:t>
      </w:r>
      <w:r w:rsidRPr="00EE566D">
        <w:fldChar w:fldCharType="begin">
          <w:fldData xml:space="preserve">PEVuZE5vdGU+PENpdGU+PEF1dGhvcj5VeWFtYTwvQXV0aG9yPjxZZWFyPjE5OTU8L1llYXI+PFJl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</w:fldData>
        </w:fldChar>
      </w:r>
      <w:r w:rsidR="00665E6D">
        <w:instrText xml:space="preserve"> ADDIN EN.CITE </w:instrText>
      </w:r>
      <w:r w:rsidR="00665E6D">
        <w:fldChar w:fldCharType="begin">
          <w:fldData xml:space="preserve">PEVuZE5vdGU+PENpdGU+PEF1dGhvcj5VeWFtYTwvQXV0aG9yPjxZZWFyPjE5OTU8L1llYXI+PFJl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</w:fldData>
        </w:fldChar>
      </w:r>
      <w:r w:rsidR="00665E6D">
        <w:instrText xml:space="preserve"> ADDIN EN.CITE.DATA </w:instrText>
      </w:r>
      <w:r w:rsidR="00665E6D">
        <w:fldChar w:fldCharType="end"/>
      </w:r>
      <w:r w:rsidRPr="00EE566D">
        <w:fldChar w:fldCharType="separate"/>
      </w:r>
      <w:r w:rsidR="00B446BE">
        <w:rPr>
          <w:noProof/>
        </w:rPr>
        <w:t>[44-46]</w:t>
      </w:r>
      <w:r w:rsidRPr="00EE566D">
        <w:fldChar w:fldCharType="end"/>
      </w:r>
      <w:r w:rsidRPr="00EE566D">
        <w:t xml:space="preserve"> discovered that the rate of </w:t>
      </w:r>
      <w:proofErr w:type="spellStart"/>
      <w:r w:rsidRPr="00EE566D">
        <w:t>eROP</w:t>
      </w:r>
      <w:proofErr w:type="spellEnd"/>
      <w:r w:rsidRPr="00EE566D">
        <w:t xml:space="preserve"> varies depending on the origin of the lipase, increase</w:t>
      </w:r>
      <w:r w:rsidR="00606446">
        <w:t>s with temperature and immobilis</w:t>
      </w:r>
      <w:r w:rsidRPr="00EE566D">
        <w:t xml:space="preserve">ation on </w:t>
      </w:r>
      <w:proofErr w:type="spellStart"/>
      <w:r w:rsidRPr="00EE566D">
        <w:t>Celite</w:t>
      </w:r>
      <w:proofErr w:type="spellEnd"/>
      <w:r w:rsidRPr="00EE566D">
        <w:t xml:space="preserve">®, and proceeds more rapidly for </w:t>
      </w:r>
      <w:r w:rsidR="00BC0D80">
        <w:t>MLs</w:t>
      </w:r>
      <w:r w:rsidRPr="00EE566D">
        <w:t xml:space="preserve"> than for smaller lactones. Subsequently, it was discovered that the rate of the </w:t>
      </w:r>
      <w:proofErr w:type="spellStart"/>
      <w:r w:rsidRPr="00EE566D">
        <w:t>eROP</w:t>
      </w:r>
      <w:proofErr w:type="spellEnd"/>
      <w:r w:rsidRPr="00EE566D">
        <w:t xml:space="preserve"> of PDL could be increased 100-fold, further increasing </w:t>
      </w:r>
      <w:r w:rsidR="004F5AA4">
        <w:t xml:space="preserve">monomer conversion and </w:t>
      </w:r>
      <w:r w:rsidRPr="00EE566D">
        <w:rPr>
          <w:i/>
        </w:rPr>
        <w:t>M</w:t>
      </w:r>
      <w:r w:rsidRPr="00EE566D">
        <w:rPr>
          <w:vertAlign w:val="subscript"/>
        </w:rPr>
        <w:t>n</w:t>
      </w:r>
      <w:r w:rsidRPr="00EE566D">
        <w:t xml:space="preserve">, and improving the </w:t>
      </w:r>
      <w:r w:rsidRPr="00EE566D">
        <w:rPr>
          <w:i/>
        </w:rPr>
        <w:t>Ð</w:t>
      </w:r>
      <w:r w:rsidRPr="00EE566D">
        <w:rPr>
          <w:vertAlign w:val="subscript"/>
        </w:rPr>
        <w:t>M</w:t>
      </w:r>
      <w:r w:rsidRPr="00EE566D">
        <w:t xml:space="preserve"> o</w:t>
      </w:r>
      <w:r w:rsidR="00034EA1">
        <w:t>f the polymer product, by utilising immobilis</w:t>
      </w:r>
      <w:r w:rsidRPr="00EE566D">
        <w:t xml:space="preserve">ed, surfactant-coated lipases in organic </w:t>
      </w:r>
      <w:r w:rsidR="007663EA">
        <w:t>solvents</w:t>
      </w:r>
      <w:r w:rsidRPr="00EE566D">
        <w:t>, notably toluene.</w:t>
      </w:r>
      <w:r w:rsidRPr="00EE566D">
        <w:fldChar w:fldCharType="begin">
          <w:fldData xml:space="preserve">PEVuZE5vdGU+PENpdGU+PEF1dGhvcj5EdWJvaXM8L0F1dGhvcj48WWVhcj4yMDA5PC9ZZWFyPjxS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=
</w:fldData>
        </w:fldChar>
      </w:r>
      <w:r w:rsidR="00665E6D">
        <w:instrText xml:space="preserve"> ADDIN EN.CITE </w:instrText>
      </w:r>
      <w:r w:rsidR="00665E6D">
        <w:fldChar w:fldCharType="begin">
          <w:fldData xml:space="preserve">PEVuZE5vdGU+PENpdGU+PEF1dGhvcj5EdWJvaXM8L0F1dGhvcj48WWVhcj4yMDA5PC9ZZWFyPjxS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=
</w:fldData>
        </w:fldChar>
      </w:r>
      <w:r w:rsidR="00665E6D">
        <w:instrText xml:space="preserve"> ADDIN EN.CITE.DATA </w:instrText>
      </w:r>
      <w:r w:rsidR="00665E6D">
        <w:fldChar w:fldCharType="end"/>
      </w:r>
      <w:r w:rsidRPr="00EE566D">
        <w:fldChar w:fldCharType="separate"/>
      </w:r>
      <w:r w:rsidR="00B446BE">
        <w:rPr>
          <w:noProof/>
        </w:rPr>
        <w:t>[35, 46-48]</w:t>
      </w:r>
      <w:r w:rsidRPr="00EE566D">
        <w:fldChar w:fldCharType="end"/>
      </w:r>
    </w:p>
    <w:p w14:paraId="23E2120A" w14:textId="00BF1E95" w:rsidR="00D5551F" w:rsidRPr="00390549" w:rsidRDefault="00AB4301" w:rsidP="00117174">
      <w:pPr>
        <w:pStyle w:val="Image"/>
        <w:spacing w:after="240"/>
      </w:pPr>
      <w:r w:rsidRPr="00390549">
        <w:rPr>
          <w:noProof/>
        </w:rPr>
        <w:object w:dxaOrig="7523" w:dyaOrig="4936" w14:anchorId="65F056A1">
          <v:shape id="_x0000_i1035" type="#_x0000_t75" alt="" style="width:282.35pt;height:182.2pt;mso-width-percent:0;mso-height-percent:0;mso-width-percent:0;mso-height-percent:0" o:ole="">
            <v:imagedata r:id="rId13" o:title=""/>
          </v:shape>
          <o:OLEObject Type="Embed" ProgID="ChemDraw.Document.6.0" ShapeID="_x0000_i1035" DrawAspect="Content" ObjectID="_1605428675" r:id="rId14"/>
        </w:object>
      </w:r>
    </w:p>
    <w:p w14:paraId="32DACE1E" w14:textId="589EE3DF" w:rsidR="00D5551F" w:rsidRPr="00897A9D" w:rsidRDefault="00D5551F" w:rsidP="00117174">
      <w:pPr>
        <w:pStyle w:val="Caption"/>
        <w:ind w:left="0" w:right="26"/>
        <w:rPr>
          <w:szCs w:val="22"/>
        </w:rPr>
      </w:pPr>
      <w:r w:rsidRPr="00897A9D">
        <w:rPr>
          <w:b/>
          <w:szCs w:val="22"/>
        </w:rPr>
        <w:t xml:space="preserve">Figure </w:t>
      </w:r>
      <w:r w:rsidR="00830226" w:rsidRPr="00897A9D">
        <w:rPr>
          <w:b/>
          <w:szCs w:val="22"/>
        </w:rPr>
        <w:t>1</w:t>
      </w:r>
      <w:r w:rsidRPr="00897A9D">
        <w:rPr>
          <w:szCs w:val="22"/>
        </w:rPr>
        <w:t xml:space="preserve"> </w:t>
      </w:r>
      <w:r w:rsidR="007521B9" w:rsidRPr="00117174">
        <w:rPr>
          <w:szCs w:val="22"/>
        </w:rPr>
        <w:t>Structure</w:t>
      </w:r>
      <w:r w:rsidR="00E336EC">
        <w:rPr>
          <w:szCs w:val="22"/>
        </w:rPr>
        <w:t>s</w:t>
      </w:r>
      <w:r w:rsidRPr="00897A9D">
        <w:rPr>
          <w:szCs w:val="22"/>
        </w:rPr>
        <w:t xml:space="preserve"> of commercially available </w:t>
      </w:r>
      <w:proofErr w:type="spellStart"/>
      <w:r w:rsidRPr="00897A9D">
        <w:rPr>
          <w:szCs w:val="22"/>
        </w:rPr>
        <w:t>macrolactones</w:t>
      </w:r>
      <w:proofErr w:type="spellEnd"/>
      <w:r w:rsidRPr="00897A9D">
        <w:rPr>
          <w:szCs w:val="22"/>
        </w:rPr>
        <w:t xml:space="preserve">. </w:t>
      </w:r>
    </w:p>
    <w:p w14:paraId="252AE99F" w14:textId="533233DE" w:rsidR="00D5551F" w:rsidRDefault="00D5551F" w:rsidP="00D5551F">
      <w:r w:rsidRPr="00EE566D">
        <w:t xml:space="preserve">Bisht </w:t>
      </w:r>
      <w:r w:rsidRPr="00EE566D">
        <w:rPr>
          <w:i/>
        </w:rPr>
        <w:t>et al.</w:t>
      </w:r>
      <w:r w:rsidRPr="00EE566D">
        <w:fldChar w:fldCharType="begin"/>
      </w:r>
      <w:r w:rsidR="00665E6D">
        <w:instrText xml:space="preserve"> ADDIN EN.CITE &lt;EndNote&gt;&lt;Cite&gt;&lt;Author&gt;Bisht&lt;/Author&gt;&lt;Year&gt;1997&lt;/Year&gt;&lt;RecNum&gt;168&lt;/RecNum&gt;&lt;DisplayText&gt;[49]&lt;/DisplayText&gt;&lt;record&gt;&lt;rec-number&gt;168&lt;/rec-number&gt;&lt;foreign-keys&gt;&lt;key app="EN" db-id="ttaxtfz55xzxzeea9t9pfdtopw0vdseapp0f"&gt;168&lt;/key&gt;&lt;/foreign-keys&gt;&lt;ref-type name="Journal Article"&gt;17&lt;/ref-type&gt;&lt;contributors&gt;&lt;authors&gt;&lt;author&gt;Bisht, Kirpal S.&lt;/author&gt;&lt;author&gt;Henderson, Lori A.&lt;/author&gt;&lt;author&gt;Gross, Richard A.&lt;/author&gt;&lt;author&gt;Kaplan, David L.&lt;/author&gt;&lt;author&gt;Swift, Graham&lt;/author&gt;&lt;/authors&gt;&lt;/contributors&gt;&lt;titles&gt;&lt;title&gt;Enzyme-Catalyzed Ring-Opening Polymerization of ω-Pentadecalactone&lt;/title&gt;&lt;secondary-title&gt;Macromolecules&lt;/secondary-title&gt;&lt;/titles&gt;&lt;periodical&gt;&lt;full-title&gt;Macromolecules&lt;/full-title&gt;&lt;/periodical&gt;&lt;pages&gt;2705-2711&lt;/pages&gt;&lt;volume&gt;30&lt;/volume&gt;&lt;number&gt;9&lt;/number&gt;&lt;dates&gt;&lt;year&gt;1997&lt;/year&gt;&lt;pub-dates&gt;&lt;date&gt;1997/05/01&lt;/date&gt;&lt;/pub-dates&gt;&lt;/dates&gt;&lt;publisher&gt;American Chemical Society&lt;/publisher&gt;&lt;isbn&gt;0024-9297&lt;/isbn&gt;&lt;urls&gt;&lt;related-urls&gt;&lt;url&gt;http://dx.doi.org/10.1021/ma961869y&lt;/url&gt;&lt;/related-urls&gt;&lt;/urls&gt;&lt;electronic-resource-num&gt;10.1021/ma961869y&lt;/electronic-resource-num&gt;&lt;/record&gt;&lt;/Cite&gt;&lt;/EndNote&gt;</w:instrText>
      </w:r>
      <w:r w:rsidRPr="00EE566D">
        <w:fldChar w:fldCharType="separate"/>
      </w:r>
      <w:r w:rsidR="00B446BE">
        <w:rPr>
          <w:noProof/>
        </w:rPr>
        <w:t>[49]</w:t>
      </w:r>
      <w:r w:rsidRPr="00EE566D">
        <w:fldChar w:fldCharType="end"/>
      </w:r>
      <w:r w:rsidRPr="00EE566D">
        <w:t xml:space="preserve"> further investigated lipase choice in the </w:t>
      </w:r>
      <w:proofErr w:type="spellStart"/>
      <w:r w:rsidRPr="00EE566D">
        <w:t>eROP</w:t>
      </w:r>
      <w:proofErr w:type="spellEnd"/>
      <w:r w:rsidRPr="00EE566D">
        <w:t xml:space="preserve"> of PDL in bulk conditions at 80 °C by screening commercially available lipases over 24 hour polymerisation times. Novozyme-435, </w:t>
      </w:r>
      <w:r w:rsidR="001020E4" w:rsidRPr="001020E4">
        <w:rPr>
          <w:i/>
        </w:rPr>
        <w:t>i.e.</w:t>
      </w:r>
      <w:r w:rsidRPr="00EE566D">
        <w:t xml:space="preserve"> </w:t>
      </w:r>
      <w:r w:rsidRPr="00EE566D">
        <w:rPr>
          <w:i/>
        </w:rPr>
        <w:t xml:space="preserve">Candida </w:t>
      </w:r>
      <w:proofErr w:type="spellStart"/>
      <w:r w:rsidRPr="00EE566D">
        <w:rPr>
          <w:i/>
        </w:rPr>
        <w:t>antartica</w:t>
      </w:r>
      <w:proofErr w:type="spellEnd"/>
      <w:r w:rsidR="003663E0">
        <w:t xml:space="preserve"> lipase B (CALB)</w:t>
      </w:r>
      <w:r w:rsidR="002D651A">
        <w:fldChar w:fldCharType="begin">
          <w:fldData xml:space="preserve">PEVuZE5vdGU+PENpdGU+PEF1dGhvcj5LdW5keXM8L0F1dGhvcj48WWVhcj4yMDE4PC9ZZWFyPjxS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</w:fldData>
        </w:fldChar>
      </w:r>
      <w:r w:rsidR="00665E6D">
        <w:instrText xml:space="preserve"> ADDIN EN.CITE </w:instrText>
      </w:r>
      <w:r w:rsidR="00665E6D">
        <w:fldChar w:fldCharType="begin">
          <w:fldData xml:space="preserve">PEVuZE5vdGU+PENpdGU+PEF1dGhvcj5LdW5keXM8L0F1dGhvcj48WWVhcj4yMDE4PC9ZZWFyPjxS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</w:fldData>
        </w:fldChar>
      </w:r>
      <w:r w:rsidR="00665E6D">
        <w:instrText xml:space="preserve"> ADDIN EN.CITE.DATA </w:instrText>
      </w:r>
      <w:r w:rsidR="00665E6D">
        <w:fldChar w:fldCharType="end"/>
      </w:r>
      <w:r w:rsidR="002D651A">
        <w:fldChar w:fldCharType="separate"/>
      </w:r>
      <w:r w:rsidR="00B446BE">
        <w:rPr>
          <w:noProof/>
        </w:rPr>
        <w:t>[50]</w:t>
      </w:r>
      <w:r w:rsidR="002D651A">
        <w:fldChar w:fldCharType="end"/>
      </w:r>
      <w:r w:rsidR="003663E0">
        <w:t xml:space="preserve"> immobilis</w:t>
      </w:r>
      <w:r w:rsidRPr="00EE566D">
        <w:t xml:space="preserve">ed on an acrylic resin, notably yielded the highest conversion and has since become the enzyme of choice for </w:t>
      </w:r>
      <w:r w:rsidR="00B012E9">
        <w:t xml:space="preserve">the </w:t>
      </w:r>
      <w:proofErr w:type="spellStart"/>
      <w:r w:rsidRPr="00EE566D">
        <w:t>eROP</w:t>
      </w:r>
      <w:proofErr w:type="spellEnd"/>
      <w:r w:rsidRPr="00EE566D">
        <w:t xml:space="preserve"> </w:t>
      </w:r>
      <w:r w:rsidR="003663E0">
        <w:t>of</w:t>
      </w:r>
      <w:r w:rsidR="00B012E9">
        <w:t xml:space="preserve"> MLs</w:t>
      </w:r>
      <w:r w:rsidR="007663EA">
        <w:t>.</w:t>
      </w:r>
      <w:r w:rsidR="007A40D9">
        <w:fldChar w:fldCharType="begin">
          <w:fldData xml:space="preserve">PEVuZE5vdGU+PENpdGU+PEF1dGhvcj5Qb2xsb25pPC9BdXRob3I+PFllYXI+MjAxODwvWWVhcj48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</w:fldData>
        </w:fldChar>
      </w:r>
      <w:r w:rsidR="00665E6D">
        <w:instrText xml:space="preserve"> ADDIN EN.CITE </w:instrText>
      </w:r>
      <w:r w:rsidR="00665E6D">
        <w:fldChar w:fldCharType="begin">
          <w:fldData xml:space="preserve">PEVuZE5vdGU+PENpdGU+PEF1dGhvcj5Qb2xsb25pPC9BdXRob3I+PFllYXI+MjAxODwvWWVhcj48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</w:fldData>
        </w:fldChar>
      </w:r>
      <w:r w:rsidR="00665E6D">
        <w:instrText xml:space="preserve"> ADDIN EN.CITE.DATA </w:instrText>
      </w:r>
      <w:r w:rsidR="00665E6D">
        <w:fldChar w:fldCharType="end"/>
      </w:r>
      <w:r w:rsidR="007A40D9">
        <w:fldChar w:fldCharType="separate"/>
      </w:r>
      <w:r w:rsidR="00B446BE">
        <w:rPr>
          <w:noProof/>
        </w:rPr>
        <w:t>[51]</w:t>
      </w:r>
      <w:r w:rsidR="007A40D9">
        <w:fldChar w:fldCharType="end"/>
      </w:r>
      <w:r w:rsidRPr="00EE566D">
        <w:t xml:space="preserve"> Although an extensive range of enzymes have been studied for the </w:t>
      </w:r>
      <w:proofErr w:type="spellStart"/>
      <w:r w:rsidRPr="00EE566D">
        <w:t>eROP</w:t>
      </w:r>
      <w:proofErr w:type="spellEnd"/>
      <w:r w:rsidRPr="00EE566D">
        <w:t xml:space="preserve"> of MLs, they have all been lipases with the exception of a </w:t>
      </w:r>
      <w:proofErr w:type="spellStart"/>
      <w:r w:rsidRPr="00EE566D">
        <w:t>cutinase</w:t>
      </w:r>
      <w:proofErr w:type="spellEnd"/>
      <w:r w:rsidRPr="00EE566D">
        <w:t xml:space="preserve"> from </w:t>
      </w:r>
      <w:proofErr w:type="spellStart"/>
      <w:r w:rsidRPr="00EE566D">
        <w:rPr>
          <w:i/>
        </w:rPr>
        <w:t>Humicola</w:t>
      </w:r>
      <w:proofErr w:type="spellEnd"/>
      <w:r w:rsidRPr="00EE566D">
        <w:rPr>
          <w:i/>
        </w:rPr>
        <w:t xml:space="preserve"> </w:t>
      </w:r>
      <w:proofErr w:type="spellStart"/>
      <w:r w:rsidRPr="00EE566D">
        <w:rPr>
          <w:i/>
        </w:rPr>
        <w:t>insolens</w:t>
      </w:r>
      <w:proofErr w:type="spellEnd"/>
      <w:r w:rsidRPr="00EE566D">
        <w:t>,</w:t>
      </w:r>
      <w:r w:rsidRPr="00EE566D">
        <w:fldChar w:fldCharType="begin"/>
      </w:r>
      <w:r w:rsidR="00665E6D">
        <w:instrText xml:space="preserve"> ADDIN EN.CITE &lt;EndNote&gt;&lt;Cite&gt;&lt;Author&gt;Hunsen&lt;/Author&gt;&lt;Year&gt;2007&lt;/Year&gt;&lt;RecNum&gt;52&lt;/RecNum&gt;&lt;DisplayText&gt;[52]&lt;/DisplayText&gt;&lt;record&gt;&lt;rec-number&gt;52&lt;/rec-number&gt;&lt;foreign-keys&gt;&lt;key app="EN" db-id="d0a0rdfrkaepzeefzw65v5fcv2tpaxwv0rd0"&gt;52&lt;/key&gt;&lt;/foreign-keys&gt;&lt;ref-type name="Journal Article"&gt;17&lt;/ref-type&gt;&lt;contributors&gt;&lt;authors&gt;&lt;author&gt;Hunsen, Mo&lt;/author&gt;&lt;author&gt;Azim, Abul&lt;/author&gt;&lt;author&gt;Mang, Harald&lt;/author&gt;&lt;author&gt;Wallner, Sabine R.&lt;/author&gt;&lt;author&gt;Ronkvist, Asa&lt;/author&gt;&lt;author&gt;Xie, Wenchun&lt;/author&gt;&lt;author&gt;Gross, Richard A.&lt;/author&gt;&lt;/authors&gt;&lt;/contributors&gt;&lt;auth-address&gt;Polytech Univ, NSF IUCRC Biocatalysis &amp;amp; Bioproc Macromol, Brooklyn, NY 11201 USA&lt;/auth-address&gt;&lt;titles&gt;&lt;title&gt;A Cutinase with Polyester Synthesis Activity&lt;/title&gt;&lt;secondary-title&gt;Macromolecules&lt;/secondary-title&gt;&lt;alt-title&gt;Macromolecules&lt;/alt-title&gt;&lt;/titles&gt;&lt;periodical&gt;&lt;full-title&gt;Macromolecules&lt;/full-title&gt;&lt;/periodical&gt;&lt;alt-periodical&gt;&lt;full-title&gt;Macromolecules&lt;/full-title&gt;&lt;/alt-periodical&gt;&lt;pages&gt;148-150&lt;/pages&gt;&lt;volume&gt;40&lt;/volume&gt;&lt;number&gt;2&lt;/number&gt;&lt;keywords&gt;&lt;keyword&gt;solvent&lt;/keyword&gt;&lt;keyword&gt;polymerizations&lt;/keyword&gt;&lt;keyword&gt;condensation&lt;/keyword&gt;&lt;keyword&gt;enzyme&lt;/keyword&gt;&lt;/keywords&gt;&lt;dates&gt;&lt;year&gt;2007&lt;/year&gt;&lt;pub-dates&gt;&lt;date&gt;2007/01/01&lt;/date&gt;&lt;/pub-dates&gt;&lt;/dates&gt;&lt;publisher&gt;American Chemical Society&lt;/publisher&gt;&lt;isbn&gt;0024-9297&lt;/isbn&gt;&lt;accession-num&gt;WOS:000243485200002&lt;/accession-num&gt;&lt;urls&gt;&lt;related-urls&gt;&lt;url&gt;https://doi.org/10.1021/ma062095g&lt;/url&gt;&lt;/related-urls&gt;&lt;/urls&gt;&lt;electronic-resource-num&gt;10.1021/ma062095g&lt;/electronic-resource-num&gt;&lt;language&gt;English&lt;/language&gt;&lt;/record&gt;&lt;/Cite&gt;&lt;/EndNote&gt;</w:instrText>
      </w:r>
      <w:r w:rsidRPr="00EE566D">
        <w:fldChar w:fldCharType="separate"/>
      </w:r>
      <w:r w:rsidR="00B446BE">
        <w:rPr>
          <w:noProof/>
        </w:rPr>
        <w:t>[52]</w:t>
      </w:r>
      <w:r w:rsidRPr="00EE566D">
        <w:fldChar w:fldCharType="end"/>
      </w:r>
      <w:r w:rsidRPr="00EE566D">
        <w:t xml:space="preserve"> which exhibits similar kinetics </w:t>
      </w:r>
      <w:r w:rsidR="00606446">
        <w:t>to</w:t>
      </w:r>
      <w:r w:rsidRPr="00EE566D">
        <w:t xml:space="preserve"> Novozyme-435.</w:t>
      </w:r>
      <w:r w:rsidRPr="00EE566D">
        <w:fldChar w:fldCharType="begin"/>
      </w:r>
      <w:r w:rsidR="00665E6D">
        <w:instrText xml:space="preserve"> ADDIN EN.CITE &lt;EndNote&gt;&lt;Cite&gt;&lt;Author&gt;Hunsen&lt;/Author&gt;&lt;Year&gt;2008&lt;/Year&gt;&lt;RecNum&gt;53&lt;/RecNum&gt;&lt;DisplayText&gt;[53]&lt;/DisplayText&gt;&lt;record&gt;&lt;rec-number&gt;53&lt;/rec-number&gt;&lt;foreign-keys&gt;&lt;key app="EN" db-id="d0a0rdfrkaepzeefzw65v5fcv2tpaxwv0rd0"&gt;53&lt;/key&gt;&lt;/foreign-keys&gt;&lt;ref-type name="Journal Article"&gt;17&lt;/ref-type&gt;&lt;contributors&gt;&lt;authors&gt;&lt;author&gt;Hunsen, Mo&lt;/author&gt;&lt;author&gt;Abul, Azim&lt;/author&gt;&lt;author&gt;Xie, Wenchun&lt;/author&gt;&lt;author&gt;Gross, Richard&lt;/author&gt;&lt;/authors&gt;&lt;/contributors&gt;&lt;auth-address&gt;Department of Chemistry, Kenyon College, Gambier, Ohio 43022, USA.&lt;/auth-address&gt;&lt;titles&gt;&lt;title&gt;Humicola insolens Cutinase-Catalyzed Lactone Ring-Opening Polymerizations: Kinetic and Mechanistic Studies&lt;/title&gt;&lt;secondary-title&gt;Biomacromolecules&lt;/secondary-title&gt;&lt;alt-title&gt;Biomacromolecules&lt;/alt-title&gt;&lt;/titles&gt;&lt;periodical&gt;&lt;full-title&gt;Biomacromolecules&lt;/full-title&gt;&lt;/periodical&gt;&lt;alt-periodical&gt;&lt;full-title&gt;Biomacromolecules&lt;/full-title&gt;&lt;/alt-periodical&gt;&lt;pages&gt;518-522&lt;/pages&gt;&lt;volume&gt;9&lt;/volume&gt;&lt;number&gt;2&lt;/number&gt;&lt;keywords&gt;&lt;keyword&gt;Carboxylic Ester Hydrolases/chemistry/*pharmacokinetics&lt;/keyword&gt;&lt;keyword&gt;Catalysis&lt;/keyword&gt;&lt;keyword&gt;Lactones/chemistry/*pharmacokinetics&lt;/keyword&gt;&lt;keyword&gt;Mitosporic Fungi/enzymology&lt;/keyword&gt;&lt;keyword&gt;Polymers/chemistry/*pharmacokinetics&lt;/keyword&gt;&lt;/keywords&gt;&lt;dates&gt;&lt;year&gt;2008&lt;/year&gt;&lt;pub-dates&gt;&lt;date&gt;2008/02/01&lt;/date&gt;&lt;/pub-dates&gt;&lt;/dates&gt;&lt;publisher&gt;American Chemical Society&lt;/publisher&gt;&lt;isbn&gt;1525-7797&lt;/isbn&gt;&lt;accession-num&gt;18198834&lt;/accession-num&gt;&lt;urls&gt;&lt;related-urls&gt;&lt;url&gt;https://doi.org/10.1021/bm701269p&lt;/url&gt;&lt;/related-urls&gt;&lt;/urls&gt;&lt;electronic-resource-num&gt;10.1021/bm701269p&lt;/electronic-resource-num&gt;&lt;/record&gt;&lt;/Cite&gt;&lt;/EndNote&gt;</w:instrText>
      </w:r>
      <w:r w:rsidRPr="00EE566D">
        <w:fldChar w:fldCharType="separate"/>
      </w:r>
      <w:r w:rsidR="00B446BE">
        <w:rPr>
          <w:noProof/>
        </w:rPr>
        <w:t>[53]</w:t>
      </w:r>
      <w:r w:rsidRPr="00EE566D">
        <w:fldChar w:fldCharType="end"/>
      </w:r>
      <w:r w:rsidR="00C25DCA">
        <w:t xml:space="preserve"> </w:t>
      </w:r>
      <w:r w:rsidRPr="00EE566D">
        <w:t xml:space="preserve">Temperature was determined to be an important factor </w:t>
      </w:r>
      <w:r w:rsidR="00BB12F5">
        <w:t xml:space="preserve">in </w:t>
      </w:r>
      <w:proofErr w:type="spellStart"/>
      <w:r w:rsidR="00BB12F5">
        <w:t>eROP</w:t>
      </w:r>
      <w:proofErr w:type="spellEnd"/>
      <w:r w:rsidR="00BB12F5">
        <w:t xml:space="preserve"> </w:t>
      </w:r>
      <w:r w:rsidRPr="00EE566D">
        <w:t xml:space="preserve">such that increasing the </w:t>
      </w:r>
      <w:r w:rsidR="007663EA">
        <w:t xml:space="preserve">reaction </w:t>
      </w:r>
      <w:r w:rsidRPr="00EE566D">
        <w:t xml:space="preserve">temperature from 60 °C to 80 °C increases both the rate of polymerisation and the </w:t>
      </w:r>
      <w:r w:rsidRPr="00EE566D">
        <w:rPr>
          <w:i/>
        </w:rPr>
        <w:t>M</w:t>
      </w:r>
      <w:r w:rsidRPr="00EE566D">
        <w:rPr>
          <w:vertAlign w:val="subscript"/>
        </w:rPr>
        <w:t>n</w:t>
      </w:r>
      <w:r w:rsidRPr="00EE566D">
        <w:t xml:space="preserve"> </w:t>
      </w:r>
      <w:r w:rsidR="00BB12F5">
        <w:t>of the polymer product, however</w:t>
      </w:r>
      <w:r w:rsidRPr="00EE566D">
        <w:t xml:space="preserve"> further increasing the </w:t>
      </w:r>
      <w:r w:rsidR="007663EA">
        <w:t xml:space="preserve">reaction </w:t>
      </w:r>
      <w:r w:rsidRPr="00EE566D">
        <w:t xml:space="preserve">temperature to 110 °C decreases both the rate </w:t>
      </w:r>
      <w:r w:rsidR="007663EA">
        <w:t xml:space="preserve">of polymerisation </w:t>
      </w:r>
      <w:r w:rsidRPr="00EE566D">
        <w:t>and</w:t>
      </w:r>
      <w:r w:rsidR="007663EA">
        <w:t xml:space="preserve"> the</w:t>
      </w:r>
      <w:r w:rsidRPr="00EE566D">
        <w:t xml:space="preserve"> </w:t>
      </w:r>
      <w:r w:rsidRPr="00EE566D">
        <w:rPr>
          <w:i/>
        </w:rPr>
        <w:t>M</w:t>
      </w:r>
      <w:r w:rsidRPr="00EE566D">
        <w:rPr>
          <w:vertAlign w:val="subscript"/>
        </w:rPr>
        <w:t>n</w:t>
      </w:r>
      <w:r w:rsidR="007663EA">
        <w:rPr>
          <w:vertAlign w:val="subscript"/>
        </w:rPr>
        <w:t xml:space="preserve"> </w:t>
      </w:r>
      <w:r w:rsidR="007663EA">
        <w:t>of the polymer product</w:t>
      </w:r>
      <w:r w:rsidRPr="00EE566D">
        <w:t>.</w:t>
      </w:r>
      <w:r w:rsidR="002C4DC3">
        <w:fldChar w:fldCharType="begin"/>
      </w:r>
      <w:r w:rsidR="00665E6D">
        <w:instrText xml:space="preserve"> ADDIN EN.CITE &lt;EndNote&gt;&lt;Cite&gt;&lt;Author&gt;Bisht&lt;/Author&gt;&lt;Year&gt;1997&lt;/Year&gt;&lt;RecNum&gt;168&lt;/RecNum&gt;&lt;DisplayText&gt;[49]&lt;/DisplayText&gt;&lt;record&gt;&lt;rec-number&gt;168&lt;/rec-number&gt;&lt;foreign-keys&gt;&lt;key app="EN" db-id="ttaxtfz55xzxzeea9t9pfdtopw0vdseapp0f"&gt;168&lt;/key&gt;&lt;/foreign-keys&gt;&lt;ref-type name="Journal Article"&gt;17&lt;/ref-type&gt;&lt;contributors&gt;&lt;authors&gt;&lt;author&gt;Bisht, Kirpal S.&lt;/author&gt;&lt;author&gt;Henderson, Lori A.&lt;/author&gt;&lt;author&gt;Gross, Richard A.&lt;/author&gt;&lt;author&gt;Kaplan, David L.&lt;/author&gt;&lt;author&gt;Swift, Graham&lt;/author&gt;&lt;/authors&gt;&lt;/contributors&gt;&lt;titles&gt;&lt;title&gt;Enzyme-Catalyzed Ring-Opening Polymerization of ω-Pentadecalactone&lt;/title&gt;&lt;secondary-title&gt;Macromolecules&lt;/secondary-title&gt;&lt;/titles&gt;&lt;periodical&gt;&lt;full-title&gt;Macromolecules&lt;/full-title&gt;&lt;/periodical&gt;&lt;pages&gt;2705-2711&lt;/pages&gt;&lt;volume&gt;30&lt;/volume&gt;&lt;number&gt;9&lt;/number&gt;&lt;dates&gt;&lt;year&gt;1997&lt;/year&gt;&lt;pub-dates&gt;&lt;date&gt;1997/05/01&lt;/date&gt;&lt;/pub-dates&gt;&lt;/dates&gt;&lt;publisher&gt;American Chemical Society&lt;/publisher&gt;&lt;isbn&gt;0024-9297&lt;/isbn&gt;&lt;urls&gt;&lt;related-urls&gt;&lt;url&gt;http://dx.doi.org/10.1021/ma961869y&lt;/url&gt;&lt;/related-urls&gt;&lt;/urls&gt;&lt;electronic-resource-num&gt;10.1021/ma961869y&lt;/electronic-resource-num&gt;&lt;/record&gt;&lt;/Cite&gt;&lt;/EndNote&gt;</w:instrText>
      </w:r>
      <w:r w:rsidR="002C4DC3">
        <w:fldChar w:fldCharType="separate"/>
      </w:r>
      <w:r w:rsidR="00B446BE">
        <w:rPr>
          <w:noProof/>
        </w:rPr>
        <w:t>[49]</w:t>
      </w:r>
      <w:r w:rsidR="002C4DC3">
        <w:fldChar w:fldCharType="end"/>
      </w:r>
      <w:r w:rsidRPr="00EE566D">
        <w:t xml:space="preserve"> </w:t>
      </w:r>
      <w:r w:rsidR="000801A2">
        <w:t>Similarly</w:t>
      </w:r>
      <w:r w:rsidR="005B2ADD">
        <w:t xml:space="preserve">, analysis of PPDL synthesised at 70 °C and 90 °C </w:t>
      </w:r>
      <w:r w:rsidR="00E54788">
        <w:t>revealed a significant reduction in the molecular weight</w:t>
      </w:r>
      <w:r w:rsidR="005B2ADD">
        <w:t xml:space="preserve"> and crystallinity</w:t>
      </w:r>
      <w:r w:rsidR="00E54788">
        <w:t xml:space="preserve"> of material prepared </w:t>
      </w:r>
      <w:r w:rsidR="000801A2">
        <w:t xml:space="preserve">at </w:t>
      </w:r>
      <w:r w:rsidR="007663EA">
        <w:t>90 °C relative to 70 °C</w:t>
      </w:r>
      <w:r w:rsidR="007663EA" w:rsidDel="007663EA">
        <w:t xml:space="preserve"> </w:t>
      </w:r>
      <w:r w:rsidR="005B2ADD">
        <w:t>.</w:t>
      </w:r>
      <w:r w:rsidR="005B2ADD">
        <w:fldChar w:fldCharType="begin"/>
      </w:r>
      <w:r w:rsidR="00665E6D">
        <w:instrText xml:space="preserve"> ADDIN EN.CITE &lt;EndNote&gt;&lt;Cite&gt;&lt;Author&gt;Herrera-Kao&lt;/Author&gt;&lt;Year&gt;2015&lt;/Year&gt;&lt;RecNum&gt;54&lt;/RecNum&gt;&lt;DisplayText&gt;[54]&lt;/DisplayText&gt;&lt;record&gt;&lt;rec-number&gt;54&lt;/rec-number&gt;&lt;foreign-keys&gt;&lt;key app="EN" db-id="d0a0rdfrkaepzeefzw65v5fcv2tpaxwv0rd0"&gt;54&lt;/key&gt;&lt;/foreign-keys&gt;&lt;ref-type name="Journal Article"&gt;17&lt;/ref-type&gt;&lt;contributors&gt;&lt;authors&gt;&lt;author&gt;Herrera-Kao, W.&lt;/author&gt;&lt;author&gt;Cervantes-Uc, J. M.&lt;/author&gt;&lt;author&gt;Lara-Ceniceros, T.&lt;/author&gt;&lt;author&gt;Aguilar-Vega, M.&lt;/author&gt;&lt;/authors&gt;&lt;/contributors&gt;&lt;auth-address&gt;Ctr Invest Cient Yucatan AC, Unidad Mat, Merida 97200, Yucatan, Mexico&amp;#xD;Ctr Invest Mat Avanzados SC, Unidad Monterrey, Apodaca 66600, Nuevo Leon, Mexico&lt;/auth-address&gt;&lt;titles&gt;&lt;title&gt;Effect of reaction temperature on the physicochemical properties of poly(pentadecanolide) obtained by enzyme-catalyzed ring-opening polymerization&lt;/title&gt;&lt;secondary-title&gt;Polymer Bulletin&lt;/secondary-title&gt;&lt;alt-title&gt;Polym Bull&lt;/alt-title&gt;&lt;/titles&gt;&lt;periodical&gt;&lt;full-title&gt;Polymer Bulletin&lt;/full-title&gt;&lt;/periodical&gt;&lt;pages&gt;441-452&lt;/pages&gt;&lt;volume&gt;72&lt;/volume&gt;&lt;number&gt;3&lt;/number&gt;&lt;keywords&gt;&lt;keyword&gt;macrolides&lt;/keyword&gt;&lt;keyword&gt;enzymatic ring-opening polymerization&lt;/keyword&gt;&lt;keyword&gt;thermal properties&lt;/keyword&gt;&lt;keyword&gt;macrolactones&lt;/keyword&gt;&lt;keyword&gt;antartica lipase b&lt;/keyword&gt;&lt;keyword&gt;omega-pentadecalactone&lt;/keyword&gt;&lt;keyword&gt;copolymerization&lt;/keyword&gt;&lt;keyword&gt;spectroscopy&lt;/keyword&gt;&lt;keyword&gt;behavior&lt;/keyword&gt;&lt;/keywords&gt;&lt;dates&gt;&lt;year&gt;2015&lt;/year&gt;&lt;pub-dates&gt;&lt;date&gt;Mar&lt;/date&gt;&lt;/pub-dates&gt;&lt;/dates&gt;&lt;isbn&gt;0170-0839&lt;/isbn&gt;&lt;accession-num&gt;WOS:000350247300004&lt;/accession-num&gt;&lt;urls&gt;&lt;related-urls&gt;&lt;url&gt;&amp;lt;Go to ISI&amp;gt;://WOS:000350247300004&lt;/url&gt;&lt;url&gt;https://link.springer.com/content/pdf/10.1007%2Fs00289-014-1288-x.pdf&lt;/url&gt;&lt;/related-urls&gt;&lt;/urls&gt;&lt;electronic-resource-num&gt;10.1007/s00289-014-1288-x&lt;/electronic-resource-num&gt;&lt;language&gt;English&lt;/language&gt;&lt;/record&gt;&lt;/Cite&gt;&lt;/EndNote&gt;</w:instrText>
      </w:r>
      <w:r w:rsidR="005B2ADD">
        <w:fldChar w:fldCharType="separate"/>
      </w:r>
      <w:r w:rsidR="00B446BE">
        <w:rPr>
          <w:noProof/>
        </w:rPr>
        <w:t>[54]</w:t>
      </w:r>
      <w:r w:rsidR="005B2ADD">
        <w:fldChar w:fldCharType="end"/>
      </w:r>
      <w:r w:rsidR="005B2ADD">
        <w:t xml:space="preserve"> </w:t>
      </w:r>
      <w:r w:rsidRPr="00EE566D">
        <w:t>Therefore, it can be concluded that elevated reaction temperatures denature the native structure of the enzyme, impairing its ability to perform</w:t>
      </w:r>
      <w:r w:rsidR="00E54788">
        <w:t xml:space="preserve"> transesterification reactions.</w:t>
      </w:r>
    </w:p>
    <w:p w14:paraId="111FC86C" w14:textId="4B6BD149" w:rsidR="00A73665" w:rsidRPr="009555D2" w:rsidRDefault="00A73665" w:rsidP="00D5551F">
      <w:r w:rsidRPr="00390549">
        <w:t xml:space="preserve">Bisht </w:t>
      </w:r>
      <w:r w:rsidRPr="00390549">
        <w:rPr>
          <w:i/>
        </w:rPr>
        <w:t>et al.</w:t>
      </w:r>
      <w:r w:rsidRPr="0009107A">
        <w:fldChar w:fldCharType="begin"/>
      </w:r>
      <w:r w:rsidR="00665E6D">
        <w:instrText xml:space="preserve"> ADDIN EN.CITE &lt;EndNote&gt;&lt;Cite&gt;&lt;Author&gt;Bisht&lt;/Author&gt;&lt;Year&gt;1997&lt;/Year&gt;&lt;RecNum&gt;168&lt;/RecNum&gt;&lt;DisplayText&gt;[49]&lt;/DisplayText&gt;&lt;record&gt;&lt;rec-number&gt;168&lt;/rec-number&gt;&lt;foreign-keys&gt;&lt;key app="EN" db-id="ttaxtfz55xzxzeea9t9pfdtopw0vdseapp0f"&gt;168&lt;/key&gt;&lt;/foreign-keys&gt;&lt;ref-type name="Journal Article"&gt;17&lt;/ref-type&gt;&lt;contributors&gt;&lt;authors&gt;&lt;author&gt;Bisht, Kirpal S.&lt;/author&gt;&lt;author&gt;Henderson, Lori A.&lt;/author&gt;&lt;author&gt;Gross, Richard A.&lt;/author&gt;&lt;author&gt;Kaplan, David L.&lt;/author&gt;&lt;author&gt;Swift, Graham&lt;/author&gt;&lt;/authors&gt;&lt;/contributors&gt;&lt;titles&gt;&lt;title&gt;Enzyme-Catalyzed Ring-Opening Polymerization of ω-Pentadecalactone&lt;/title&gt;&lt;secondary-title&gt;Macromolecules&lt;/secondary-title&gt;&lt;/titles&gt;&lt;periodical&gt;&lt;full-title&gt;Macromolecules&lt;/full-title&gt;&lt;/periodical&gt;&lt;pages&gt;2705-2711&lt;/pages&gt;&lt;volume&gt;30&lt;/volume&gt;&lt;number&gt;9&lt;/number&gt;&lt;dates&gt;&lt;year&gt;1997&lt;/year&gt;&lt;pub-dates&gt;&lt;date&gt;1997/05/01&lt;/date&gt;&lt;/pub-dates&gt;&lt;/dates&gt;&lt;publisher&gt;American Chemical Society&lt;/publisher&gt;&lt;isbn&gt;0024-9297&lt;/isbn&gt;&lt;urls&gt;&lt;related-urls&gt;&lt;url&gt;http://dx.doi.org/10.1021/ma961869y&lt;/url&gt;&lt;/related-urls&gt;&lt;/urls&gt;&lt;electronic-resource-num&gt;10.1021/ma961869y&lt;/electronic-resource-num&gt;&lt;/record&gt;&lt;/Cite&gt;&lt;/EndNote&gt;</w:instrText>
      </w:r>
      <w:r w:rsidRPr="0009107A">
        <w:fldChar w:fldCharType="separate"/>
      </w:r>
      <w:r w:rsidR="00B446BE">
        <w:rPr>
          <w:noProof/>
        </w:rPr>
        <w:t>[49]</w:t>
      </w:r>
      <w:r w:rsidRPr="0009107A">
        <w:fldChar w:fldCharType="end"/>
      </w:r>
      <w:r w:rsidRPr="00390549">
        <w:rPr>
          <w:i/>
        </w:rPr>
        <w:t xml:space="preserve"> </w:t>
      </w:r>
      <w:r w:rsidRPr="00390549">
        <w:t>additionally</w:t>
      </w:r>
      <w:r w:rsidRPr="00390549">
        <w:rPr>
          <w:i/>
        </w:rPr>
        <w:t xml:space="preserve"> </w:t>
      </w:r>
      <w:r w:rsidRPr="00390549">
        <w:t xml:space="preserve">investigated water content, which was found to affect both the rate and </w:t>
      </w:r>
      <w:r w:rsidRPr="00390549">
        <w:rPr>
          <w:i/>
        </w:rPr>
        <w:t>M</w:t>
      </w:r>
      <w:r w:rsidRPr="00390549">
        <w:rPr>
          <w:vertAlign w:val="subscript"/>
        </w:rPr>
        <w:t>n</w:t>
      </w:r>
      <w:r w:rsidRPr="00390549">
        <w:t xml:space="preserve"> such that increasing the water content increases the rate</w:t>
      </w:r>
      <w:r>
        <w:t xml:space="preserve"> of</w:t>
      </w:r>
      <w:r w:rsidRPr="00390549">
        <w:t xml:space="preserve"> </w:t>
      </w:r>
      <w:r>
        <w:t>polymerisation,</w:t>
      </w:r>
      <w:r w:rsidRPr="00390549">
        <w:t xml:space="preserve"> however</w:t>
      </w:r>
      <w:r>
        <w:t xml:space="preserve"> </w:t>
      </w:r>
      <w:r w:rsidRPr="00390549">
        <w:t xml:space="preserve">decreases the </w:t>
      </w:r>
      <w:r w:rsidRPr="00390549">
        <w:rPr>
          <w:i/>
        </w:rPr>
        <w:t>M</w:t>
      </w:r>
      <w:r w:rsidRPr="00390549">
        <w:rPr>
          <w:vertAlign w:val="subscript"/>
        </w:rPr>
        <w:t>n</w:t>
      </w:r>
      <w:r w:rsidRPr="00390549">
        <w:t xml:space="preserve"> of the polymer product. This result is consistent with the conclusion of Matsumoto </w:t>
      </w:r>
      <w:r w:rsidRPr="00390549">
        <w:rPr>
          <w:i/>
        </w:rPr>
        <w:t>et al.</w:t>
      </w:r>
      <w:r w:rsidR="00814036" w:rsidRPr="004501C8">
        <w:fldChar w:fldCharType="begin"/>
      </w:r>
      <w:r w:rsidR="00665E6D">
        <w:instrText xml:space="preserve"> ADDIN EN.CITE &lt;EndNote&gt;&lt;Cite&gt;&lt;Author&gt;Matsumoto&lt;/Author&gt;&lt;Year&gt;1999&lt;/Year&gt;&lt;RecNum&gt;55&lt;/RecNum&gt;&lt;DisplayText&gt;[55]&lt;/DisplayText&gt;&lt;record&gt;&lt;rec-number&gt;55&lt;/rec-number&gt;&lt;foreign-keys&gt;&lt;key app="EN" db-id="d0a0rdfrkaepzeefzw65v5fcv2tpaxwv0rd0"&gt;55&lt;/key&gt;&lt;/foreign-keys&gt;&lt;ref-type name="Journal Article"&gt;17&lt;/ref-type&gt;&lt;contributors&gt;&lt;authors&gt;&lt;author&gt;Matsumoto, Michiaki&lt;/author&gt;&lt;author&gt;Odachi, Daiji&lt;/author&gt;&lt;author&gt;Kondo, Kazuo&lt;/author&gt;&lt;/authors&gt;&lt;/contributors&gt;&lt;auth-address&gt;Doshisha Univ, Dept Chem Engn &amp;amp; Mat Sci, Kyoto 6100321, Japan&lt;/auth-address&gt;&lt;titles&gt;&lt;title&gt;Kinetics of ring-opening polymerization of lactones by lipase&lt;/title&gt;&lt;secondary-title&gt;Biochemical Engineering Journal&lt;/secondary-title&gt;&lt;alt-title&gt;Biochem Eng J&lt;/alt-title&gt;&lt;/titles&gt;&lt;periodical&gt;&lt;full-title&gt;Biochemical Engineering Journal&lt;/full-title&gt;&lt;/periodical&gt;&lt;pages&gt;73-76&lt;/pages&gt;&lt;volume&gt;4&lt;/volume&gt;&lt;number&gt;1&lt;/number&gt;&lt;keywords&gt;&lt;keyword&gt;Lipase&lt;/keyword&gt;&lt;keyword&gt;Ring-opening polymerization&lt;/keyword&gt;&lt;keyword&gt;Lactones&lt;/keyword&gt;&lt;/keywords&gt;&lt;dates&gt;&lt;year&gt;1999&lt;/year&gt;&lt;pub-dates&gt;&lt;date&gt;1999/09/01/&lt;/date&gt;&lt;/pub-dates&gt;&lt;/dates&gt;&lt;isbn&gt;1369-703X&lt;/isbn&gt;&lt;accession-num&gt;WOS:000082915200010&lt;/accession-num&gt;&lt;urls&gt;&lt;related-urls&gt;&lt;url&gt;http://www.sciencedirect.com/science/article/pii/S1369703X99000170&lt;/url&gt;&lt;/related-urls&gt;&lt;/urls&gt;&lt;electronic-resource-num&gt;https://doi.org/10.1016/S1369-703X(99)00017-0&lt;/electronic-resource-num&gt;&lt;language&gt;English&lt;/language&gt;&lt;/record&gt;&lt;/Cite&gt;&lt;/EndNote&gt;</w:instrText>
      </w:r>
      <w:r w:rsidR="00814036" w:rsidRPr="004501C8">
        <w:fldChar w:fldCharType="separate"/>
      </w:r>
      <w:r w:rsidR="00B446BE">
        <w:rPr>
          <w:noProof/>
        </w:rPr>
        <w:t>[55]</w:t>
      </w:r>
      <w:r w:rsidR="00814036" w:rsidRPr="004501C8">
        <w:fldChar w:fldCharType="end"/>
      </w:r>
      <w:r w:rsidRPr="004501C8">
        <w:rPr>
          <w:vertAlign w:val="superscript"/>
        </w:rPr>
        <w:t xml:space="preserve"> </w:t>
      </w:r>
      <w:r w:rsidRPr="00390549">
        <w:t>that water is the initiating species</w:t>
      </w:r>
      <w:r>
        <w:t>.</w:t>
      </w:r>
      <w:r w:rsidRPr="00390549">
        <w:t xml:space="preserve"> </w:t>
      </w:r>
      <w:r>
        <w:t>T</w:t>
      </w:r>
      <w:r w:rsidRPr="00390549">
        <w:t xml:space="preserve">he rate of </w:t>
      </w:r>
      <w:proofErr w:type="spellStart"/>
      <w:r>
        <w:t>eROP</w:t>
      </w:r>
      <w:proofErr w:type="spellEnd"/>
      <w:r w:rsidRPr="00390549">
        <w:t xml:space="preserve"> reactions can be increased by using </w:t>
      </w:r>
      <w:r w:rsidR="002D246E">
        <w:t>nucleophilic</w:t>
      </w:r>
      <w:r w:rsidR="00B30F6F">
        <w:t xml:space="preserve"> initiating species</w:t>
      </w:r>
      <w:r w:rsidR="001F62A3">
        <w:t xml:space="preserve"> such as an alcohol</w:t>
      </w:r>
      <w:r w:rsidR="00EF6F58">
        <w:t>, an amine, or a thiol</w:t>
      </w:r>
      <w:r w:rsidRPr="00390549">
        <w:t xml:space="preserve"> </w:t>
      </w:r>
      <w:r w:rsidR="00EF6F58">
        <w:t>and i</w:t>
      </w:r>
      <w:r w:rsidR="00B677FC">
        <w:t xml:space="preserve">t </w:t>
      </w:r>
      <w:r>
        <w:t xml:space="preserve">has been demonstrated </w:t>
      </w:r>
      <w:r w:rsidR="00B677FC">
        <w:t xml:space="preserve">that alcohols are </w:t>
      </w:r>
      <w:r w:rsidRPr="00390549">
        <w:t xml:space="preserve">more efficient </w:t>
      </w:r>
      <w:r w:rsidR="00B677FC">
        <w:t xml:space="preserve">initiators </w:t>
      </w:r>
      <w:r w:rsidR="001C16E1">
        <w:t xml:space="preserve">in </w:t>
      </w:r>
      <w:proofErr w:type="spellStart"/>
      <w:r w:rsidR="001C16E1">
        <w:t>eROP</w:t>
      </w:r>
      <w:proofErr w:type="spellEnd"/>
      <w:r w:rsidR="001C16E1">
        <w:t xml:space="preserve"> reactions </w:t>
      </w:r>
      <w:r w:rsidR="00B677FC">
        <w:t>than</w:t>
      </w:r>
      <w:r w:rsidRPr="00390549">
        <w:t xml:space="preserve"> </w:t>
      </w:r>
      <w:r w:rsidR="00B677FC">
        <w:t>thiols</w:t>
      </w:r>
      <w:r w:rsidRPr="00390549">
        <w:t xml:space="preserve"> </w:t>
      </w:r>
      <w:r w:rsidR="005C5F88">
        <w:t>since</w:t>
      </w:r>
      <w:r w:rsidRPr="00390549">
        <w:t xml:space="preserve"> thiols </w:t>
      </w:r>
      <w:r w:rsidR="005C5F88">
        <w:t>exhibit</w:t>
      </w:r>
      <w:r w:rsidRPr="00390549">
        <w:t xml:space="preserve"> higher binding affinities to lipases</w:t>
      </w:r>
      <w:r>
        <w:t>.</w:t>
      </w:r>
      <w:r w:rsidRPr="004501C8">
        <w:fldChar w:fldCharType="begin"/>
      </w:r>
      <w:r w:rsidR="00665E6D">
        <w:instrText xml:space="preserve"> ADDIN EN.CITE &lt;EndNote&gt;&lt;Cite&gt;&lt;Author&gt;Hedfors&lt;/Author&gt;&lt;Year&gt;2010&lt;/Year&gt;&lt;RecNum&gt;56&lt;/RecNum&gt;&lt;DisplayText&gt;[56]&lt;/DisplayText&gt;&lt;record&gt;&lt;rec-number&gt;56&lt;/rec-number&gt;&lt;foreign-keys&gt;&lt;key app="EN" db-id="d0a0rdfrkaepzeefzw65v5fcv2tpaxwv0rd0"&gt;56&lt;/key&gt;&lt;/foreign-keys&gt;&lt;ref-type name="Journal Article"&gt;17&lt;/ref-type&gt;&lt;contributors&gt;&lt;authors&gt;&lt;author&gt;Hedfors, Cecilia&lt;/author&gt;&lt;author&gt;Hult, Karl&lt;/author&gt;&lt;author&gt;Martinelle, Mats&lt;/author&gt;&lt;/authors&gt;&lt;/contributors&gt;&lt;auth-address&gt;Royal Inst Technol, AlbaNova Univ Ctr, Dept Biochem, Sch Biotechnol, SE-10691 Stockholm, Sweden&lt;/auth-address&gt;&lt;titles&gt;&lt;title&gt;Lipase chemoselectivity towards alcohol and thiol acyl acceptors in a transacylation reaction&lt;/title&gt;&lt;secondary-title&gt;Journal of Molecular Catalysis B: Enzymatic&lt;/secondary-title&gt;&lt;alt-title&gt;J Mol Catal B-Enzym&lt;/alt-title&gt;&lt;/titles&gt;&lt;periodical&gt;&lt;full-title&gt;Journal of Molecular Catalysis B: Enzymatic&lt;/full-title&gt;&lt;/periodical&gt;&lt;pages&gt;120-123&lt;/pages&gt;&lt;volume&gt;66&lt;/volume&gt;&lt;number&gt;1&lt;/number&gt;&lt;keywords&gt;&lt;keyword&gt;Chemoselectivity&lt;/keyword&gt;&lt;keyword&gt;Acylation&lt;/keyword&gt;&lt;keyword&gt;Lipase&lt;/keyword&gt;&lt;keyword&gt;Kinetics&lt;/keyword&gt;&lt;keyword&gt;Active site titration&lt;/keyword&gt;&lt;/keywords&gt;&lt;dates&gt;&lt;year&gt;2010&lt;/year&gt;&lt;pub-dates&gt;&lt;date&gt;2010/09/01/&lt;/date&gt;&lt;/pub-dates&gt;&lt;/dates&gt;&lt;isbn&gt;1381-1177&lt;/isbn&gt;&lt;accession-num&gt;WOS:000280928200015&lt;/accession-num&gt;&lt;urls&gt;&lt;related-urls&gt;&lt;url&gt;http://www.sciencedirect.com/science/article/pii/S1381117710001153&lt;/url&gt;&lt;/related-urls&gt;&lt;/urls&gt;&lt;electronic-resource-num&gt;https://doi.org/10.1016/j.molcatb.2010.04.005&lt;/electronic-resource-num&gt;&lt;language&gt;English&lt;/language&gt;&lt;/record&gt;&lt;/Cite&gt;&lt;/EndNote&gt;</w:instrText>
      </w:r>
      <w:r w:rsidRPr="004501C8">
        <w:fldChar w:fldCharType="separate"/>
      </w:r>
      <w:r w:rsidR="00B446BE">
        <w:rPr>
          <w:noProof/>
        </w:rPr>
        <w:t>[56]</w:t>
      </w:r>
      <w:r w:rsidRPr="004501C8">
        <w:fldChar w:fldCharType="end"/>
      </w:r>
      <w:r w:rsidRPr="004501C8">
        <w:t xml:space="preserve"> </w:t>
      </w:r>
      <w:r w:rsidR="00F87F02">
        <w:t>However, t</w:t>
      </w:r>
      <w:r w:rsidRPr="00390549">
        <w:t xml:space="preserve">he presence of some water is critical for the enzyme to adopt the correct structure </w:t>
      </w:r>
      <w:r w:rsidRPr="00390549">
        <w:rPr>
          <w:i/>
        </w:rPr>
        <w:t>via</w:t>
      </w:r>
      <w:r w:rsidRPr="00390549">
        <w:t xml:space="preserve"> non-covalent bonding, and consequently too little water greatly reduces enzymatic </w:t>
      </w:r>
      <w:r w:rsidRPr="00390549">
        <w:lastRenderedPageBreak/>
        <w:t>activity</w:t>
      </w:r>
      <w:r>
        <w:t>.</w:t>
      </w:r>
      <w:r>
        <w:fldChar w:fldCharType="begin"/>
      </w:r>
      <w:r w:rsidR="00665E6D">
        <w:instrText xml:space="preserve"> ADDIN EN.CITE &lt;EndNote&gt;&lt;Cite&gt;&lt;Author&gt;Dubois&lt;/Author&gt;&lt;Year&gt;2009&lt;/Year&gt;&lt;RecNum&gt;35&lt;/RecNum&gt;&lt;DisplayText&gt;[35]&lt;/DisplayText&gt;&lt;record&gt;&lt;rec-number&gt;35&lt;/rec-number&gt;&lt;foreign-keys&gt;&lt;key app="EN" db-id="d0a0rdfrkaepzeefzw65v5fcv2tpaxwv0rd0"&gt;35&lt;/key&gt;&lt;/foreign-keys&gt;&lt;ref-type name="Book"&gt;6&lt;/ref-type&gt;&lt;contributors&gt;&lt;authors&gt;&lt;author&gt;Dubois, Philippe&lt;/author&gt;&lt;author&gt;Coulembier, Olivier&lt;/author&gt;&lt;author&gt;Raquez, Jean-Marie&lt;/author&gt;&lt;/authors&gt;&lt;/contributors&gt;&lt;titles&gt;&lt;title&gt;Handbook of Ring-Opening Polymerization&lt;/title&gt;&lt;/titles&gt;&lt;pages&gt;9780&lt;/pages&gt;&lt;volume&gt;48&lt;/volume&gt;&lt;number&gt;52&lt;/number&gt;&lt;keywords&gt;&lt;keyword&gt;Monograph in Organic Chemistry&lt;/keyword&gt;&lt;/keywords&gt;&lt;dates&gt;&lt;year&gt;2009&lt;/year&gt;&lt;/dates&gt;&lt;publisher&gt;WILEY-VCH Verlag&lt;/publisher&gt;&lt;isbn&gt;1521-3773&lt;/isbn&gt;&lt;urls&gt;&lt;related-urls&gt;&lt;url&gt;http://dx.doi.org/10.1002/anie.200904840&lt;/url&gt;&lt;url&gt;https://onlinelibrary.wiley.com/doi/pdf/10.1002/anie.200904840&lt;/url&gt;&lt;/related-urls&gt;&lt;/urls&gt;&lt;electronic-resource-num&gt;10.1002/anie.200904840&lt;/electronic-resource-num&gt;&lt;/record&gt;&lt;/Cite&gt;&lt;/EndNote&gt;</w:instrText>
      </w:r>
      <w:r>
        <w:fldChar w:fldCharType="separate"/>
      </w:r>
      <w:r w:rsidR="00B446BE">
        <w:rPr>
          <w:noProof/>
        </w:rPr>
        <w:t>[35]</w:t>
      </w:r>
      <w:r>
        <w:fldChar w:fldCharType="end"/>
      </w:r>
      <w:r w:rsidRPr="00390549">
        <w:t xml:space="preserve"> </w:t>
      </w:r>
      <w:r w:rsidR="008B058F">
        <w:t>Interestingly, the</w:t>
      </w:r>
      <w:r w:rsidRPr="00390549">
        <w:t xml:space="preserve"> </w:t>
      </w:r>
      <w:proofErr w:type="spellStart"/>
      <w:r>
        <w:t>eROP</w:t>
      </w:r>
      <w:proofErr w:type="spellEnd"/>
      <w:r w:rsidRPr="00390549">
        <w:t xml:space="preserve"> of PDL </w:t>
      </w:r>
      <w:r w:rsidR="00672719">
        <w:t>a</w:t>
      </w:r>
      <w:r w:rsidR="008338D0">
        <w:t>fford</w:t>
      </w:r>
      <w:r w:rsidR="008B058F">
        <w:t>s</w:t>
      </w:r>
      <w:r w:rsidRPr="00390549">
        <w:t xml:space="preserve"> </w:t>
      </w:r>
      <w:r w:rsidR="00725982">
        <w:t xml:space="preserve">relatively </w:t>
      </w:r>
      <w:r w:rsidRPr="00390549">
        <w:t xml:space="preserve">high </w:t>
      </w:r>
      <w:r w:rsidR="00B7077A">
        <w:t xml:space="preserve">weight average </w:t>
      </w:r>
      <w:r w:rsidRPr="00390549">
        <w:t xml:space="preserve">molecular </w:t>
      </w:r>
      <w:r w:rsidR="00725982">
        <w:t>weight</w:t>
      </w:r>
      <w:r w:rsidR="00E77267">
        <w:t xml:space="preserve"> (</w:t>
      </w:r>
      <w:r w:rsidR="00E77267" w:rsidRPr="00117174">
        <w:rPr>
          <w:i/>
        </w:rPr>
        <w:t>M</w:t>
      </w:r>
      <w:r w:rsidR="00E77267" w:rsidRPr="00117174">
        <w:rPr>
          <w:vertAlign w:val="subscript"/>
        </w:rPr>
        <w:t>w</w:t>
      </w:r>
      <w:r w:rsidR="00E77267">
        <w:t>)</w:t>
      </w:r>
      <w:r w:rsidRPr="00390549">
        <w:t xml:space="preserve"> </w:t>
      </w:r>
      <w:r w:rsidR="00906E6C">
        <w:t>polyester</w:t>
      </w:r>
      <w:r w:rsidRPr="00390549">
        <w:t>s (</w:t>
      </w:r>
      <w:r w:rsidRPr="003720F7">
        <w:rPr>
          <w:i/>
        </w:rPr>
        <w:t>M</w:t>
      </w:r>
      <w:r w:rsidRPr="003720F7">
        <w:rPr>
          <w:vertAlign w:val="subscript"/>
        </w:rPr>
        <w:t>w</w:t>
      </w:r>
      <w:r>
        <w:t xml:space="preserve"> </w:t>
      </w:r>
      <w:r w:rsidRPr="00390549">
        <w:t>=</w:t>
      </w:r>
      <w:r>
        <w:t xml:space="preserve"> </w:t>
      </w:r>
      <w:r w:rsidRPr="00390549">
        <w:t>36,300 g</w:t>
      </w:r>
      <w:r w:rsidR="000129C4">
        <w:t xml:space="preserve"> </w:t>
      </w:r>
      <w:r w:rsidRPr="00390549">
        <w:t>mol</w:t>
      </w:r>
      <w:r w:rsidRPr="003720F7">
        <w:rPr>
          <w:vertAlign w:val="superscript"/>
        </w:rPr>
        <w:t>-1</w:t>
      </w:r>
      <w:r w:rsidRPr="00390549">
        <w:t xml:space="preserve">; </w:t>
      </w:r>
      <w:r w:rsidRPr="003720F7">
        <w:rPr>
          <w:i/>
        </w:rPr>
        <w:t>Ð</w:t>
      </w:r>
      <w:r w:rsidRPr="003720F7">
        <w:rPr>
          <w:vertAlign w:val="subscript"/>
        </w:rPr>
        <w:t>M</w:t>
      </w:r>
      <w:r>
        <w:rPr>
          <w:vertAlign w:val="subscript"/>
        </w:rPr>
        <w:t xml:space="preserve"> </w:t>
      </w:r>
      <w:r w:rsidRPr="00390549">
        <w:t>=</w:t>
      </w:r>
      <w:r>
        <w:t xml:space="preserve"> </w:t>
      </w:r>
      <w:r w:rsidRPr="00390549">
        <w:t xml:space="preserve">1.44) even </w:t>
      </w:r>
      <w:r w:rsidR="00672719">
        <w:t>where</w:t>
      </w:r>
      <w:r w:rsidRPr="00390549">
        <w:t xml:space="preserve"> the </w:t>
      </w:r>
      <w:r>
        <w:t>polymerisation</w:t>
      </w:r>
      <w:r w:rsidRPr="00390549">
        <w:t xml:space="preserve"> </w:t>
      </w:r>
      <w:r w:rsidR="00672719">
        <w:t>is</w:t>
      </w:r>
      <w:r>
        <w:t xml:space="preserve"> </w:t>
      </w:r>
      <w:r w:rsidRPr="00390549">
        <w:t xml:space="preserve">carried out </w:t>
      </w:r>
      <w:r w:rsidR="00725982">
        <w:t>in</w:t>
      </w:r>
      <w:r w:rsidRPr="00390549">
        <w:t xml:space="preserve"> </w:t>
      </w:r>
      <w:r w:rsidR="00EB253F">
        <w:t xml:space="preserve">the </w:t>
      </w:r>
      <w:r w:rsidR="00725982">
        <w:t>presence</w:t>
      </w:r>
      <w:r w:rsidRPr="00390549">
        <w:t xml:space="preserve"> of water and </w:t>
      </w:r>
      <w:r w:rsidR="00672719">
        <w:t>in the absence of inert conditions.</w:t>
      </w:r>
      <w:r>
        <w:fldChar w:fldCharType="begin"/>
      </w:r>
      <w:r w:rsidR="00665E6D">
        <w:instrText xml:space="preserve"> ADDIN EN.CITE &lt;EndNote&gt;&lt;Cite&gt;&lt;Author&gt;Nakane&lt;/Author&gt;&lt;Year&gt;2008&lt;/Year&gt;&lt;RecNum&gt;57&lt;/RecNum&gt;&lt;DisplayText&gt;[57]&lt;/DisplayText&gt;&lt;record&gt;&lt;rec-number&gt;57&lt;/rec-number&gt;&lt;foreign-keys&gt;&lt;key app="EN" db-id="d0a0rdfrkaepzeefzw65v5fcv2tpaxwv0rd0"&gt;57&lt;/key&gt;&lt;/foreign-keys&gt;&lt;ref-type name="Journal Article"&gt;17&lt;/ref-type&gt;&lt;contributors&gt;&lt;authors&gt;&lt;author&gt;Nakane, Koji&lt;/author&gt;&lt;author&gt;Tamaki, Chiharu&lt;/author&gt;&lt;author&gt;Hata, Yoshihiro&lt;/author&gt;&lt;author&gt;Ogihara, Takashi&lt;/author&gt;&lt;author&gt;Ogata, Nobuo&lt;/author&gt;&lt;/authors&gt;&lt;/contributors&gt;&lt;titles&gt;&lt;title&gt;Blends of poly(L-lactic acid) with poly(ω-pentadecalactone) synthesized by enzyme-catalyzed polymerization&lt;/title&gt;&lt;secondary-title&gt;Journal of Applied Polymer Science&lt;/secondary-title&gt;&lt;/titles&gt;&lt;periodical&gt;&lt;full-title&gt;Journal of Applied Polymer Science&lt;/full-title&gt;&lt;/periodical&gt;&lt;pages&gt;2139-2143&lt;/pages&gt;&lt;volume&gt;108&lt;/volume&gt;&lt;number&gt;4&lt;/number&gt;&lt;keywords&gt;&lt;keyword&gt;poly(ω-pentadecalactone)&lt;/keyword&gt;&lt;keyword&gt;lipase-catalyzed polymerization&lt;/keyword&gt;&lt;keyword&gt;poly(L-lactic acid)&lt;/keyword&gt;&lt;keyword&gt;blend film&lt;/keyword&gt;&lt;keyword&gt;thermal/mechanical property&lt;/keyword&gt;&lt;/keywords&gt;&lt;dates&gt;&lt;year&gt;2008&lt;/year&gt;&lt;/dates&gt;&lt;publisher&gt;Wiley Subscription Services, Inc., A Wiley Company&lt;/publisher&gt;&lt;isbn&gt;1097-4628&lt;/isbn&gt;&lt;urls&gt;&lt;related-urls&gt;&lt;url&gt;http://dx.doi.org/10.1002/app.27838&lt;/url&gt;&lt;url&gt;https://onlinelibrary.wiley.com/doi/pdf/10.1002/app.27838&lt;/url&gt;&lt;/related-urls&gt;&lt;/urls&gt;&lt;electronic-resource-num&gt;10.1002/app.27838&lt;/electronic-resource-num&gt;&lt;/record&gt;&lt;/Cite&gt;&lt;/EndNote&gt;</w:instrText>
      </w:r>
      <w:r>
        <w:fldChar w:fldCharType="separate"/>
      </w:r>
      <w:r w:rsidR="00B446BE">
        <w:rPr>
          <w:noProof/>
        </w:rPr>
        <w:t>[57]</w:t>
      </w:r>
      <w:r>
        <w:fldChar w:fldCharType="end"/>
      </w:r>
      <w:r w:rsidR="00AD29D5">
        <w:t xml:space="preserve"> Performing </w:t>
      </w:r>
      <w:proofErr w:type="spellStart"/>
      <w:r w:rsidR="00AD29D5">
        <w:t>eROP</w:t>
      </w:r>
      <w:proofErr w:type="spellEnd"/>
      <w:r w:rsidR="00AD29D5">
        <w:t xml:space="preserve"> under inert conditions</w:t>
      </w:r>
      <w:r w:rsidR="008C305B">
        <w:t>, however,</w:t>
      </w:r>
      <w:r w:rsidR="00AD29D5">
        <w:t xml:space="preserve"> is </w:t>
      </w:r>
      <w:r w:rsidR="002D246E">
        <w:t>desirable</w:t>
      </w:r>
      <w:r w:rsidR="008C305B">
        <w:t xml:space="preserve"> </w:t>
      </w:r>
      <w:r w:rsidR="00AD29D5">
        <w:t xml:space="preserve">to attain precise </w:t>
      </w:r>
      <w:r w:rsidR="00AD29D5" w:rsidRPr="00117174">
        <w:rPr>
          <w:i/>
        </w:rPr>
        <w:t>M</w:t>
      </w:r>
      <w:r w:rsidR="00AD29D5" w:rsidRPr="00117174">
        <w:rPr>
          <w:vertAlign w:val="subscript"/>
        </w:rPr>
        <w:t>n</w:t>
      </w:r>
      <w:r w:rsidR="00AD29D5">
        <w:t xml:space="preserve"> and end-group control.</w:t>
      </w:r>
    </w:p>
    <w:p w14:paraId="324D0CE3" w14:textId="337B852B" w:rsidR="00372269" w:rsidRDefault="00A73665" w:rsidP="00B36A5E">
      <w:r>
        <w:t>L</w:t>
      </w:r>
      <w:r w:rsidR="000D3AE6" w:rsidRPr="009555D2">
        <w:t xml:space="preserve">ipases hydrolyse fatty acid esters </w:t>
      </w:r>
      <w:r w:rsidR="000D3AE6" w:rsidRPr="009555D2">
        <w:rPr>
          <w:i/>
        </w:rPr>
        <w:t>in vivo</w:t>
      </w:r>
      <w:r>
        <w:t xml:space="preserve"> and </w:t>
      </w:r>
      <w:proofErr w:type="spellStart"/>
      <w:r w:rsidR="00D10AD0">
        <w:t>eROP</w:t>
      </w:r>
      <w:proofErr w:type="spellEnd"/>
      <w:r w:rsidRPr="009555D2">
        <w:t xml:space="preserve"> is understood to proceed </w:t>
      </w:r>
      <w:r w:rsidRPr="009555D2">
        <w:rPr>
          <w:i/>
        </w:rPr>
        <w:t xml:space="preserve">via </w:t>
      </w:r>
      <w:r w:rsidRPr="009555D2">
        <w:t>an activated monomer mechanism</w:t>
      </w:r>
      <w:r w:rsidR="00D21D10" w:rsidRPr="00390549">
        <w:t>.</w:t>
      </w:r>
      <w:r w:rsidR="00D21D10">
        <w:fldChar w:fldCharType="begin">
          <w:fldData xml:space="preserve">PEVuZE5vdGU+PENpdGU+PEF1dGhvcj5CaXNodDwvQXV0aG9yPjxZZWFyPjE5OTc8L1llYXI+PFJl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</w:fldData>
        </w:fldChar>
      </w:r>
      <w:r w:rsidR="00665E6D">
        <w:instrText xml:space="preserve"> ADDIN EN.CITE </w:instrText>
      </w:r>
      <w:r w:rsidR="00665E6D">
        <w:fldChar w:fldCharType="begin">
          <w:fldData xml:space="preserve">PEVuZE5vdGU+PENpdGU+PEF1dGhvcj5CaXNodDwvQXV0aG9yPjxZZWFyPjE5OTc8L1llYXI+PFJl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</w:fldData>
        </w:fldChar>
      </w:r>
      <w:r w:rsidR="00665E6D">
        <w:instrText xml:space="preserve"> ADDIN EN.CITE.DATA </w:instrText>
      </w:r>
      <w:r w:rsidR="00665E6D">
        <w:fldChar w:fldCharType="end"/>
      </w:r>
      <w:r w:rsidR="00D21D10">
        <w:fldChar w:fldCharType="separate"/>
      </w:r>
      <w:r w:rsidR="00B446BE">
        <w:rPr>
          <w:noProof/>
        </w:rPr>
        <w:t>[49, 58, 59]</w:t>
      </w:r>
      <w:r w:rsidR="00D21D10">
        <w:fldChar w:fldCharType="end"/>
      </w:r>
      <w:r w:rsidR="000D3AE6" w:rsidRPr="009555D2">
        <w:t xml:space="preserve"> The hydrophobic catalytic site consists of a serine, histidine, and aspartate residue and it is proposed that a </w:t>
      </w:r>
      <w:r w:rsidR="008D1F03" w:rsidRPr="009555D2">
        <w:t>lactone</w:t>
      </w:r>
      <w:r w:rsidR="000D3AE6" w:rsidRPr="009555D2">
        <w:t xml:space="preserve"> substrate undergoes nucleophilic addition by the serine alcohol to generate an intermediate </w:t>
      </w:r>
      <w:r w:rsidR="001B6B44">
        <w:t>that</w:t>
      </w:r>
      <w:r w:rsidR="001B6B44" w:rsidRPr="009555D2">
        <w:t xml:space="preserve"> </w:t>
      </w:r>
      <w:r w:rsidR="000D3AE6" w:rsidRPr="009555D2">
        <w:t>cleaves the monomer acyl bond and releases an alkoxy anion to generate the enzyme-activated monomer (EAM) species.</w:t>
      </w:r>
      <w:r w:rsidR="00544BFA" w:rsidRPr="009555D2">
        <w:fldChar w:fldCharType="begin"/>
      </w:r>
      <w:r w:rsidR="00665E6D">
        <w:instrText xml:space="preserve"> ADDIN EN.CITE &lt;EndNote&gt;&lt;Cite&gt;&lt;Author&gt;Dubois&lt;/Author&gt;&lt;Year&gt;2009&lt;/Year&gt;&lt;RecNum&gt;35&lt;/RecNum&gt;&lt;DisplayText&gt;[35, 60]&lt;/DisplayText&gt;&lt;record&gt;&lt;rec-number&gt;35&lt;/rec-number&gt;&lt;foreign-keys&gt;&lt;key app="EN" db-id="d0a0rdfrkaepzeefzw65v5fcv2tpaxwv0rd0"&gt;35&lt;/key&gt;&lt;/foreign-keys&gt;&lt;ref-type name="Book"&gt;6&lt;/ref-type&gt;&lt;contributors&gt;&lt;authors&gt;&lt;author&gt;Dubois, Philippe&lt;/author&gt;&lt;author&gt;Coulembier, Olivier&lt;/author&gt;&lt;author&gt;Raquez, Jean-Marie&lt;/author&gt;&lt;/authors&gt;&lt;/contributors&gt;&lt;titles&gt;&lt;title&gt;Handbook of Ring-Opening Polymerization&lt;/title&gt;&lt;/titles&gt;&lt;pages&gt;9780&lt;/pages&gt;&lt;volume&gt;48&lt;/volume&gt;&lt;number&gt;52&lt;/number&gt;&lt;keywords&gt;&lt;keyword&gt;Monograph in Organic Chemistry&lt;/keyword&gt;&lt;/keywords&gt;&lt;dates&gt;&lt;year&gt;2009&lt;/year&gt;&lt;/dates&gt;&lt;publisher&gt;WILEY-VCH Verlag&lt;/publisher&gt;&lt;isbn&gt;1521-3773&lt;/isbn&gt;&lt;urls&gt;&lt;related-urls&gt;&lt;url&gt;http://dx.doi.org/10.1002/anie.200904840&lt;/url&gt;&lt;url&gt;https://onlinelibrary.wiley.com/doi/pdf/10.1002/anie.200904840&lt;/url&gt;&lt;/related-urls&gt;&lt;/urls&gt;&lt;electronic-resource-num&gt;10.1002/anie.200904840&lt;/electronic-resource-num&gt;&lt;/record&gt;&lt;/Cite&gt;&lt;Cite&gt;&lt;Author&gt;Mei&lt;/Author&gt;&lt;Year&gt;2003&lt;/Year&gt;&lt;RecNum&gt;170&lt;/RecNum&gt;&lt;record&gt;&lt;rec-number&gt;170&lt;/rec-number&gt;&lt;foreign-keys&gt;&lt;key app="EN" db-id="ttaxtfz55xzxzeea9t9pfdtopw0vdseapp0f"&gt;170&lt;/key&gt;&lt;/foreign-keys&gt;&lt;ref-type name="Journal Article"&gt;17&lt;/ref-type&gt;&lt;contributors&gt;&lt;authors&gt;&lt;author&gt;Mei, Ying&lt;/author&gt;&lt;author&gt;Kumar, Ajay&lt;/author&gt;&lt;author&gt;Gross, Richard&lt;/author&gt;&lt;/authors&gt;&lt;/contributors&gt;&lt;titles&gt;&lt;title&gt;Kinetics and Mechanism of Candida antarctica Lipase B Catalyzed Solution Polymerization of ε-Caprolactone&lt;/title&gt;&lt;secondary-title&gt;Macromolecules&lt;/secondary-title&gt;&lt;/titles&gt;&lt;periodical&gt;&lt;full-title&gt;Macromolecules&lt;/full-title&gt;&lt;/periodical&gt;&lt;pages&gt;5530-5536&lt;/pages&gt;&lt;volume&gt;36&lt;/volume&gt;&lt;number&gt;15&lt;/number&gt;&lt;dates&gt;&lt;year&gt;2003&lt;/year&gt;&lt;pub-dates&gt;&lt;date&gt;2003/07/01&lt;/date&gt;&lt;/pub-dates&gt;&lt;/dates&gt;&lt;publisher&gt;American Chemical Society&lt;/publisher&gt;&lt;isbn&gt;0024-9297&lt;/isbn&gt;&lt;urls&gt;&lt;related-urls&gt;&lt;url&gt;http://dx.doi.org/10.1021/ma025741u&lt;/url&gt;&lt;/related-urls&gt;&lt;/urls&gt;&lt;electronic-resource-num&gt;10.1021/ma025741u&lt;/electronic-resource-num&gt;&lt;/record&gt;&lt;/Cite&gt;&lt;/EndNote&gt;</w:instrText>
      </w:r>
      <w:r w:rsidR="00544BFA" w:rsidRPr="009555D2">
        <w:fldChar w:fldCharType="separate"/>
      </w:r>
      <w:r w:rsidR="00B446BE">
        <w:rPr>
          <w:noProof/>
        </w:rPr>
        <w:t>[35, 60]</w:t>
      </w:r>
      <w:r w:rsidR="00544BFA" w:rsidRPr="009555D2">
        <w:fldChar w:fldCharType="end"/>
      </w:r>
      <w:r w:rsidR="000D3AE6" w:rsidRPr="009555D2">
        <w:t xml:space="preserve"> The resulting EAM subsequently undergoes nucleophilic addition of the initiating or propagating alcohol species to generate a new intermediate, the final product of which is released </w:t>
      </w:r>
      <w:r w:rsidR="000D3AE6" w:rsidRPr="009555D2">
        <w:rPr>
          <w:i/>
        </w:rPr>
        <w:t>via</w:t>
      </w:r>
      <w:r w:rsidR="000D3AE6" w:rsidRPr="009555D2">
        <w:t xml:space="preserve"> cleavage of the acyl bond to regenerate the enzyme </w:t>
      </w:r>
      <w:r w:rsidR="00524C50" w:rsidRPr="009555D2">
        <w:t>(</w:t>
      </w:r>
      <w:r w:rsidR="00E5747B">
        <w:t>Scheme 3</w:t>
      </w:r>
      <w:r w:rsidR="000D3AE6" w:rsidRPr="009555D2">
        <w:t xml:space="preserve">). </w:t>
      </w:r>
      <w:r w:rsidR="006E1681">
        <w:t xml:space="preserve">Therefore, in </w:t>
      </w:r>
      <w:proofErr w:type="spellStart"/>
      <w:r w:rsidR="006E1681">
        <w:t>eROP</w:t>
      </w:r>
      <w:proofErr w:type="spellEnd"/>
      <w:r w:rsidR="006E1681">
        <w:t xml:space="preserve">, the substrate </w:t>
      </w:r>
      <w:r w:rsidR="00684F6C">
        <w:t xml:space="preserve">initially </w:t>
      </w:r>
      <w:r w:rsidR="006E1681">
        <w:t>coordinates to the catalyst, unlike with non-enzymatic catalys</w:t>
      </w:r>
      <w:r w:rsidR="00120995">
        <w:t>ts,</w:t>
      </w:r>
      <w:r w:rsidR="006E1681">
        <w:t xml:space="preserve"> which usually coordinate the initiating species in the first instance.</w:t>
      </w:r>
      <w:r w:rsidR="006E1681">
        <w:fldChar w:fldCharType="begin"/>
      </w:r>
      <w:r w:rsidR="00665E6D">
        <w:instrText xml:space="preserve"> ADDIN EN.CITE &lt;EndNote&gt;&lt;Cite&gt;&lt;Author&gt;Mei&lt;/Author&gt;&lt;Year&gt;2003&lt;/Year&gt;&lt;RecNum&gt;170&lt;/RecNum&gt;&lt;DisplayText&gt;[60]&lt;/DisplayText&gt;&lt;record&gt;&lt;rec-number&gt;170&lt;/rec-number&gt;&lt;foreign-keys&gt;&lt;key app="EN" db-id="ttaxtfz55xzxzeea9t9pfdtopw0vdseapp0f"&gt;170&lt;/key&gt;&lt;/foreign-keys&gt;&lt;ref-type name="Journal Article"&gt;17&lt;/ref-type&gt;&lt;contributors&gt;&lt;authors&gt;&lt;author&gt;Mei, Ying&lt;/author&gt;&lt;author&gt;Kumar, Ajay&lt;/author&gt;&lt;author&gt;Gross, Richard&lt;/author&gt;&lt;/authors&gt;&lt;/contributors&gt;&lt;titles&gt;&lt;title&gt;Kinetics and Mechanism of Candida antarctica Lipase B Catalyzed Solution Polymerization of ε-Caprolactone&lt;/title&gt;&lt;secondary-title&gt;Macromolecules&lt;/secondary-title&gt;&lt;/titles&gt;&lt;periodical&gt;&lt;full-title&gt;Macromolecules&lt;/full-title&gt;&lt;/periodical&gt;&lt;pages&gt;5530-5536&lt;/pages&gt;&lt;volume&gt;36&lt;/volume&gt;&lt;number&gt;15&lt;/number&gt;&lt;dates&gt;&lt;year&gt;2003&lt;/year&gt;&lt;pub-dates&gt;&lt;date&gt;2003/07/01&lt;/date&gt;&lt;/pub-dates&gt;&lt;/dates&gt;&lt;publisher&gt;American Chemical Society&lt;/publisher&gt;&lt;isbn&gt;0024-9297&lt;/isbn&gt;&lt;urls&gt;&lt;related-urls&gt;&lt;url&gt;http://dx.doi.org/10.1021/ma025741u&lt;/url&gt;&lt;/related-urls&gt;&lt;/urls&gt;&lt;electronic-resource-num&gt;10.1021/ma025741u&lt;/electronic-resource-num&gt;&lt;/record&gt;&lt;/Cite&gt;&lt;/EndNote&gt;</w:instrText>
      </w:r>
      <w:r w:rsidR="006E1681">
        <w:fldChar w:fldCharType="separate"/>
      </w:r>
      <w:r w:rsidR="00B446BE">
        <w:rPr>
          <w:noProof/>
        </w:rPr>
        <w:t>[60]</w:t>
      </w:r>
      <w:r w:rsidR="006E1681">
        <w:fldChar w:fldCharType="end"/>
      </w:r>
      <w:r w:rsidR="006E1681">
        <w:t xml:space="preserve"> </w:t>
      </w:r>
      <w:r>
        <w:t>S</w:t>
      </w:r>
      <w:r w:rsidRPr="009555D2">
        <w:t>ince the enzyme does not discriminate between ester groups, transesterification side reactions occur, resulting in chain scission and the production of cyclic and linear polymer products</w:t>
      </w:r>
      <w:r w:rsidR="006E1681">
        <w:t>, ultimately</w:t>
      </w:r>
      <w:r w:rsidR="00D85743">
        <w:t xml:space="preserve"> increasing the </w:t>
      </w:r>
      <w:r w:rsidR="00D85743" w:rsidRPr="003720F7">
        <w:rPr>
          <w:i/>
        </w:rPr>
        <w:t>Ð</w:t>
      </w:r>
      <w:r w:rsidR="00D85743" w:rsidRPr="003720F7">
        <w:rPr>
          <w:vertAlign w:val="subscript"/>
        </w:rPr>
        <w:t>M</w:t>
      </w:r>
      <w:r w:rsidR="00D85743">
        <w:t>,</w:t>
      </w:r>
      <w:r w:rsidR="00D85743">
        <w:rPr>
          <w:vertAlign w:val="subscript"/>
        </w:rPr>
        <w:t xml:space="preserve"> </w:t>
      </w:r>
      <w:r w:rsidR="00D85743">
        <w:t xml:space="preserve">and </w:t>
      </w:r>
      <w:r w:rsidR="006E1681">
        <w:t>decreasing the</w:t>
      </w:r>
      <w:r w:rsidR="00D85743">
        <w:t xml:space="preserve"> </w:t>
      </w:r>
      <w:r w:rsidR="00D85743" w:rsidRPr="00117174">
        <w:rPr>
          <w:i/>
        </w:rPr>
        <w:t>M</w:t>
      </w:r>
      <w:r w:rsidR="00D85743" w:rsidRPr="00117174">
        <w:rPr>
          <w:vertAlign w:val="subscript"/>
        </w:rPr>
        <w:t>n</w:t>
      </w:r>
      <w:r w:rsidR="00D85743">
        <w:t xml:space="preserve"> and</w:t>
      </w:r>
      <w:r w:rsidR="006E1681">
        <w:t xml:space="preserve"> end-group fidelity of the polymer product</w:t>
      </w:r>
      <w:r w:rsidRPr="009555D2">
        <w:t>.</w:t>
      </w:r>
      <w:r w:rsidR="00771254">
        <w:fldChar w:fldCharType="begin">
          <w:fldData xml:space="preserve">PEVuZE5vdGU+PENpdGU+PEF1dGhvcj5Gb2NhcmV0ZTwvQXV0aG9yPjxZZWFyPjIwMDE8L1llYXI+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</w:fldData>
        </w:fldChar>
      </w:r>
      <w:r w:rsidR="00665E6D">
        <w:instrText xml:space="preserve"> ADDIN EN.CITE </w:instrText>
      </w:r>
      <w:r w:rsidR="00665E6D">
        <w:fldChar w:fldCharType="begin">
          <w:fldData xml:space="preserve">PEVuZE5vdGU+PENpdGU+PEF1dGhvcj5Gb2NhcmV0ZTwvQXV0aG9yPjxZZWFyPjIwMDE8L1llYXI+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</w:fldData>
        </w:fldChar>
      </w:r>
      <w:r w:rsidR="00665E6D">
        <w:instrText xml:space="preserve"> ADDIN EN.CITE.DATA </w:instrText>
      </w:r>
      <w:r w:rsidR="00665E6D">
        <w:fldChar w:fldCharType="end"/>
      </w:r>
      <w:r w:rsidR="00771254">
        <w:fldChar w:fldCharType="separate"/>
      </w:r>
      <w:r w:rsidR="00B446BE">
        <w:rPr>
          <w:noProof/>
        </w:rPr>
        <w:t>[18]</w:t>
      </w:r>
      <w:r w:rsidR="00771254">
        <w:fldChar w:fldCharType="end"/>
      </w:r>
      <w:r w:rsidR="00C635A5">
        <w:t xml:space="preserve"> </w:t>
      </w:r>
      <w:r w:rsidR="00D85743">
        <w:t>Furthermore, e</w:t>
      </w:r>
      <w:r w:rsidR="008E01E5" w:rsidRPr="00390549">
        <w:t xml:space="preserve">nzymes </w:t>
      </w:r>
      <w:r w:rsidR="00D85743">
        <w:t>such as</w:t>
      </w:r>
      <w:r w:rsidR="008E01E5" w:rsidRPr="00390549">
        <w:t xml:space="preserve"> lipases and proteases </w:t>
      </w:r>
      <w:r w:rsidR="00D85743">
        <w:t xml:space="preserve">only </w:t>
      </w:r>
      <w:r w:rsidR="008E01E5" w:rsidRPr="00390549">
        <w:t>catalyse polymerisation</w:t>
      </w:r>
      <w:r w:rsidR="008E01E5">
        <w:t>s</w:t>
      </w:r>
      <w:r w:rsidR="008E01E5" w:rsidRPr="00390549">
        <w:t xml:space="preserve"> at high monomer c</w:t>
      </w:r>
      <w:r w:rsidR="008E01E5">
        <w:t>oncentrations, where</w:t>
      </w:r>
      <w:r w:rsidR="008E01E5" w:rsidRPr="00390549">
        <w:t xml:space="preserve"> </w:t>
      </w:r>
      <w:r w:rsidR="008E01E5">
        <w:t xml:space="preserve">the </w:t>
      </w:r>
      <w:r w:rsidR="008E01E5" w:rsidRPr="00390549">
        <w:t>equilibrium favours polymerisation</w:t>
      </w:r>
      <w:r w:rsidR="008E01E5" w:rsidRPr="009555D2">
        <w:t>.</w:t>
      </w:r>
      <w:r w:rsidR="008E01E5" w:rsidRPr="009555D2">
        <w:fldChar w:fldCharType="begin">
          <w:fldData xml:space="preserve">PEVuZE5vdGU+PENpdGU+PEF1dGhvcj5BbGJlcnRzc29uPC9BdXRob3I+PFllYXI+MjAwODwvWWVh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</w:fldData>
        </w:fldChar>
      </w:r>
      <w:r w:rsidR="00665E6D">
        <w:instrText xml:space="preserve"> ADDIN EN.CITE </w:instrText>
      </w:r>
      <w:r w:rsidR="00665E6D">
        <w:fldChar w:fldCharType="begin">
          <w:fldData xml:space="preserve">PEVuZE5vdGU+PENpdGU+PEF1dGhvcj5BbGJlcnRzc29uPC9BdXRob3I+PFllYXI+MjAwODwvWWVh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</w:fldData>
        </w:fldChar>
      </w:r>
      <w:r w:rsidR="00665E6D">
        <w:instrText xml:space="preserve"> ADDIN EN.CITE.DATA </w:instrText>
      </w:r>
      <w:r w:rsidR="00665E6D">
        <w:fldChar w:fldCharType="end"/>
      </w:r>
      <w:r w:rsidR="008E01E5" w:rsidRPr="009555D2">
        <w:fldChar w:fldCharType="separate"/>
      </w:r>
      <w:r w:rsidR="00B446BE">
        <w:rPr>
          <w:noProof/>
        </w:rPr>
        <w:t>[61, 62]</w:t>
      </w:r>
      <w:r w:rsidR="008E01E5" w:rsidRPr="009555D2">
        <w:fldChar w:fldCharType="end"/>
      </w:r>
      <w:r w:rsidR="008E01E5">
        <w:t xml:space="preserve"> </w:t>
      </w:r>
      <w:r w:rsidRPr="009555D2">
        <w:t xml:space="preserve">Therefore, </w:t>
      </w:r>
      <w:proofErr w:type="spellStart"/>
      <w:r w:rsidRPr="009555D2">
        <w:t>eROP</w:t>
      </w:r>
      <w:proofErr w:type="spellEnd"/>
      <w:r w:rsidRPr="009555D2">
        <w:t xml:space="preserve"> cannot be considered a living polymerisation process even though reasonable </w:t>
      </w:r>
      <w:r w:rsidR="001B6B44" w:rsidRPr="00117174">
        <w:rPr>
          <w:i/>
        </w:rPr>
        <w:t>M</w:t>
      </w:r>
      <w:r w:rsidR="001B6B44" w:rsidRPr="00117174">
        <w:rPr>
          <w:vertAlign w:val="subscript"/>
        </w:rPr>
        <w:t>n</w:t>
      </w:r>
      <w:r w:rsidRPr="009555D2">
        <w:t xml:space="preserve"> </w:t>
      </w:r>
      <w:r w:rsidR="00725982">
        <w:t xml:space="preserve">values </w:t>
      </w:r>
      <w:r w:rsidRPr="009555D2">
        <w:t xml:space="preserve">and end-group </w:t>
      </w:r>
      <w:r w:rsidR="006E1681">
        <w:t>control</w:t>
      </w:r>
      <w:r w:rsidRPr="009555D2">
        <w:t xml:space="preserve"> can be achieved </w:t>
      </w:r>
      <w:r w:rsidR="00B677FC">
        <w:t>using this technique</w:t>
      </w:r>
      <w:r w:rsidRPr="009555D2">
        <w:t>.</w:t>
      </w:r>
      <w:r>
        <w:t xml:space="preserve"> </w:t>
      </w:r>
    </w:p>
    <w:p w14:paraId="2B271427" w14:textId="77777777" w:rsidR="000717DE" w:rsidRPr="00390549" w:rsidRDefault="000717DE" w:rsidP="00117174">
      <w:pPr>
        <w:pStyle w:val="Image"/>
        <w:spacing w:after="240"/>
        <w:rPr>
          <w:b/>
        </w:rPr>
      </w:pPr>
      <w:r>
        <w:rPr>
          <w:b/>
          <w:noProof/>
          <w:lang w:val="en-IE" w:eastAsia="en-IE"/>
        </w:rPr>
        <w:lastRenderedPageBreak/>
        <w:drawing>
          <wp:inline distT="0" distB="0" distL="0" distR="0" wp14:anchorId="6EC071F8" wp14:editId="10661D3B">
            <wp:extent cx="3600000" cy="3581977"/>
            <wp:effectExtent l="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435 polym.tif"/>
                    <pic:cNvPicPr/>
                  </pic:nvPicPr>
                  <pic:blipFill>
                    <a:blip r:embed="rId15">
                      <a:extLst>
                        <a:ext uri="{28A0092B-C50C-407E-A947-70E740481C1C}">
                          <a14:useLocalDpi xmlns:a14="http://schemas.microsoft.com/office/drawing/2010/main" val="0"/>
                        </a:ext>
                      </a:extLst>
                    </a:blip>
                    <a:stretch>
                      <a:fillRect/>
                    </a:stretch>
                  </pic:blipFill>
                  <pic:spPr>
                    <a:xfrm>
                      <a:off x="0" y="0"/>
                      <a:ext cx="3600000" cy="3581977"/>
                    </a:xfrm>
                    <a:prstGeom prst="rect">
                      <a:avLst/>
                    </a:prstGeom>
                  </pic:spPr>
                </pic:pic>
              </a:graphicData>
            </a:graphic>
          </wp:inline>
        </w:drawing>
      </w:r>
    </w:p>
    <w:p w14:paraId="153CEB5F" w14:textId="616824C4" w:rsidR="000717DE" w:rsidRPr="00897A9D" w:rsidRDefault="000717DE" w:rsidP="00117174">
      <w:pPr>
        <w:pStyle w:val="Caption"/>
        <w:tabs>
          <w:tab w:val="left" w:pos="8190"/>
        </w:tabs>
        <w:ind w:left="0" w:right="26"/>
        <w:rPr>
          <w:szCs w:val="22"/>
        </w:rPr>
      </w:pPr>
      <w:r w:rsidRPr="00897A9D">
        <w:rPr>
          <w:b/>
          <w:szCs w:val="22"/>
        </w:rPr>
        <w:t xml:space="preserve">Scheme </w:t>
      </w:r>
      <w:r w:rsidR="00E5747B" w:rsidRPr="00897A9D">
        <w:rPr>
          <w:b/>
          <w:szCs w:val="22"/>
        </w:rPr>
        <w:t>3</w:t>
      </w:r>
      <w:r w:rsidRPr="00897A9D">
        <w:rPr>
          <w:szCs w:val="22"/>
        </w:rPr>
        <w:t xml:space="preserve"> Proposed </w:t>
      </w:r>
      <w:r w:rsidR="00725982" w:rsidRPr="00725982">
        <w:rPr>
          <w:szCs w:val="22"/>
        </w:rPr>
        <w:t xml:space="preserve">enzyme-activated monomer </w:t>
      </w:r>
      <w:r w:rsidRPr="00897A9D">
        <w:rPr>
          <w:szCs w:val="22"/>
        </w:rPr>
        <w:t xml:space="preserve">mechanism for the enzymatic ring-opening polymerisation of lactones. Scheme adapted from Dubois </w:t>
      </w:r>
      <w:r w:rsidRPr="00897A9D">
        <w:rPr>
          <w:i/>
          <w:szCs w:val="22"/>
        </w:rPr>
        <w:t>et al.</w:t>
      </w:r>
      <w:r w:rsidRPr="00897A9D">
        <w:rPr>
          <w:szCs w:val="22"/>
        </w:rPr>
        <w:fldChar w:fldCharType="begin"/>
      </w:r>
      <w:r w:rsidR="00665E6D">
        <w:rPr>
          <w:szCs w:val="22"/>
        </w:rPr>
        <w:instrText xml:space="preserve"> ADDIN EN.CITE &lt;EndNote&gt;&lt;Cite&gt;&lt;Author&gt;Dubois&lt;/Author&gt;&lt;Year&gt;2009&lt;/Year&gt;&lt;RecNum&gt;35&lt;/RecNum&gt;&lt;DisplayText&gt;[35]&lt;/DisplayText&gt;&lt;record&gt;&lt;rec-number&gt;35&lt;/rec-number&gt;&lt;foreign-keys&gt;&lt;key app="EN" db-id="d0a0rdfrkaepzeefzw65v5fcv2tpaxwv0rd0"&gt;35&lt;/key&gt;&lt;/foreign-keys&gt;&lt;ref-type name="Book"&gt;6&lt;/ref-type&gt;&lt;contributors&gt;&lt;authors&gt;&lt;author&gt;Dubois, Philippe&lt;/author&gt;&lt;author&gt;Coulembier, Olivier&lt;/author&gt;&lt;author&gt;Raquez, Jean-Marie&lt;/author&gt;&lt;/authors&gt;&lt;/contributors&gt;&lt;titles&gt;&lt;title&gt;Handbook of Ring-Opening Polymerization&lt;/title&gt;&lt;/titles&gt;&lt;pages&gt;9780&lt;/pages&gt;&lt;volume&gt;48&lt;/volume&gt;&lt;number&gt;52&lt;/number&gt;&lt;keywords&gt;&lt;keyword&gt;Monograph in Organic Chemistry&lt;/keyword&gt;&lt;/keywords&gt;&lt;dates&gt;&lt;year&gt;2009&lt;/year&gt;&lt;/dates&gt;&lt;publisher&gt;WILEY-VCH Verlag&lt;/publisher&gt;&lt;isbn&gt;1521-3773&lt;/isbn&gt;&lt;urls&gt;&lt;related-urls&gt;&lt;url&gt;http://dx.doi.org/10.1002/anie.200904840&lt;/url&gt;&lt;url&gt;https://onlinelibrary.wiley.com/doi/pdf/10.1002/anie.200904840&lt;/url&gt;&lt;/related-urls&gt;&lt;/urls&gt;&lt;electronic-resource-num&gt;10.1002/anie.200904840&lt;/electronic-resource-num&gt;&lt;/record&gt;&lt;/Cite&gt;&lt;/EndNote&gt;</w:instrText>
      </w:r>
      <w:r w:rsidRPr="00897A9D">
        <w:rPr>
          <w:szCs w:val="22"/>
        </w:rPr>
        <w:fldChar w:fldCharType="separate"/>
      </w:r>
      <w:r w:rsidR="00B446BE">
        <w:rPr>
          <w:noProof/>
          <w:szCs w:val="22"/>
        </w:rPr>
        <w:t>[35]</w:t>
      </w:r>
      <w:r w:rsidRPr="00897A9D">
        <w:rPr>
          <w:szCs w:val="22"/>
        </w:rPr>
        <w:fldChar w:fldCharType="end"/>
      </w:r>
      <w:r w:rsidRPr="00897A9D">
        <w:rPr>
          <w:szCs w:val="22"/>
        </w:rPr>
        <w:t xml:space="preserve"> </w:t>
      </w:r>
    </w:p>
    <w:p w14:paraId="2983590A" w14:textId="2718C4E9" w:rsidR="00372269" w:rsidRPr="00117174" w:rsidRDefault="002C4DC3">
      <w:pPr>
        <w:rPr>
          <w:highlight w:val="yellow"/>
        </w:rPr>
      </w:pPr>
      <w:r w:rsidRPr="00EE566D">
        <w:t xml:space="preserve">Kinetic </w:t>
      </w:r>
      <w:r w:rsidR="00710FDA">
        <w:t>investigation</w:t>
      </w:r>
      <w:r w:rsidR="00E911EC">
        <w:t>s</w:t>
      </w:r>
      <w:r w:rsidR="00710FDA">
        <w:t xml:space="preserve"> </w:t>
      </w:r>
      <w:r w:rsidR="00E911EC">
        <w:t>into</w:t>
      </w:r>
      <w:r>
        <w:t xml:space="preserve"> the </w:t>
      </w:r>
      <w:proofErr w:type="spellStart"/>
      <w:r w:rsidR="00D84CC0" w:rsidRPr="004A3380">
        <w:t>eROP</w:t>
      </w:r>
      <w:proofErr w:type="spellEnd"/>
      <w:r w:rsidR="00D84CC0" w:rsidRPr="004A3380">
        <w:t xml:space="preserve"> </w:t>
      </w:r>
      <w:r w:rsidRPr="00EE566D">
        <w:t xml:space="preserve">of </w:t>
      </w:r>
      <w:r>
        <w:t>various sized</w:t>
      </w:r>
      <w:r w:rsidRPr="00EE566D">
        <w:t xml:space="preserve"> lactones</w:t>
      </w:r>
      <w:r w:rsidRPr="004A3380">
        <w:t xml:space="preserve"> </w:t>
      </w:r>
      <w:r>
        <w:t xml:space="preserve">determined that </w:t>
      </w:r>
      <w:proofErr w:type="spellStart"/>
      <w:r>
        <w:t>eROP</w:t>
      </w:r>
      <w:proofErr w:type="spellEnd"/>
      <w:r>
        <w:t xml:space="preserve"> </w:t>
      </w:r>
      <w:r w:rsidR="00D84CC0" w:rsidRPr="004A3380">
        <w:t>proceeds more rapidly for larger rather than smaller lactones since formation of the EAM is promoted by increasing the hydrophobicity of the monomer following the hydrophobic nature of the enzyme active site.</w:t>
      </w:r>
      <w:r w:rsidR="00D84CC0" w:rsidRPr="00737F31">
        <w:fldChar w:fldCharType="begin">
          <w:fldData xml:space="preserve">PEVuZE5vdGU+PENpdGU+PEF1dGhvcj5Lb2JheWFzaGk8L0F1dGhvcj48WWVhcj4xOTk4PC9ZZWFy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</w:fldData>
        </w:fldChar>
      </w:r>
      <w:r w:rsidR="00665E6D">
        <w:instrText xml:space="preserve"> ADDIN EN.CITE </w:instrText>
      </w:r>
      <w:r w:rsidR="00665E6D">
        <w:fldChar w:fldCharType="begin">
          <w:fldData xml:space="preserve">PEVuZE5vdGU+PENpdGU+PEF1dGhvcj5Lb2JheWFzaGk8L0F1dGhvcj48WWVhcj4xOTk4PC9ZZWFy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</w:fldData>
        </w:fldChar>
      </w:r>
      <w:r w:rsidR="00665E6D">
        <w:instrText xml:space="preserve"> ADDIN EN.CITE.DATA </w:instrText>
      </w:r>
      <w:r w:rsidR="00665E6D">
        <w:fldChar w:fldCharType="end"/>
      </w:r>
      <w:r w:rsidR="00D84CC0" w:rsidRPr="00737F31">
        <w:fldChar w:fldCharType="separate"/>
      </w:r>
      <w:r w:rsidR="00B446BE">
        <w:rPr>
          <w:noProof/>
        </w:rPr>
        <w:t>[63-67]</w:t>
      </w:r>
      <w:r w:rsidR="00D84CC0" w:rsidRPr="00737F31">
        <w:fldChar w:fldCharType="end"/>
      </w:r>
      <w:r w:rsidR="00D84CC0" w:rsidRPr="004A3380">
        <w:t xml:space="preserve"> </w:t>
      </w:r>
      <w:r w:rsidR="006203AF">
        <w:t>T</w:t>
      </w:r>
      <w:r w:rsidR="006203AF" w:rsidRPr="006203AF">
        <w:t xml:space="preserve">o date, </w:t>
      </w:r>
      <w:r w:rsidR="006203AF">
        <w:t xml:space="preserve">the </w:t>
      </w:r>
      <w:proofErr w:type="spellStart"/>
      <w:r w:rsidR="006203AF" w:rsidRPr="00117174">
        <w:t>eROP</w:t>
      </w:r>
      <w:proofErr w:type="spellEnd"/>
      <w:r w:rsidR="006203AF" w:rsidRPr="00117174">
        <w:t xml:space="preserve"> </w:t>
      </w:r>
      <w:r w:rsidR="006203AF">
        <w:t>of</w:t>
      </w:r>
      <w:r w:rsidR="006203AF" w:rsidRPr="00117174">
        <w:t xml:space="preserve"> </w:t>
      </w:r>
      <w:r w:rsidR="007F23E3">
        <w:t>numerous large MLs</w:t>
      </w:r>
      <w:r w:rsidR="006203AF" w:rsidRPr="00117174">
        <w:t xml:space="preserve"> </w:t>
      </w:r>
      <w:r w:rsidR="007F23E3">
        <w:t>including</w:t>
      </w:r>
      <w:r w:rsidR="006203AF" w:rsidRPr="00117174">
        <w:t xml:space="preserve"> </w:t>
      </w:r>
      <w:proofErr w:type="spellStart"/>
      <w:r w:rsidR="006203AF" w:rsidRPr="00117174">
        <w:t>nonadecalactone</w:t>
      </w:r>
      <w:proofErr w:type="spellEnd"/>
      <w:r w:rsidR="006203AF" w:rsidRPr="00117174">
        <w:t xml:space="preserve"> (NDL) and </w:t>
      </w:r>
      <w:proofErr w:type="spellStart"/>
      <w:r w:rsidR="006203AF" w:rsidRPr="00117174">
        <w:t>tricosalactone</w:t>
      </w:r>
      <w:proofErr w:type="spellEnd"/>
      <w:r w:rsidR="006203AF" w:rsidRPr="00117174">
        <w:t xml:space="preserve"> (TCL) </w:t>
      </w:r>
      <w:r w:rsidR="006203AF">
        <w:t>has been reported</w:t>
      </w:r>
      <w:r w:rsidR="007F23E3">
        <w:t>.</w:t>
      </w:r>
      <w:r w:rsidR="006203AF" w:rsidRPr="00117174">
        <w:fldChar w:fldCharType="begin">
          <w:fldData xml:space="preserve">PEVuZE5vdGU+PENpdGU+PEF1dGhvcj5XaXR0PC9BdXRob3I+PFllYXI+MjAxNzwvWWVhcj48UmVj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</w:fldData>
        </w:fldChar>
      </w:r>
      <w:r w:rsidR="00665E6D">
        <w:instrText xml:space="preserve"> ADDIN EN.CITE </w:instrText>
      </w:r>
      <w:r w:rsidR="00665E6D">
        <w:fldChar w:fldCharType="begin">
          <w:fldData xml:space="preserve">PEVuZE5vdGU+PENpdGU+PEF1dGhvcj5XaXR0PC9BdXRob3I+PFllYXI+MjAxNzwvWWVhcj48UmVj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</w:fldData>
        </w:fldChar>
      </w:r>
      <w:r w:rsidR="00665E6D">
        <w:instrText xml:space="preserve"> ADDIN EN.CITE.DATA </w:instrText>
      </w:r>
      <w:r w:rsidR="00665E6D">
        <w:fldChar w:fldCharType="end"/>
      </w:r>
      <w:r w:rsidR="006203AF" w:rsidRPr="00117174">
        <w:fldChar w:fldCharType="separate"/>
      </w:r>
      <w:r w:rsidR="00B446BE">
        <w:rPr>
          <w:noProof/>
        </w:rPr>
        <w:t>[68]</w:t>
      </w:r>
      <w:r w:rsidR="006203AF" w:rsidRPr="00117174">
        <w:fldChar w:fldCharType="end"/>
      </w:r>
      <w:r w:rsidR="006203AF">
        <w:t xml:space="preserve"> </w:t>
      </w:r>
      <w:r w:rsidR="00D84CC0" w:rsidRPr="004A3380">
        <w:t xml:space="preserve">Furthermore, studies into the enantioselective </w:t>
      </w:r>
      <w:proofErr w:type="spellStart"/>
      <w:r w:rsidR="00D84CC0" w:rsidRPr="004A3380">
        <w:t>eROP</w:t>
      </w:r>
      <w:proofErr w:type="spellEnd"/>
      <w:r w:rsidR="00D84CC0" w:rsidRPr="004A3380">
        <w:t xml:space="preserve"> of substituted la</w:t>
      </w:r>
      <w:r w:rsidR="00A1650C">
        <w:t xml:space="preserve">ctones report varied </w:t>
      </w:r>
      <w:proofErr w:type="spellStart"/>
      <w:r w:rsidR="00A1650C">
        <w:t>selectivities</w:t>
      </w:r>
      <w:proofErr w:type="spellEnd"/>
      <w:r w:rsidR="00D84CC0" w:rsidRPr="004A3380">
        <w:t xml:space="preserve"> and rates.</w:t>
      </w:r>
      <w:r>
        <w:fldChar w:fldCharType="begin"/>
      </w:r>
      <w:r w:rsidR="00665E6D">
        <w:instrText xml:space="preserve"> ADDIN EN.CITE &lt;EndNote&gt;&lt;Cite&gt;&lt;Author&gt;van der Mee&lt;/Author&gt;&lt;Year&gt;2006&lt;/Year&gt;&lt;RecNum&gt;77&lt;/RecNum&gt;&lt;DisplayText&gt;[67]&lt;/DisplayText&gt;&lt;record&gt;&lt;rec-number&gt;77&lt;/rec-number&gt;&lt;foreign-keys&gt;&lt;key app="EN" db-id="ttaxtfz55xzxzeea9t9pfdtopw0vdseapp0f"&gt;77&lt;/key&gt;&lt;/foreign-keys&gt;&lt;ref-type name="Journal Article"&gt;17&lt;/ref-type&gt;&lt;contributors&gt;&lt;authors&gt;&lt;author&gt;van der Mee, Lars&lt;/author&gt;&lt;author&gt;Helmich, Floris&lt;/author&gt;&lt;author&gt;de Bruijn, Robin&lt;/author&gt;&lt;author&gt;Vekemans, Jef A. J. M.&lt;/author&gt;&lt;author&gt;Palmans, Anja R. A.&lt;/author&gt;&lt;author&gt;Meijer, E. W.&lt;/author&gt;&lt;/authors&gt;&lt;/contributors&gt;&lt;titles&gt;&lt;title&gt;Investigation of Lipase-Catalyzed Ring-Opening Polymerizations of Lactones with Various Ring Sizes:  Kinetic Evaluation&lt;/title&gt;&lt;secondary-title&gt;Macromolecules&lt;/secondary-title&gt;&lt;/titles&gt;&lt;periodical&gt;&lt;full-title&gt;Macromolecules&lt;/full-title&gt;&lt;/periodical&gt;&lt;pages&gt;5021-5027&lt;/pages&gt;&lt;volume&gt;39&lt;/volume&gt;&lt;number&gt;15&lt;/number&gt;&lt;dates&gt;&lt;year&gt;2006&lt;/year&gt;&lt;pub-dates&gt;&lt;date&gt;2006/07/01&lt;/date&gt;&lt;/pub-dates&gt;&lt;/dates&gt;&lt;publisher&gt;American Chemical Society&lt;/publisher&gt;&lt;isbn&gt;0024-9297&lt;/isbn&gt;&lt;urls&gt;&lt;related-urls&gt;&lt;url&gt;http://dx.doi.org/10.1021/ma060668j&lt;/url&gt;&lt;url&gt;http://pubs.acs.org/doi/abs/10.1021/ma060668j&lt;/url&gt;&lt;/related-urls&gt;&lt;/urls&gt;&lt;electronic-resource-num&gt;10.1021/ma060668j&lt;/electronic-resource-num&gt;&lt;access-date&gt;2013/12/09&lt;/access-date&gt;&lt;/record&gt;&lt;/Cite&gt;&lt;/EndNote&gt;</w:instrText>
      </w:r>
      <w:r>
        <w:fldChar w:fldCharType="separate"/>
      </w:r>
      <w:r w:rsidR="00B446BE">
        <w:rPr>
          <w:noProof/>
        </w:rPr>
        <w:t>[67]</w:t>
      </w:r>
      <w:r>
        <w:fldChar w:fldCharType="end"/>
      </w:r>
      <w:r w:rsidR="00D84CC0" w:rsidRPr="004A3380">
        <w:t xml:space="preserve"> However, these differences can be attributed to the lactone ester conformation, which can exist </w:t>
      </w:r>
      <w:r w:rsidR="00A1650C">
        <w:t xml:space="preserve">in </w:t>
      </w:r>
      <w:r w:rsidR="00D84CC0" w:rsidRPr="004A3380">
        <w:t xml:space="preserve">either the higher-energy </w:t>
      </w:r>
      <w:proofErr w:type="spellStart"/>
      <w:r w:rsidR="00D84CC0" w:rsidRPr="004A3380">
        <w:rPr>
          <w:i/>
        </w:rPr>
        <w:t>cisoid</w:t>
      </w:r>
      <w:proofErr w:type="spellEnd"/>
      <w:r w:rsidR="00D84CC0" w:rsidRPr="004A3380">
        <w:t xml:space="preserve"> or lower-energy </w:t>
      </w:r>
      <w:proofErr w:type="spellStart"/>
      <w:r w:rsidR="00D84CC0" w:rsidRPr="004A3380">
        <w:rPr>
          <w:i/>
        </w:rPr>
        <w:t>transoid</w:t>
      </w:r>
      <w:proofErr w:type="spellEnd"/>
      <w:r w:rsidR="00D84CC0" w:rsidRPr="004A3380">
        <w:t xml:space="preserve"> conformation, where the latter exhibits dramatically increased rates of </w:t>
      </w:r>
      <w:proofErr w:type="spellStart"/>
      <w:r w:rsidR="00D84CC0" w:rsidRPr="004A3380">
        <w:t>eROP</w:t>
      </w:r>
      <w:proofErr w:type="spellEnd"/>
      <w:r w:rsidR="00D84CC0" w:rsidRPr="004A3380">
        <w:t xml:space="preserve"> (</w:t>
      </w:r>
      <w:r w:rsidR="00120995">
        <w:t>Figure 2</w:t>
      </w:r>
      <w:r w:rsidR="00D84CC0" w:rsidRPr="004A3380">
        <w:t>).</w:t>
      </w:r>
      <w:r w:rsidR="00D84CC0">
        <w:fldChar w:fldCharType="begin">
          <w:fldData xml:space="preserve">PEVuZE5vdGU+PENpdGU+PEF1dGhvcj52YW4gZGVyIE1lZTwvQXV0aG9yPjxZZWFyPjIwMDY8L1ll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=
</w:fldData>
        </w:fldChar>
      </w:r>
      <w:r w:rsidR="00665E6D">
        <w:instrText xml:space="preserve"> ADDIN EN.CITE </w:instrText>
      </w:r>
      <w:r w:rsidR="00665E6D">
        <w:fldChar w:fldCharType="begin">
          <w:fldData xml:space="preserve">PEVuZE5vdGU+PENpdGU+PEF1dGhvcj52YW4gZGVyIE1lZTwvQXV0aG9yPjxZZWFyPjIwMDY8L1ll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=
</w:fldData>
        </w:fldChar>
      </w:r>
      <w:r w:rsidR="00665E6D">
        <w:instrText xml:space="preserve"> ADDIN EN.CITE.DATA </w:instrText>
      </w:r>
      <w:r w:rsidR="00665E6D">
        <w:fldChar w:fldCharType="end"/>
      </w:r>
      <w:r w:rsidR="00D84CC0">
        <w:fldChar w:fldCharType="separate"/>
      </w:r>
      <w:r w:rsidR="00B446BE">
        <w:rPr>
          <w:noProof/>
        </w:rPr>
        <w:t>[35, 67]</w:t>
      </w:r>
      <w:r w:rsidR="00D84CC0">
        <w:fldChar w:fldCharType="end"/>
      </w:r>
      <w:r w:rsidR="00D84CC0" w:rsidRPr="004A3380">
        <w:t xml:space="preserve"> Critically, seven-membered rings and smaller can only exist in the </w:t>
      </w:r>
      <w:proofErr w:type="spellStart"/>
      <w:r w:rsidR="00D84CC0" w:rsidRPr="004A3380">
        <w:rPr>
          <w:i/>
        </w:rPr>
        <w:t>cisoid</w:t>
      </w:r>
      <w:proofErr w:type="spellEnd"/>
      <w:r w:rsidR="00D84CC0" w:rsidRPr="004A3380">
        <w:t xml:space="preserve"> conformation whereas 10-membered rings and larger exist exclusively in the </w:t>
      </w:r>
      <w:proofErr w:type="spellStart"/>
      <w:r w:rsidR="00D84CC0" w:rsidRPr="004A3380">
        <w:rPr>
          <w:i/>
        </w:rPr>
        <w:t>transoid</w:t>
      </w:r>
      <w:proofErr w:type="spellEnd"/>
      <w:r w:rsidR="00D84CC0" w:rsidRPr="004A3380">
        <w:t xml:space="preserve"> conforma</w:t>
      </w:r>
      <w:r w:rsidR="00D84CC0" w:rsidRPr="00544BFA">
        <w:t>tion.</w:t>
      </w:r>
      <w:r w:rsidR="00D84CC0" w:rsidRPr="00544BFA">
        <w:fldChar w:fldCharType="begin"/>
      </w:r>
      <w:r w:rsidR="00665E6D">
        <w:instrText xml:space="preserve"> ADDIN EN.CITE &lt;EndNote&gt;&lt;Cite&gt;&lt;Author&gt;Dubois&lt;/Author&gt;&lt;Year&gt;2009&lt;/Year&gt;&lt;RecNum&gt;35&lt;/RecNum&gt;&lt;DisplayText&gt;[35]&lt;/DisplayText&gt;&lt;record&gt;&lt;rec-number&gt;35&lt;/rec-number&gt;&lt;foreign-keys&gt;&lt;key app="EN" db-id="d0a0rdfrkaepzeefzw65v5fcv2tpaxwv0rd0"&gt;35&lt;/key&gt;&lt;/foreign-keys&gt;&lt;ref-type name="Book"&gt;6&lt;/ref-type&gt;&lt;contributors&gt;&lt;authors&gt;&lt;author&gt;Dubois, Philippe&lt;/author&gt;&lt;author&gt;Coulembier, Olivier&lt;/author&gt;&lt;author&gt;Raquez, Jean-Marie&lt;/author&gt;&lt;/authors&gt;&lt;/contributors&gt;&lt;titles&gt;&lt;title&gt;Handbook of Ring-Opening Polymerization&lt;/title&gt;&lt;/titles&gt;&lt;pages&gt;9780&lt;/pages&gt;&lt;volume&gt;48&lt;/volume&gt;&lt;number&gt;52&lt;/number&gt;&lt;keywords&gt;&lt;keyword&gt;Monograph in Organic Chemistry&lt;/keyword&gt;&lt;/keywords&gt;&lt;dates&gt;&lt;year&gt;2009&lt;/year&gt;&lt;/dates&gt;&lt;publisher&gt;WILEY-VCH Verlag&lt;/publisher&gt;&lt;isbn&gt;1521-3773&lt;/isbn&gt;&lt;urls&gt;&lt;related-urls&gt;&lt;url&gt;http://dx.doi.org/10.1002/anie.200904840&lt;/url&gt;&lt;url&gt;https://onlinelibrary.wiley.com/doi/pdf/10.1002/anie.200904840&lt;/url&gt;&lt;/related-urls&gt;&lt;/urls&gt;&lt;electronic-resource-num&gt;10.1002/anie.200904840&lt;/electronic-resource-num&gt;&lt;/record&gt;&lt;/Cite&gt;&lt;/EndNote&gt;</w:instrText>
      </w:r>
      <w:r w:rsidR="00D84CC0" w:rsidRPr="00544BFA">
        <w:fldChar w:fldCharType="separate"/>
      </w:r>
      <w:r w:rsidR="00B446BE">
        <w:rPr>
          <w:noProof/>
        </w:rPr>
        <w:t>[35]</w:t>
      </w:r>
      <w:r w:rsidR="00D84CC0" w:rsidRPr="00544BFA">
        <w:fldChar w:fldCharType="end"/>
      </w:r>
      <w:r w:rsidR="00D84CC0" w:rsidRPr="004A3380">
        <w:t xml:space="preserve"> Although the </w:t>
      </w:r>
      <w:proofErr w:type="spellStart"/>
      <w:r w:rsidR="00D84CC0" w:rsidRPr="004A3380">
        <w:t>eROP</w:t>
      </w:r>
      <w:proofErr w:type="spellEnd"/>
      <w:r w:rsidR="00D84CC0" w:rsidRPr="004A3380">
        <w:t xml:space="preserve"> of monomers that can adopt both ester conformations is non-selective, </w:t>
      </w:r>
      <w:r w:rsidR="00D84CC0">
        <w:t>polymerisation</w:t>
      </w:r>
      <w:r w:rsidR="00D84CC0" w:rsidRPr="004A3380">
        <w:t xml:space="preserve">s are </w:t>
      </w:r>
      <w:r w:rsidR="00D84CC0" w:rsidRPr="004A3380">
        <w:rPr>
          <w:i/>
        </w:rPr>
        <w:t>S</w:t>
      </w:r>
      <w:r w:rsidR="00D84CC0" w:rsidRPr="004A3380">
        <w:t xml:space="preserve">-selective with exclusively </w:t>
      </w:r>
      <w:proofErr w:type="spellStart"/>
      <w:r w:rsidR="00D84CC0" w:rsidRPr="004A3380">
        <w:rPr>
          <w:i/>
        </w:rPr>
        <w:t>cisoid</w:t>
      </w:r>
      <w:proofErr w:type="spellEnd"/>
      <w:r w:rsidR="00D84CC0" w:rsidRPr="004A3380">
        <w:t xml:space="preserve"> monomers and </w:t>
      </w:r>
      <w:r w:rsidR="00D84CC0" w:rsidRPr="004A3380">
        <w:rPr>
          <w:i/>
        </w:rPr>
        <w:t>R</w:t>
      </w:r>
      <w:r w:rsidR="00D84CC0" w:rsidRPr="004A3380">
        <w:t xml:space="preserve">-selective with exclusively </w:t>
      </w:r>
      <w:proofErr w:type="spellStart"/>
      <w:r w:rsidR="00D84CC0" w:rsidRPr="004A3380">
        <w:rPr>
          <w:i/>
        </w:rPr>
        <w:t>transoid</w:t>
      </w:r>
      <w:proofErr w:type="spellEnd"/>
      <w:r w:rsidR="00D84CC0" w:rsidRPr="004A3380">
        <w:t xml:space="preserve"> monomers in order to afford </w:t>
      </w:r>
      <w:r w:rsidR="00783875">
        <w:t>an</w:t>
      </w:r>
      <w:r w:rsidR="00D84CC0" w:rsidRPr="004A3380">
        <w:t xml:space="preserve"> </w:t>
      </w:r>
      <w:r w:rsidR="00D84CC0" w:rsidRPr="004A3380">
        <w:rPr>
          <w:i/>
        </w:rPr>
        <w:t>R</w:t>
      </w:r>
      <w:r w:rsidR="00D84CC0" w:rsidRPr="004A3380">
        <w:t xml:space="preserve">-secondary alcohol as a nucleophile, which propagates considerably more rapidly than the </w:t>
      </w:r>
      <w:r w:rsidR="00D84CC0" w:rsidRPr="004A3380">
        <w:rPr>
          <w:i/>
        </w:rPr>
        <w:t>S</w:t>
      </w:r>
      <w:r w:rsidR="00D84CC0" w:rsidRPr="004A3380">
        <w:t>-stereoisomer.</w:t>
      </w:r>
      <w:r w:rsidR="00D84CC0">
        <w:fldChar w:fldCharType="begin">
          <w:fldData xml:space="preserve">PEVuZE5vdGU+PENpdGU+PEF1dGhvcj5EdWJvaXM8L0F1dGhvcj48WWVhcj4yMDA5PC9ZZWFyPjxS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</w:fldData>
        </w:fldChar>
      </w:r>
      <w:r w:rsidR="00665E6D">
        <w:instrText xml:space="preserve"> ADDIN EN.CITE </w:instrText>
      </w:r>
      <w:r w:rsidR="00665E6D">
        <w:fldChar w:fldCharType="begin">
          <w:fldData xml:space="preserve">PEVuZE5vdGU+PENpdGU+PEF1dGhvcj5EdWJvaXM8L0F1dGhvcj48WWVhcj4yMDA5PC9ZZWFyPjxS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</w:fldData>
        </w:fldChar>
      </w:r>
      <w:r w:rsidR="00665E6D">
        <w:instrText xml:space="preserve"> ADDIN EN.CITE.DATA </w:instrText>
      </w:r>
      <w:r w:rsidR="00665E6D">
        <w:fldChar w:fldCharType="end"/>
      </w:r>
      <w:r w:rsidR="00D84CC0">
        <w:fldChar w:fldCharType="separate"/>
      </w:r>
      <w:r w:rsidR="00B446BE">
        <w:rPr>
          <w:noProof/>
        </w:rPr>
        <w:t>[35, 63]</w:t>
      </w:r>
      <w:r w:rsidR="00D84CC0">
        <w:fldChar w:fldCharType="end"/>
      </w:r>
      <w:r w:rsidR="00D84CC0" w:rsidRPr="004A3380">
        <w:t xml:space="preserve"> </w:t>
      </w:r>
      <w:r w:rsidR="00051D01">
        <w:t>Since</w:t>
      </w:r>
      <w:r w:rsidR="00051D01" w:rsidRPr="009555D2">
        <w:t xml:space="preserve"> lipases have a strong preference for </w:t>
      </w:r>
      <w:r w:rsidR="00051D01" w:rsidRPr="009555D2">
        <w:rPr>
          <w:i/>
        </w:rPr>
        <w:t>R</w:t>
      </w:r>
      <w:r w:rsidR="00051D01" w:rsidRPr="009555D2">
        <w:t xml:space="preserve">-secondary alcohols in the </w:t>
      </w:r>
      <w:proofErr w:type="spellStart"/>
      <w:r w:rsidR="00051D01" w:rsidRPr="009555D2">
        <w:t>deacylation</w:t>
      </w:r>
      <w:proofErr w:type="spellEnd"/>
      <w:r w:rsidR="00051D01" w:rsidRPr="009555D2">
        <w:t xml:space="preserve"> step</w:t>
      </w:r>
      <w:r w:rsidR="00120995">
        <w:t>,</w:t>
      </w:r>
      <w:r w:rsidR="00051D01" w:rsidRPr="009555D2">
        <w:t xml:space="preserve"> </w:t>
      </w:r>
      <w:r w:rsidR="00051D01">
        <w:t>they</w:t>
      </w:r>
      <w:r w:rsidR="00C71D0A">
        <w:t xml:space="preserve"> can be utilis</w:t>
      </w:r>
      <w:r w:rsidR="00051D01" w:rsidRPr="009555D2">
        <w:t xml:space="preserve">ed to prepare </w:t>
      </w:r>
      <w:proofErr w:type="spellStart"/>
      <w:r w:rsidR="00051D01" w:rsidRPr="009555D2">
        <w:t>stereoregular</w:t>
      </w:r>
      <w:proofErr w:type="spellEnd"/>
      <w:r w:rsidR="00051D01" w:rsidRPr="009555D2">
        <w:t xml:space="preserve"> </w:t>
      </w:r>
      <w:r w:rsidR="00906E6C">
        <w:t>polyester</w:t>
      </w:r>
      <w:r w:rsidR="00051D01" w:rsidRPr="009555D2">
        <w:t xml:space="preserve">s </w:t>
      </w:r>
      <w:r w:rsidR="00051D01" w:rsidRPr="009555D2">
        <w:rPr>
          <w:i/>
        </w:rPr>
        <w:t>via</w:t>
      </w:r>
      <w:r w:rsidR="00051D01" w:rsidRPr="009555D2">
        <w:t xml:space="preserve"> kinetic resolution polymerisation.</w:t>
      </w:r>
      <w:r w:rsidR="00051D01" w:rsidRPr="009555D2">
        <w:fldChar w:fldCharType="begin"/>
      </w:r>
      <w:r w:rsidR="00665E6D">
        <w:instrText xml:space="preserve"> ADDIN EN.CITE &lt;EndNote&gt;&lt;Cite&gt;&lt;Author&gt;Dubois&lt;/Author&gt;&lt;Year&gt;2009&lt;/Year&gt;&lt;RecNum&gt;35&lt;/RecNum&gt;&lt;DisplayText&gt;[35]&lt;/DisplayText&gt;&lt;record&gt;&lt;rec-number&gt;35&lt;/rec-number&gt;&lt;foreign-keys&gt;&lt;key app="EN" db-id="d0a0rdfrkaepzeefzw65v5fcv2tpaxwv0rd0"&gt;35&lt;/key&gt;&lt;/foreign-keys&gt;&lt;ref-type name="Book"&gt;6&lt;/ref-type&gt;&lt;contributors&gt;&lt;authors&gt;&lt;author&gt;Dubois, Philippe&lt;/author&gt;&lt;author&gt;Coulembier, Olivier&lt;/author&gt;&lt;author&gt;Raquez, Jean-Marie&lt;/author&gt;&lt;/authors&gt;&lt;/contributors&gt;&lt;titles&gt;&lt;title&gt;Handbook of Ring-Opening Polymerization&lt;/title&gt;&lt;/titles&gt;&lt;pages&gt;9780&lt;/pages&gt;&lt;volume&gt;48&lt;/volume&gt;&lt;number&gt;52&lt;/number&gt;&lt;keywords&gt;&lt;keyword&gt;Monograph in Organic Chemistry&lt;/keyword&gt;&lt;/keywords&gt;&lt;dates&gt;&lt;year&gt;2009&lt;/year&gt;&lt;/dates&gt;&lt;publisher&gt;WILEY-VCH Verlag&lt;/publisher&gt;&lt;isbn&gt;1521-3773&lt;/isbn&gt;&lt;urls&gt;&lt;related-urls&gt;&lt;url&gt;http://dx.doi.org/10.1002/anie.200904840&lt;/url&gt;&lt;url&gt;https://onlinelibrary.wiley.com/doi/pdf/10.1002/anie.200904840&lt;/url&gt;&lt;/related-urls&gt;&lt;/urls&gt;&lt;electronic-resource-num&gt;10.1002/anie.200904840&lt;/electronic-resource-num&gt;&lt;/record&gt;&lt;/Cite&gt;&lt;/EndNote&gt;</w:instrText>
      </w:r>
      <w:r w:rsidR="00051D01" w:rsidRPr="009555D2">
        <w:fldChar w:fldCharType="separate"/>
      </w:r>
      <w:r w:rsidR="00B446BE">
        <w:rPr>
          <w:noProof/>
        </w:rPr>
        <w:t>[35]</w:t>
      </w:r>
      <w:r w:rsidR="00051D01" w:rsidRPr="009555D2">
        <w:fldChar w:fldCharType="end"/>
      </w:r>
      <w:r w:rsidR="00051D01">
        <w:t xml:space="preserve"> </w:t>
      </w:r>
      <w:r w:rsidR="00D84CC0" w:rsidRPr="004A3380">
        <w:t xml:space="preserve">Interestingly, the rate of </w:t>
      </w:r>
      <w:proofErr w:type="spellStart"/>
      <w:r w:rsidR="00D84CC0" w:rsidRPr="004A3380">
        <w:t>eROP</w:t>
      </w:r>
      <w:proofErr w:type="spellEnd"/>
      <w:r w:rsidR="00D84CC0" w:rsidRPr="004A3380">
        <w:t xml:space="preserve"> decreases for substituted MLs where a methyl group is present in the α-position.</w:t>
      </w:r>
      <w:r w:rsidR="00D84CC0">
        <w:fldChar w:fldCharType="begin"/>
      </w:r>
      <w:r w:rsidR="00665E6D">
        <w:instrText xml:space="preserve"> ADDIN EN.CITE &lt;EndNote&gt;&lt;Cite&gt;&lt;Author&gt;Kikuchi&lt;/Author&gt;&lt;Year&gt;2002&lt;/Year&gt;&lt;RecNum&gt;16&lt;/RecNum&gt;&lt;DisplayText&gt;[69]&lt;/DisplayText&gt;&lt;record&gt;&lt;rec-number&gt;16&lt;/rec-number&gt;&lt;foreign-keys&gt;&lt;key app="EN" db-id="ttaxtfz55xzxzeea9t9pfdtopw0vdseapp0f"&gt;16&lt;/key&gt;&lt;/foreign-keys&gt;&lt;ref-type name="Journal Article"&gt;17&lt;/ref-type&gt;&lt;contributors&gt;&lt;authors&gt;&lt;author&gt;Kikuchi, H.&lt;/author&gt;&lt;author&gt;Uyama, H.&lt;/author&gt;&lt;author&gt;Kobayashi, S.&lt;/author&gt;&lt;/authors&gt;&lt;/contributors&gt;&lt;titles&gt;&lt;title&gt;Lipase-catalyzed ring-opening polymerization of substituted lactones&lt;/title&gt;&lt;secondary-title&gt;Polymer Journal&lt;/secondary-title&gt;&lt;/titles&gt;&lt;periodical&gt;&lt;full-title&gt;Polymer Journal&lt;/full-title&gt;&lt;abbr-1&gt;Polym. J.&lt;/abbr-1&gt;&lt;/periodical&gt;&lt;pages&gt;835-840&lt;/pages&gt;&lt;volume&gt;34&lt;/volume&gt;&lt;number&gt;11&lt;/number&gt;&lt;dates&gt;&lt;year&gt;2002&lt;/year&gt;&lt;pub-dates&gt;&lt;date&gt;2002&lt;/date&gt;&lt;/pub-dates&gt;&lt;/dates&gt;&lt;isbn&gt;0032-3896&lt;/isbn&gt;&lt;accession-num&gt;WOS:000180725400008&lt;/accession-num&gt;&lt;urls&gt;&lt;related-urls&gt;&lt;url&gt;&amp;lt;Go to ISI&amp;gt;://WOS:000180725400008&lt;/url&gt;&lt;/related-urls&gt;&lt;/urls&gt;&lt;electronic-resource-num&gt;10.1295/polymj.34.835&lt;/electronic-resource-num&gt;&lt;/record&gt;&lt;/Cite&gt;&lt;/EndNote&gt;</w:instrText>
      </w:r>
      <w:r w:rsidR="00D84CC0">
        <w:fldChar w:fldCharType="separate"/>
      </w:r>
      <w:r w:rsidR="00B446BE">
        <w:rPr>
          <w:noProof/>
        </w:rPr>
        <w:t>[69]</w:t>
      </w:r>
      <w:r w:rsidR="00D84CC0">
        <w:fldChar w:fldCharType="end"/>
      </w:r>
    </w:p>
    <w:p w14:paraId="67C5D08C" w14:textId="77777777" w:rsidR="00D84CC0" w:rsidRPr="004A3380" w:rsidRDefault="00D84CC0" w:rsidP="00117174">
      <w:pPr>
        <w:pStyle w:val="Image"/>
        <w:spacing w:after="240"/>
      </w:pPr>
      <w:r>
        <w:rPr>
          <w:noProof/>
          <w:lang w:val="en-IE" w:eastAsia="en-IE"/>
        </w:rPr>
        <w:lastRenderedPageBreak/>
        <w:drawing>
          <wp:inline distT="0" distB="0" distL="0" distR="0" wp14:anchorId="1B563784" wp14:editId="54F4C25A">
            <wp:extent cx="3175848" cy="2315999"/>
            <wp:effectExtent l="0" t="0" r="5715"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Transoid Cisoid.t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175848" cy="2315999"/>
                    </a:xfrm>
                    <a:prstGeom prst="rect">
                      <a:avLst/>
                    </a:prstGeom>
                  </pic:spPr>
                </pic:pic>
              </a:graphicData>
            </a:graphic>
          </wp:inline>
        </w:drawing>
      </w:r>
    </w:p>
    <w:p w14:paraId="03AB03A5" w14:textId="11316621" w:rsidR="002A0E63" w:rsidRPr="00897A9D" w:rsidRDefault="00D84CC0" w:rsidP="00117174">
      <w:pPr>
        <w:pStyle w:val="Caption"/>
        <w:ind w:left="0" w:right="26"/>
        <w:rPr>
          <w:szCs w:val="22"/>
        </w:rPr>
      </w:pPr>
      <w:r w:rsidRPr="00897A9D">
        <w:rPr>
          <w:b/>
          <w:szCs w:val="22"/>
        </w:rPr>
        <w:t xml:space="preserve">Figure </w:t>
      </w:r>
      <w:r w:rsidR="00120995" w:rsidRPr="00897A9D">
        <w:rPr>
          <w:b/>
          <w:szCs w:val="22"/>
        </w:rPr>
        <w:t>2</w:t>
      </w:r>
      <w:r w:rsidRPr="00897A9D">
        <w:rPr>
          <w:szCs w:val="22"/>
        </w:rPr>
        <w:t xml:space="preserve"> </w:t>
      </w:r>
      <w:proofErr w:type="spellStart"/>
      <w:r w:rsidRPr="00897A9D">
        <w:rPr>
          <w:i/>
          <w:szCs w:val="22"/>
        </w:rPr>
        <w:t>Cisoid</w:t>
      </w:r>
      <w:proofErr w:type="spellEnd"/>
      <w:r w:rsidRPr="00897A9D">
        <w:rPr>
          <w:szCs w:val="22"/>
        </w:rPr>
        <w:t xml:space="preserve"> and </w:t>
      </w:r>
      <w:proofErr w:type="spellStart"/>
      <w:r w:rsidRPr="00897A9D">
        <w:rPr>
          <w:i/>
          <w:szCs w:val="22"/>
        </w:rPr>
        <w:t>transoid</w:t>
      </w:r>
      <w:proofErr w:type="spellEnd"/>
      <w:r w:rsidRPr="00897A9D">
        <w:rPr>
          <w:szCs w:val="22"/>
        </w:rPr>
        <w:t xml:space="preserve"> conformations of ester bonds where bold bonds signify conformationally locked bonds. </w:t>
      </w:r>
    </w:p>
    <w:p w14:paraId="1A7FF96C" w14:textId="5D8EE2C5" w:rsidR="00910564" w:rsidRPr="00910564" w:rsidRDefault="002A0E63" w:rsidP="00CE734E">
      <w:r w:rsidRPr="00390549">
        <w:t xml:space="preserve">The rate of </w:t>
      </w:r>
      <w:proofErr w:type="spellStart"/>
      <w:r>
        <w:t>eROP</w:t>
      </w:r>
      <w:proofErr w:type="spellEnd"/>
      <w:r w:rsidRPr="00390549">
        <w:t xml:space="preserve"> can be further increased by performing the </w:t>
      </w:r>
      <w:r>
        <w:t>polymerisation</w:t>
      </w:r>
      <w:r w:rsidRPr="00390549">
        <w:t xml:space="preserve"> in a </w:t>
      </w:r>
      <w:proofErr w:type="spellStart"/>
      <w:r w:rsidRPr="00390549">
        <w:t>miniemulsion</w:t>
      </w:r>
      <w:proofErr w:type="spellEnd"/>
      <w:r w:rsidRPr="00390549">
        <w:t xml:space="preserve">, which </w:t>
      </w:r>
      <w:r w:rsidR="00E870E2">
        <w:t>is</w:t>
      </w:r>
      <w:r w:rsidRPr="00390549">
        <w:t xml:space="preserve"> reported as a useful method for preparing </w:t>
      </w:r>
      <w:r w:rsidR="00E870E2">
        <w:t>PML</w:t>
      </w:r>
      <w:r w:rsidRPr="00390549">
        <w:t xml:space="preserve"> nanoparticles.</w:t>
      </w:r>
      <w:r>
        <w:fldChar w:fldCharType="begin">
          <w:fldData xml:space="preserve">PEVuZE5vdGU+PENpdGU+PEF1dGhvcj5UYWRlbjwvQXV0aG9yPjxZZWFyPjIwMDM8L1llYXI+PFJl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</w:fldData>
        </w:fldChar>
      </w:r>
      <w:r w:rsidR="00665E6D">
        <w:instrText xml:space="preserve"> ADDIN EN.CITE </w:instrText>
      </w:r>
      <w:r w:rsidR="00665E6D">
        <w:fldChar w:fldCharType="begin">
          <w:fldData xml:space="preserve">PEVuZE5vdGU+PENpdGU+PEF1dGhvcj5UYWRlbjwvQXV0aG9yPjxZZWFyPjIwMDM8L1llYXI+PFJl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</w:fldData>
        </w:fldChar>
      </w:r>
      <w:r w:rsidR="00665E6D">
        <w:instrText xml:space="preserve"> ADDIN EN.CITE.DATA </w:instrText>
      </w:r>
      <w:r w:rsidR="00665E6D">
        <w:fldChar w:fldCharType="end"/>
      </w:r>
      <w:r>
        <w:fldChar w:fldCharType="separate"/>
      </w:r>
      <w:r w:rsidR="00B446BE">
        <w:rPr>
          <w:noProof/>
        </w:rPr>
        <w:t>[70-73]</w:t>
      </w:r>
      <w:r>
        <w:fldChar w:fldCharType="end"/>
      </w:r>
      <w:r w:rsidR="00E870E2">
        <w:t xml:space="preserve"> </w:t>
      </w:r>
      <w:r w:rsidR="00042B0E">
        <w:t>Furthermore</w:t>
      </w:r>
      <w:r w:rsidR="00CE734E">
        <w:t xml:space="preserve">, high </w:t>
      </w:r>
      <w:r w:rsidR="00CE734E" w:rsidRPr="00700AD6">
        <w:rPr>
          <w:i/>
        </w:rPr>
        <w:t>M</w:t>
      </w:r>
      <w:r w:rsidR="00CE734E" w:rsidRPr="00700AD6">
        <w:rPr>
          <w:vertAlign w:val="subscript"/>
        </w:rPr>
        <w:t>w</w:t>
      </w:r>
      <w:r w:rsidR="00CE734E">
        <w:t xml:space="preserve"> PPDL (163,000 g mol</w:t>
      </w:r>
      <w:r w:rsidR="00CE734E">
        <w:rPr>
          <w:vertAlign w:val="superscript"/>
        </w:rPr>
        <w:t>-1</w:t>
      </w:r>
      <w:r w:rsidR="00CE734E">
        <w:t xml:space="preserve">) was obtained </w:t>
      </w:r>
      <w:r w:rsidR="00646D21">
        <w:t xml:space="preserve">in as little as 15 minutes </w:t>
      </w:r>
      <w:r w:rsidR="00CE734E">
        <w:t xml:space="preserve">with high monomer conversion (&gt;99%) </w:t>
      </w:r>
      <w:r w:rsidR="00684F6C" w:rsidRPr="00700AD6">
        <w:rPr>
          <w:i/>
        </w:rPr>
        <w:t>via</w:t>
      </w:r>
      <w:r w:rsidR="00684F6C">
        <w:t xml:space="preserve"> </w:t>
      </w:r>
      <w:proofErr w:type="spellStart"/>
      <w:r w:rsidR="00684F6C">
        <w:t>eROP</w:t>
      </w:r>
      <w:proofErr w:type="spellEnd"/>
      <w:r w:rsidR="00684F6C">
        <w:t xml:space="preserve"> by reactive extrusion in bulk </w:t>
      </w:r>
      <w:r w:rsidR="00CE734E">
        <w:t>and at high reaction temperatures (90 °C – 130 °C) .</w:t>
      </w:r>
      <w:r w:rsidR="00CE734E">
        <w:fldChar w:fldCharType="begin"/>
      </w:r>
      <w:r w:rsidR="00665E6D">
        <w:instrText xml:space="preserve"> ADDIN EN.CITE &lt;EndNote&gt;&lt;Cite&gt;&lt;Author&gt;Spinella&lt;/Author&gt;&lt;Year&gt;2015&lt;/Year&gt;&lt;RecNum&gt;74&lt;/RecNum&gt;&lt;DisplayText&gt;[74]&lt;/DisplayText&gt;&lt;record&gt;&lt;rec-number&gt;74&lt;/rec-number&gt;&lt;foreign-keys&gt;&lt;key app="EN" db-id="d0a0rdfrkaepzeefzw65v5fcv2tpaxwv0rd0"&gt;74&lt;/key&gt;&lt;/foreign-keys&gt;&lt;ref-type name="Journal Article"&gt;17&lt;/ref-type&gt;&lt;contributors&gt;&lt;authors&gt;&lt;author&gt;Spinella, S.&lt;/author&gt;&lt;author&gt;Ganesh, M.&lt;/author&gt;&lt;author&gt;Lo Re, G.&lt;/author&gt;&lt;author&gt;Zhang, S.&lt;/author&gt;&lt;author&gt;Raquez, J. M.&lt;/author&gt;&lt;author&gt;Dubois, P.&lt;/author&gt;&lt;author&gt;Gross, R. A.&lt;/author&gt;&lt;/authors&gt;&lt;/contributors&gt;&lt;auth-address&gt;Rensselaer Polytech Inst, Ctr Biotechnol &amp;amp; Interdisciplinary Studies, Dept Biol &amp;amp; Chem, Troy, NY 12180 USA&amp;#xD;NYU, Polytech Sch Engn, Metrotech Ctr 6, Dept Chem &amp;amp; Biomol Engn, Brooklyn, NY 11201 USA&amp;#xD;Univ Mons, Serv Mat Polymeres &amp;amp; Composites, Ctr Innovat &amp;amp; Rech MAt Polymeres CIRMAP, B-7000 Mons, Belgium&lt;/auth-address&gt;&lt;titles&gt;&lt;title&gt;Enzymatic reactive extrusion: moving towards continuous enzyme-catalysed polyester polymerisation and processing&lt;/title&gt;&lt;secondary-title&gt;Green Chemistry&lt;/secondary-title&gt;&lt;alt-title&gt;Green Chem&lt;/alt-title&gt;&lt;/titles&gt;&lt;periodical&gt;&lt;full-title&gt;Green Chemistry&lt;/full-title&gt;&lt;/periodical&gt;&lt;pages&gt;4146-4150&lt;/pages&gt;&lt;volume&gt;17&lt;/volume&gt;&lt;number&gt;8&lt;/number&gt;&lt;keywords&gt;&lt;keyword&gt;ring-opening polymerization&lt;/keyword&gt;&lt;keyword&gt;antartica lipase b&lt;/keyword&gt;&lt;keyword&gt;omega-pentadecalactone&lt;/keyword&gt;&lt;keyword&gt;epsilon-caprolactone&lt;/keyword&gt;&lt;keyword&gt;sago starch&lt;/keyword&gt;&lt;keyword&gt;copolyesters&lt;/keyword&gt;&lt;keyword&gt;morphology&lt;/keyword&gt;&lt;keyword&gt;lactones&lt;/keyword&gt;&lt;keyword&gt;kinetics&lt;/keyword&gt;&lt;keyword&gt;media&lt;/keyword&gt;&lt;/keywords&gt;&lt;dates&gt;&lt;year&gt;2015&lt;/year&gt;&lt;/dates&gt;&lt;isbn&gt;1463-9262&lt;/isbn&gt;&lt;accession-num&gt;WOS:000358887300003&lt;/accession-num&gt;&lt;urls&gt;&lt;related-urls&gt;&lt;url&gt;&amp;lt;Go to ISI&amp;gt;://WOS:000358887300003&lt;/url&gt;&lt;/related-urls&gt;&lt;/urls&gt;&lt;electronic-resource-num&gt;10.1039/c5gc00992h&lt;/electronic-resource-num&gt;&lt;language&gt;English&lt;/language&gt;&lt;/record&gt;&lt;/Cite&gt;&lt;/EndNote&gt;</w:instrText>
      </w:r>
      <w:r w:rsidR="00CE734E">
        <w:fldChar w:fldCharType="separate"/>
      </w:r>
      <w:r w:rsidR="00B446BE">
        <w:rPr>
          <w:noProof/>
        </w:rPr>
        <w:t>[74]</w:t>
      </w:r>
      <w:r w:rsidR="00CE734E">
        <w:fldChar w:fldCharType="end"/>
      </w:r>
      <w:r w:rsidR="00CE734E">
        <w:t xml:space="preserve"> </w:t>
      </w:r>
      <w:r w:rsidR="00042B0E">
        <w:t>A</w:t>
      </w:r>
      <w:r w:rsidR="003928D5">
        <w:t xml:space="preserve">liphatic </w:t>
      </w:r>
      <w:r w:rsidR="00906E6C">
        <w:t>polyester</w:t>
      </w:r>
      <w:r w:rsidRPr="00390549">
        <w:t xml:space="preserve">s including PPDL can </w:t>
      </w:r>
      <w:r w:rsidR="00042B0E">
        <w:t xml:space="preserve">additionally </w:t>
      </w:r>
      <w:r w:rsidRPr="00390549">
        <w:t xml:space="preserve">be prepared </w:t>
      </w:r>
      <w:r w:rsidRPr="00390549">
        <w:rPr>
          <w:i/>
        </w:rPr>
        <w:t>via</w:t>
      </w:r>
      <w:r w:rsidRPr="00390549">
        <w:t xml:space="preserve"> continuous-flow </w:t>
      </w:r>
      <w:proofErr w:type="spellStart"/>
      <w:r>
        <w:t>eROP</w:t>
      </w:r>
      <w:proofErr w:type="spellEnd"/>
      <w:r w:rsidRPr="00390549">
        <w:t xml:space="preserve"> using a packed-bed reactor.</w:t>
      </w:r>
      <w:r w:rsidR="00DE63B8">
        <w:fldChar w:fldCharType="begin"/>
      </w:r>
      <w:r w:rsidR="00665E6D">
        <w:instrText xml:space="preserve"> ADDIN EN.CITE &lt;EndNote&gt;&lt;Cite&gt;&lt;Author&gt;Wosnick&lt;/Author&gt;&lt;Year&gt;2010&lt;/Year&gt;&lt;RecNum&gt;75&lt;/RecNum&gt;&lt;DisplayText&gt;[75]&lt;/DisplayText&gt;&lt;record&gt;&lt;rec-number&gt;75&lt;/rec-number&gt;&lt;foreign-keys&gt;&lt;key app="EN" db-id="d0a0rdfrkaepzeefzw65v5fcv2tpaxwv0rd0"&gt;75&lt;/key&gt;&lt;/foreign-keys&gt;&lt;ref-type name="Journal Article"&gt;17&lt;/ref-type&gt;&lt;contributors&gt;&lt;authors&gt;&lt;author&gt;Wosnick, Jordan H.&lt;/author&gt;&lt;author&gt;Faucher, Santiago&lt;/author&gt;&lt;author&gt;Pereira, Lovina&lt;/author&gt;&lt;/authors&gt;&lt;/contributors&gt;&lt;auth-address&gt;Xerox Res Ctr Canada Ltd, Mississauga, ON, Canada&lt;/auth-address&gt;&lt;titles&gt;&lt;title&gt;Enzymatic ring-opening polymerization in a continuous-flow system&lt;/title&gt;&lt;secondary-title&gt;Abstracts of Papers of the American Chemical Society&lt;/secondary-title&gt;&lt;alt-title&gt;Abstr Pap Am Chem S&lt;/alt-title&gt;&lt;/titles&gt;&lt;periodical&gt;&lt;full-title&gt;Abstracts of Papers of the American Chemical Society&lt;/full-title&gt;&lt;/periodical&gt;&lt;volume&gt;240&lt;/volume&gt;&lt;dates&gt;&lt;year&gt;2010&lt;/year&gt;&lt;pub-dates&gt;&lt;date&gt;Aug 22&lt;/date&gt;&lt;/pub-dates&gt;&lt;/dates&gt;&lt;isbn&gt;0065-7727&lt;/isbn&gt;&lt;accession-num&gt;WOS:000208164707078&lt;/accession-num&gt;&lt;urls&gt;&lt;related-urls&gt;&lt;url&gt;&amp;lt;Go to ISI&amp;gt;://WOS:000208164707078&lt;/url&gt;&lt;/related-urls&gt;&lt;/urls&gt;&lt;language&gt;English&lt;/language&gt;&lt;/record&gt;&lt;/Cite&gt;&lt;/EndNote&gt;</w:instrText>
      </w:r>
      <w:r w:rsidR="00DE63B8">
        <w:fldChar w:fldCharType="separate"/>
      </w:r>
      <w:r w:rsidR="00B446BE">
        <w:rPr>
          <w:noProof/>
        </w:rPr>
        <w:t>[75]</w:t>
      </w:r>
      <w:r w:rsidR="00DE63B8">
        <w:fldChar w:fldCharType="end"/>
      </w:r>
      <w:r w:rsidRPr="00390549">
        <w:t xml:space="preserve"> This method reduces the amount of solvent required to separate the enzyme from the polymer product, </w:t>
      </w:r>
      <w:r w:rsidR="00A9693F">
        <w:t xml:space="preserve">and </w:t>
      </w:r>
      <w:r w:rsidRPr="00390549">
        <w:t>th</w:t>
      </w:r>
      <w:r w:rsidR="00A9693F">
        <w:t>erefore greatly reduces</w:t>
      </w:r>
      <w:r w:rsidRPr="00390549">
        <w:t xml:space="preserve"> t</w:t>
      </w:r>
      <w:r w:rsidR="00E04CFB">
        <w:t>he amount of solvent consumed during</w:t>
      </w:r>
      <w:r w:rsidRPr="00390549">
        <w:t xml:space="preserve"> polymer purification. </w:t>
      </w:r>
      <w:r w:rsidR="002D246E">
        <w:t>Similarly</w:t>
      </w:r>
      <w:r w:rsidRPr="00390549">
        <w:t xml:space="preserve">, a variable-volume view reactor was </w:t>
      </w:r>
      <w:r w:rsidR="00D84501">
        <w:t>utilised</w:t>
      </w:r>
      <w:r w:rsidRPr="00390549">
        <w:t xml:space="preserve"> </w:t>
      </w:r>
      <w:r w:rsidR="00D84501">
        <w:t>to evaluate</w:t>
      </w:r>
      <w:r w:rsidRPr="00390549">
        <w:t xml:space="preserve"> less toxic</w:t>
      </w:r>
      <w:r w:rsidR="00910388">
        <w:t>, lower boiling</w:t>
      </w:r>
      <w:r w:rsidRPr="00390549">
        <w:t xml:space="preserve"> </w:t>
      </w:r>
      <w:r w:rsidR="00910388">
        <w:t xml:space="preserve">point </w:t>
      </w:r>
      <w:r w:rsidRPr="00390549">
        <w:t>solvents</w:t>
      </w:r>
      <w:r w:rsidR="00910388">
        <w:t xml:space="preserve"> </w:t>
      </w:r>
      <w:r w:rsidR="00D84501">
        <w:t xml:space="preserve">for </w:t>
      </w:r>
      <w:proofErr w:type="spellStart"/>
      <w:r w:rsidR="00D84501">
        <w:t>eROP</w:t>
      </w:r>
      <w:proofErr w:type="spellEnd"/>
      <w:r w:rsidR="00A1674F">
        <w:t>,</w:t>
      </w:r>
      <w:r>
        <w:fldChar w:fldCharType="begin">
          <w:fldData xml:space="preserve">PEVuZE5vdGU+PENpdGU+PEF1dGhvcj5Qb2xsb25pPC9BdXRob3I+PFllYXI+MjAxNzwvWWVhcj48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</w:fldData>
        </w:fldChar>
      </w:r>
      <w:r w:rsidR="00665E6D">
        <w:instrText xml:space="preserve"> ADDIN EN.CITE </w:instrText>
      </w:r>
      <w:r w:rsidR="00665E6D">
        <w:fldChar w:fldCharType="begin">
          <w:fldData xml:space="preserve">PEVuZE5vdGU+PENpdGU+PEF1dGhvcj5Qb2xsb25pPC9BdXRob3I+PFllYXI+MjAxNzwvWWVhcj48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</w:fldData>
        </w:fldChar>
      </w:r>
      <w:r w:rsidR="00665E6D">
        <w:instrText xml:space="preserve"> ADDIN EN.CITE.DATA </w:instrText>
      </w:r>
      <w:r w:rsidR="00665E6D">
        <w:fldChar w:fldCharType="end"/>
      </w:r>
      <w:r>
        <w:fldChar w:fldCharType="separate"/>
      </w:r>
      <w:r w:rsidR="00B446BE">
        <w:rPr>
          <w:noProof/>
        </w:rPr>
        <w:t>[76, 77]</w:t>
      </w:r>
      <w:r>
        <w:fldChar w:fldCharType="end"/>
      </w:r>
      <w:r w:rsidR="00656143">
        <w:t xml:space="preserve"> </w:t>
      </w:r>
      <w:r w:rsidR="00A1674F">
        <w:t>and s</w:t>
      </w:r>
      <w:r w:rsidR="00204617" w:rsidRPr="00390549">
        <w:t>upercritical carbon</w:t>
      </w:r>
      <w:r w:rsidR="00204617">
        <w:t xml:space="preserve"> </w:t>
      </w:r>
      <w:r w:rsidR="00204617" w:rsidRPr="00390549">
        <w:t>dioxide</w:t>
      </w:r>
      <w:r w:rsidR="00204617">
        <w:t xml:space="preserve"> (s</w:t>
      </w:r>
      <w:r w:rsidR="00D84501">
        <w:t>c</w:t>
      </w:r>
      <w:r w:rsidR="00204617">
        <w:t>CO</w:t>
      </w:r>
      <w:r w:rsidR="00204617">
        <w:rPr>
          <w:vertAlign w:val="subscript"/>
        </w:rPr>
        <w:t>2</w:t>
      </w:r>
      <w:r w:rsidR="00204617">
        <w:t>)</w:t>
      </w:r>
      <w:r w:rsidR="00204617" w:rsidRPr="00390549">
        <w:t xml:space="preserve"> </w:t>
      </w:r>
      <w:r w:rsidR="00D84501">
        <w:t xml:space="preserve">has </w:t>
      </w:r>
      <w:r w:rsidR="00684F6C">
        <w:t xml:space="preserve">additionally </w:t>
      </w:r>
      <w:r w:rsidR="00910388">
        <w:t>been</w:t>
      </w:r>
      <w:r w:rsidR="00204617" w:rsidRPr="00390549">
        <w:t xml:space="preserve"> </w:t>
      </w:r>
      <w:r w:rsidR="00A1674F">
        <w:t>reported</w:t>
      </w:r>
      <w:r w:rsidR="00204617" w:rsidRPr="00390549">
        <w:t xml:space="preserve"> as a solvent for the </w:t>
      </w:r>
      <w:proofErr w:type="spellStart"/>
      <w:r w:rsidR="00204617">
        <w:t>eROP</w:t>
      </w:r>
      <w:proofErr w:type="spellEnd"/>
      <w:r w:rsidR="00204617" w:rsidRPr="00390549">
        <w:t xml:space="preserve"> of </w:t>
      </w:r>
      <w:r w:rsidR="002653CA">
        <w:t>MLs</w:t>
      </w:r>
      <w:r w:rsidR="00204617" w:rsidRPr="00DF1994">
        <w:t>.</w:t>
      </w:r>
      <w:r w:rsidR="00204617" w:rsidRPr="005029A0">
        <w:fldChar w:fldCharType="begin">
          <w:fldData xml:space="preserve">PEVuZE5vdGU+PENpdGU+PEF1dGhvcj5Qb2xsb25pPC9BdXRob3I+PFllYXI+MjAxNzwvWWVhcj48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</w:fldData>
        </w:fldChar>
      </w:r>
      <w:r w:rsidR="00665E6D">
        <w:instrText xml:space="preserve"> ADDIN EN.CITE </w:instrText>
      </w:r>
      <w:r w:rsidR="00665E6D">
        <w:fldChar w:fldCharType="begin">
          <w:fldData xml:space="preserve">PEVuZE5vdGU+PENpdGU+PEF1dGhvcj5Qb2xsb25pPC9BdXRob3I+PFllYXI+MjAxNzwvWWVhcj48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</w:fldData>
        </w:fldChar>
      </w:r>
      <w:r w:rsidR="00665E6D">
        <w:instrText xml:space="preserve"> ADDIN EN.CITE.DATA </w:instrText>
      </w:r>
      <w:r w:rsidR="00665E6D">
        <w:fldChar w:fldCharType="end"/>
      </w:r>
      <w:r w:rsidR="00204617" w:rsidRPr="005029A0">
        <w:fldChar w:fldCharType="separate"/>
      </w:r>
      <w:r w:rsidR="00B446BE">
        <w:rPr>
          <w:noProof/>
        </w:rPr>
        <w:t>[78-80]</w:t>
      </w:r>
      <w:r w:rsidR="00204617" w:rsidRPr="005029A0">
        <w:fldChar w:fldCharType="end"/>
      </w:r>
    </w:p>
    <w:p w14:paraId="5182B9DA" w14:textId="0985AEF5" w:rsidR="005B65DF" w:rsidRDefault="005B156A" w:rsidP="00117174">
      <w:pPr>
        <w:pStyle w:val="Heading3"/>
      </w:pPr>
      <w:r>
        <w:t xml:space="preserve">Copolymerisation of MLs </w:t>
      </w:r>
      <w:r w:rsidRPr="00117174">
        <w:rPr>
          <w:i/>
        </w:rPr>
        <w:t>via</w:t>
      </w:r>
      <w:r>
        <w:t xml:space="preserve"> </w:t>
      </w:r>
      <w:proofErr w:type="spellStart"/>
      <w:r>
        <w:t>eROP</w:t>
      </w:r>
      <w:proofErr w:type="spellEnd"/>
    </w:p>
    <w:p w14:paraId="3AA1C49E" w14:textId="0A3B89DE" w:rsidR="00BB7F26" w:rsidRDefault="00A33A27" w:rsidP="00B36A5E">
      <w:r>
        <w:t xml:space="preserve">The majority of </w:t>
      </w:r>
      <w:proofErr w:type="spellStart"/>
      <w:r>
        <w:t>co</w:t>
      </w:r>
      <w:r w:rsidR="00906E6C">
        <w:t>polyester</w:t>
      </w:r>
      <w:r>
        <w:t>s</w:t>
      </w:r>
      <w:proofErr w:type="spellEnd"/>
      <w:r w:rsidR="00F117BA" w:rsidRPr="00B833F6">
        <w:t xml:space="preserve"> prepared </w:t>
      </w:r>
      <w:r w:rsidR="00F117BA" w:rsidRPr="00B833F6">
        <w:rPr>
          <w:i/>
        </w:rPr>
        <w:t>via</w:t>
      </w:r>
      <w:r w:rsidR="00F117BA" w:rsidRPr="00B833F6">
        <w:t xml:space="preserve"> </w:t>
      </w:r>
      <w:proofErr w:type="spellStart"/>
      <w:r w:rsidR="00F117BA" w:rsidRPr="00B833F6">
        <w:t>eROP</w:t>
      </w:r>
      <w:proofErr w:type="spellEnd"/>
      <w:r w:rsidR="00F117BA" w:rsidRPr="00B833F6">
        <w:t xml:space="preserve"> are statistical, the sequence composition for which can be evaluated by </w:t>
      </w:r>
      <w:r w:rsidR="00F117BA">
        <w:t xml:space="preserve">quantitative </w:t>
      </w:r>
      <w:r w:rsidR="00F117BA" w:rsidRPr="00B833F6">
        <w:rPr>
          <w:vertAlign w:val="superscript"/>
        </w:rPr>
        <w:t>13</w:t>
      </w:r>
      <w:r w:rsidR="00F117BA" w:rsidRPr="00B833F6">
        <w:t>C NMR spectroscopic analysis</w:t>
      </w:r>
      <w:r w:rsidR="00D626C8">
        <w:t xml:space="preserve">, following the </w:t>
      </w:r>
      <w:r w:rsidR="002D246E">
        <w:t>indiscriminate</w:t>
      </w:r>
      <w:r w:rsidR="00D626C8">
        <w:t xml:space="preserve"> </w:t>
      </w:r>
      <w:proofErr w:type="spellStart"/>
      <w:r w:rsidR="00D626C8">
        <w:t>transesterase</w:t>
      </w:r>
      <w:proofErr w:type="spellEnd"/>
      <w:r w:rsidR="00D626C8">
        <w:t xml:space="preserve"> activity of lipases</w:t>
      </w:r>
      <w:r w:rsidR="00F117BA" w:rsidRPr="00B833F6">
        <w:t>.</w:t>
      </w:r>
      <w:r w:rsidR="00F117BA" w:rsidRPr="00B833F6">
        <w:fldChar w:fldCharType="begin"/>
      </w:r>
      <w:r w:rsidR="00665E6D">
        <w:instrText xml:space="preserve"> ADDIN EN.CITE &lt;EndNote&gt;&lt;Cite&gt;&lt;Author&gt;Hunley&lt;/Author&gt;&lt;Year&gt;2013&lt;/Year&gt;&lt;RecNum&gt;94&lt;/RecNum&gt;&lt;DisplayText&gt;[81]&lt;/DisplayText&gt;&lt;record&gt;&lt;rec-number&gt;94&lt;/rec-number&gt;&lt;foreign-keys&gt;&lt;key app="EN" db-id="ttaxtfz55xzxzeea9t9pfdtopw0vdseapp0f"&gt;94&lt;/key&gt;&lt;/foreign-keys&gt;&lt;ref-type name="Journal Article"&gt;17&lt;/ref-type&gt;&lt;contributors&gt;&lt;authors&gt;&lt;author&gt;Hunley, Matthew T.&lt;/author&gt;&lt;author&gt;Sari, Nese&lt;/author&gt;&lt;author&gt;Beers, Kathryn L.&lt;/author&gt;&lt;/authors&gt;&lt;/contributors&gt;&lt;titles&gt;&lt;title&gt;Microstructure Analysis and Model Discrimination of Enzyme-Catalyzed Copolyesters&lt;/title&gt;&lt;secondary-title&gt;ACS Macro Letters&lt;/secondary-title&gt;&lt;/titles&gt;&lt;periodical&gt;&lt;full-title&gt;ACS Macro Letters&lt;/full-title&gt;&lt;abbr-1&gt;ACS Macro Lett.&lt;/abbr-1&gt;&lt;/periodical&gt;&lt;pages&gt;375-379&lt;/pages&gt;&lt;volume&gt;2&lt;/volume&gt;&lt;number&gt;5&lt;/number&gt;&lt;dates&gt;&lt;year&gt;2013&lt;/year&gt;&lt;pub-dates&gt;&lt;date&gt;2013/05/21&lt;/date&gt;&lt;/pub-dates&gt;&lt;/dates&gt;&lt;publisher&gt;American Chemical Society&lt;/publisher&gt;&lt;urls&gt;&lt;related-urls&gt;&lt;url&gt;http://dx.doi.org/10.1021/mz300659h&lt;/url&gt;&lt;/related-urls&gt;&lt;/urls&gt;&lt;electronic-resource-num&gt;10.1021/mz300659h&lt;/electronic-resource-num&gt;&lt;access-date&gt;2014/09/02&lt;/access-date&gt;&lt;/record&gt;&lt;/Cite&gt;&lt;/EndNote&gt;</w:instrText>
      </w:r>
      <w:r w:rsidR="00F117BA" w:rsidRPr="00B833F6">
        <w:fldChar w:fldCharType="separate"/>
      </w:r>
      <w:r w:rsidR="00B446BE">
        <w:rPr>
          <w:noProof/>
        </w:rPr>
        <w:t>[81]</w:t>
      </w:r>
      <w:r w:rsidR="00F117BA" w:rsidRPr="00B833F6">
        <w:fldChar w:fldCharType="end"/>
      </w:r>
      <w:r w:rsidR="00F117BA" w:rsidRPr="00B833F6">
        <w:t xml:space="preserve"> </w:t>
      </w:r>
      <w:r>
        <w:t xml:space="preserve">For example, </w:t>
      </w:r>
      <w:hyperlink w:anchor="_ENREF_36" w:tooltip="Srivastava, 2006 #572" w:history="1"/>
      <w:r w:rsidR="00F117BA" w:rsidRPr="00B833F6">
        <w:t xml:space="preserve">Kumar </w:t>
      </w:r>
      <w:r w:rsidR="00F117BA" w:rsidRPr="00B833F6">
        <w:rPr>
          <w:i/>
        </w:rPr>
        <w:t>et al</w:t>
      </w:r>
      <w:r w:rsidR="00F117BA" w:rsidRPr="00B833F6">
        <w:t>.</w:t>
      </w:r>
      <w:r w:rsidR="00F03E16" w:rsidRPr="00B833F6">
        <w:fldChar w:fldCharType="begin"/>
      </w:r>
      <w:r w:rsidR="00665E6D">
        <w:instrText xml:space="preserve"> ADDIN EN.CITE &lt;EndNote&gt;&lt;Cite&gt;&lt;Author&gt;Kumar&lt;/Author&gt;&lt;Year&gt;2000&lt;/Year&gt;&lt;RecNum&gt;70&lt;/RecNum&gt;&lt;DisplayText&gt;[58]&lt;/DisplayText&gt;&lt;record&gt;&lt;rec-number&gt;70&lt;/rec-number&gt;&lt;foreign-keys&gt;&lt;key app="EN" db-id="ttaxtfz55xzxzeea9t9pfdtopw0vdseapp0f"&gt;70&lt;/key&gt;&lt;/foreign-keys&gt;&lt;ref-type name="Journal Article"&gt;17&lt;/ref-type&gt;&lt;contributors&gt;&lt;authors&gt;&lt;author&gt;Kumar, A.&lt;/author&gt;&lt;author&gt;Kalra, B.&lt;/author&gt;&lt;author&gt;Dekhterman, A.&lt;/author&gt;&lt;author&gt;Gross, R. A.&lt;/author&gt;&lt;/authors&gt;&lt;/contributors&gt;&lt;auth-address&gt;Polytech Univ, Dept Chem &amp;amp; Chem Engn, NSF,Metrotech Ctr 6, Ctr Biocatalysis &amp;amp; Bioproc Macromol, Brooklyn, NY 11201 USA.&amp;#xD;Gross, RA (reprint author), Polytech Univ, Dept Chem &amp;amp; Chem Engn, NSF,Metrotech Ctr 6, Ctr Biocatalysis &amp;amp; Bioproc Macromol, Brooklyn, NY 11201 USA.&lt;/auth-address&gt;&lt;titles&gt;&lt;title&gt;Efficient ring-opening polymerization and copolymerization of epsilon-caprolactone and omega-pentadecalactone catalyzed by Candida antartica lipase B&lt;/title&gt;&lt;secondary-title&gt;Macromolecules&lt;/secondary-title&gt;&lt;alt-title&gt;Macromolecules&lt;/alt-title&gt;&lt;/titles&gt;&lt;periodical&gt;&lt;full-title&gt;Macromolecules&lt;/full-title&gt;&lt;/periodical&gt;&lt;alt-periodical&gt;&lt;full-title&gt;Macromolecules&lt;/full-title&gt;&lt;/alt-periodical&gt;&lt;pages&gt;6303-6309&lt;/pages&gt;&lt;volume&gt;33&lt;/volume&gt;&lt;number&gt;17&lt;/number&gt;&lt;keywords&gt;&lt;keyword&gt;organic media&lt;/keyword&gt;&lt;keyword&gt;enzymatic polyesterification&lt;/keyword&gt;&lt;keyword&gt;polysaccharide synthesis&lt;/keyword&gt;&lt;keyword&gt;beta-propiolactone&lt;/keyword&gt;&lt;keyword&gt;linear polyesters&lt;/keyword&gt;&lt;keyword&gt;lactones&lt;/keyword&gt;&lt;keyword&gt;initiator&lt;/keyword&gt;&lt;keyword&gt;mechanism&lt;/keyword&gt;&lt;keyword&gt;cellulase&lt;/keyword&gt;&lt;keyword&gt;solvents&lt;/keyword&gt;&lt;/keywords&gt;&lt;dates&gt;&lt;year&gt;2000&lt;/year&gt;&lt;pub-dates&gt;&lt;date&gt;Aug&lt;/date&gt;&lt;/pub-dates&gt;&lt;/dates&gt;&lt;isbn&gt;0024-9297&lt;/isbn&gt;&lt;accession-num&gt;WOS:000088961400017&lt;/accession-num&gt;&lt;work-type&gt;Article&lt;/work-type&gt;&lt;urls&gt;&lt;related-urls&gt;&lt;url&gt;&amp;lt;Go to ISI&amp;gt;://WOS:000088961400017&lt;/url&gt;&lt;/related-urls&gt;&lt;/urls&gt;&lt;electronic-resource-num&gt;10.1021/ma000344+&lt;/electronic-resource-num&gt;&lt;language&gt;English&lt;/language&gt;&lt;/record&gt;&lt;/Cite&gt;&lt;/EndNote&gt;</w:instrText>
      </w:r>
      <w:r w:rsidR="00F03E16" w:rsidRPr="00B833F6">
        <w:fldChar w:fldCharType="separate"/>
      </w:r>
      <w:r w:rsidR="00B446BE">
        <w:rPr>
          <w:noProof/>
        </w:rPr>
        <w:t>[58]</w:t>
      </w:r>
      <w:r w:rsidR="00F03E16" w:rsidRPr="00B833F6">
        <w:fldChar w:fldCharType="end"/>
      </w:r>
      <w:r w:rsidR="00F117BA" w:rsidRPr="00B833F6">
        <w:rPr>
          <w:vertAlign w:val="superscript"/>
        </w:rPr>
        <w:t xml:space="preserve"> </w:t>
      </w:r>
      <w:r w:rsidR="00F117BA" w:rsidRPr="00B833F6">
        <w:t>investigated the co</w:t>
      </w:r>
      <w:r w:rsidR="00F117BA">
        <w:t>polymerisation</w:t>
      </w:r>
      <w:r w:rsidR="00FE23B5">
        <w:t xml:space="preserve"> of </w:t>
      </w:r>
      <w:r w:rsidR="00F117BA" w:rsidRPr="00B833F6">
        <w:t>CL and PDL using Novozyme-435, optimizing the reaction temperature (70 °C) and volume of toluene (1:1 wt./vol.)</w:t>
      </w:r>
      <w:r w:rsidR="00A1674F">
        <w:t>,</w:t>
      </w:r>
      <w:r w:rsidR="00F117BA" w:rsidRPr="00B833F6">
        <w:t xml:space="preserve"> and obtained a statistical copolymer (</w:t>
      </w:r>
      <w:r w:rsidR="00F117BA" w:rsidRPr="00B833F6">
        <w:rPr>
          <w:i/>
        </w:rPr>
        <w:t>M</w:t>
      </w:r>
      <w:r w:rsidR="00F117BA" w:rsidRPr="00B833F6">
        <w:rPr>
          <w:vertAlign w:val="subscript"/>
        </w:rPr>
        <w:t xml:space="preserve">n </w:t>
      </w:r>
      <w:r w:rsidR="000129C4">
        <w:t xml:space="preserve">= 22,300 g </w:t>
      </w:r>
      <w:r w:rsidR="00F117BA" w:rsidRPr="00B833F6">
        <w:t>mol</w:t>
      </w:r>
      <w:r w:rsidR="00F117BA" w:rsidRPr="00B833F6">
        <w:rPr>
          <w:vertAlign w:val="superscript"/>
        </w:rPr>
        <w:noBreakHyphen/>
        <w:t>1</w:t>
      </w:r>
      <w:r w:rsidR="00F117BA" w:rsidRPr="00B833F6">
        <w:t xml:space="preserve">, </w:t>
      </w:r>
      <w:r w:rsidR="00F117BA" w:rsidRPr="00B833F6">
        <w:rPr>
          <w:i/>
        </w:rPr>
        <w:t>Ð</w:t>
      </w:r>
      <w:r w:rsidR="00F117BA" w:rsidRPr="00B833F6">
        <w:rPr>
          <w:vertAlign w:val="subscript"/>
        </w:rPr>
        <w:t>M</w:t>
      </w:r>
      <w:r w:rsidR="00F117BA" w:rsidRPr="00B833F6">
        <w:t xml:space="preserve"> = 1.97)</w:t>
      </w:r>
      <w:r w:rsidR="00FE23B5">
        <w:t xml:space="preserve"> </w:t>
      </w:r>
      <w:r w:rsidR="00F117BA" w:rsidRPr="00B833F6">
        <w:t>after 6 h despite the fact that PDL is 13 times more reactive tha</w:t>
      </w:r>
      <w:r w:rsidR="00FE23B5">
        <w:t xml:space="preserve">n </w:t>
      </w:r>
      <w:r w:rsidR="00F117BA" w:rsidRPr="00B833F6">
        <w:t xml:space="preserve">CL </w:t>
      </w:r>
      <w:r w:rsidR="00A1674F">
        <w:t>using</w:t>
      </w:r>
      <w:r w:rsidR="00F117BA" w:rsidRPr="00B833F6">
        <w:t xml:space="preserve"> this enzyme</w:t>
      </w:r>
      <w:r w:rsidR="00FE23B5">
        <w:t xml:space="preserve"> (Scheme 4)</w:t>
      </w:r>
      <w:r w:rsidR="00F117BA" w:rsidRPr="00B833F6">
        <w:t xml:space="preserve">. </w:t>
      </w:r>
      <w:r w:rsidR="00A1674F">
        <w:t>This</w:t>
      </w:r>
      <w:r w:rsidR="00F117BA">
        <w:t xml:space="preserve"> study</w:t>
      </w:r>
      <w:r w:rsidR="00F117BA" w:rsidRPr="00B833F6">
        <w:t xml:space="preserve"> </w:t>
      </w:r>
      <w:r>
        <w:t xml:space="preserve">ultimately </w:t>
      </w:r>
      <w:r w:rsidR="00F117BA" w:rsidRPr="00B833F6">
        <w:t>high</w:t>
      </w:r>
      <w:r w:rsidR="00A1674F">
        <w:t>lighted</w:t>
      </w:r>
      <w:r w:rsidR="00F117BA" w:rsidRPr="00B833F6">
        <w:t xml:space="preserve"> the ability of lipases to not only polymeri</w:t>
      </w:r>
      <w:r w:rsidR="00F117BA">
        <w:t>s</w:t>
      </w:r>
      <w:r w:rsidR="00F117BA" w:rsidRPr="00B833F6">
        <w:t xml:space="preserve">e lactones but to also perform intermolecular transesterification reactions by combining </w:t>
      </w:r>
      <w:r w:rsidR="00FE23B5">
        <w:t>poly(CL) (PCL)</w:t>
      </w:r>
      <w:r w:rsidR="00F117BA" w:rsidRPr="00B833F6">
        <w:t xml:space="preserve"> (</w:t>
      </w:r>
      <w:r w:rsidR="00F117BA" w:rsidRPr="00B833F6">
        <w:rPr>
          <w:i/>
        </w:rPr>
        <w:t>M</w:t>
      </w:r>
      <w:r w:rsidR="00F117BA" w:rsidRPr="00B833F6">
        <w:rPr>
          <w:vertAlign w:val="subscript"/>
        </w:rPr>
        <w:t>n</w:t>
      </w:r>
      <w:r w:rsidR="000129C4">
        <w:t xml:space="preserve"> = 44,000 g </w:t>
      </w:r>
      <w:r w:rsidR="00F117BA" w:rsidRPr="00B833F6">
        <w:t>mol</w:t>
      </w:r>
      <w:r w:rsidR="00F117BA" w:rsidRPr="00B833F6">
        <w:rPr>
          <w:vertAlign w:val="superscript"/>
        </w:rPr>
        <w:t>-1</w:t>
      </w:r>
      <w:r w:rsidR="00F117BA" w:rsidRPr="00B833F6">
        <w:t xml:space="preserve">, </w:t>
      </w:r>
      <w:r w:rsidR="00F117BA" w:rsidRPr="00B833F6">
        <w:rPr>
          <w:i/>
        </w:rPr>
        <w:t>Ð</w:t>
      </w:r>
      <w:r w:rsidR="00F117BA" w:rsidRPr="00B833F6">
        <w:rPr>
          <w:vertAlign w:val="subscript"/>
        </w:rPr>
        <w:t>M</w:t>
      </w:r>
      <w:r w:rsidR="00F117BA" w:rsidRPr="00B833F6">
        <w:t xml:space="preserve"> = 1.65), PPDL (</w:t>
      </w:r>
      <w:r w:rsidR="00F117BA" w:rsidRPr="00B833F6">
        <w:rPr>
          <w:i/>
        </w:rPr>
        <w:t>M</w:t>
      </w:r>
      <w:r w:rsidR="00F117BA" w:rsidRPr="00B833F6">
        <w:rPr>
          <w:vertAlign w:val="subscript"/>
        </w:rPr>
        <w:t>n</w:t>
      </w:r>
      <w:r w:rsidR="000129C4">
        <w:t xml:space="preserve"> = 40,000 g </w:t>
      </w:r>
      <w:r w:rsidR="00F117BA" w:rsidRPr="00B833F6">
        <w:t>mol</w:t>
      </w:r>
      <w:r w:rsidR="00F117BA" w:rsidRPr="00B833F6">
        <w:rPr>
          <w:vertAlign w:val="superscript"/>
        </w:rPr>
        <w:t>-1</w:t>
      </w:r>
      <w:r w:rsidR="00F117BA" w:rsidRPr="00B833F6">
        <w:t xml:space="preserve">, </w:t>
      </w:r>
      <w:r w:rsidR="00F117BA" w:rsidRPr="00B833F6">
        <w:rPr>
          <w:i/>
        </w:rPr>
        <w:t>Ð</w:t>
      </w:r>
      <w:r w:rsidR="00F117BA" w:rsidRPr="00B833F6">
        <w:rPr>
          <w:vertAlign w:val="subscript"/>
        </w:rPr>
        <w:t>M</w:t>
      </w:r>
      <w:r w:rsidR="00F117BA" w:rsidRPr="00B833F6">
        <w:t xml:space="preserve"> = 1.71), and Novozyme-435 to yield multiblock copolymers </w:t>
      </w:r>
      <w:r w:rsidR="00F117BA" w:rsidRPr="00B833F6">
        <w:lastRenderedPageBreak/>
        <w:t>(</w:t>
      </w:r>
      <w:r w:rsidR="00F117BA" w:rsidRPr="00B833F6">
        <w:rPr>
          <w:i/>
        </w:rPr>
        <w:t>M</w:t>
      </w:r>
      <w:r w:rsidR="00F117BA" w:rsidRPr="00B833F6">
        <w:rPr>
          <w:vertAlign w:val="subscript"/>
        </w:rPr>
        <w:t>n</w:t>
      </w:r>
      <w:r w:rsidR="000129C4">
        <w:t xml:space="preserve"> = 18,200 g </w:t>
      </w:r>
      <w:r w:rsidR="00F117BA" w:rsidRPr="00B833F6">
        <w:t>mol</w:t>
      </w:r>
      <w:r w:rsidR="00F117BA" w:rsidRPr="00B833F6">
        <w:rPr>
          <w:vertAlign w:val="superscript"/>
        </w:rPr>
        <w:t>-1</w:t>
      </w:r>
      <w:r w:rsidR="00F117BA" w:rsidRPr="00B833F6">
        <w:t xml:space="preserve">, </w:t>
      </w:r>
      <w:r w:rsidR="00F117BA" w:rsidRPr="00B833F6">
        <w:rPr>
          <w:i/>
        </w:rPr>
        <w:t>Ð</w:t>
      </w:r>
      <w:r w:rsidR="00F117BA" w:rsidRPr="00B833F6">
        <w:rPr>
          <w:vertAlign w:val="subscript"/>
        </w:rPr>
        <w:t>M</w:t>
      </w:r>
      <w:r w:rsidR="00F117BA" w:rsidRPr="00B833F6">
        <w:t xml:space="preserve"> = 1.92) within the first hour and statistical copolymers (</w:t>
      </w:r>
      <w:r w:rsidR="00F117BA" w:rsidRPr="00B833F6">
        <w:rPr>
          <w:i/>
        </w:rPr>
        <w:t>M</w:t>
      </w:r>
      <w:r w:rsidR="00F117BA" w:rsidRPr="00B833F6">
        <w:rPr>
          <w:vertAlign w:val="subscript"/>
        </w:rPr>
        <w:t>n</w:t>
      </w:r>
      <w:r w:rsidR="000129C4">
        <w:t xml:space="preserve"> = 31,200 g </w:t>
      </w:r>
      <w:r w:rsidR="00F117BA" w:rsidRPr="00B833F6">
        <w:t>mol</w:t>
      </w:r>
      <w:r w:rsidR="00F117BA" w:rsidRPr="00B833F6">
        <w:rPr>
          <w:vertAlign w:val="superscript"/>
        </w:rPr>
        <w:t>-1</w:t>
      </w:r>
      <w:r w:rsidR="00F117BA" w:rsidRPr="00B833F6">
        <w:t xml:space="preserve">, </w:t>
      </w:r>
      <w:r w:rsidR="00F117BA" w:rsidRPr="00B833F6">
        <w:rPr>
          <w:i/>
        </w:rPr>
        <w:t>Ð</w:t>
      </w:r>
      <w:r w:rsidR="00F117BA" w:rsidRPr="00B833F6">
        <w:rPr>
          <w:vertAlign w:val="subscript"/>
        </w:rPr>
        <w:t>M</w:t>
      </w:r>
      <w:r w:rsidR="00F117BA" w:rsidRPr="00B833F6">
        <w:t xml:space="preserve"> = 1.87) after 30 </w:t>
      </w:r>
      <w:r w:rsidR="00E478E1">
        <w:t>h</w:t>
      </w:r>
      <w:r>
        <w:t>.</w:t>
      </w:r>
      <w:r w:rsidR="00F117BA" w:rsidRPr="00B833F6">
        <w:fldChar w:fldCharType="begin"/>
      </w:r>
      <w:r w:rsidR="00665E6D">
        <w:instrText xml:space="preserve"> ADDIN EN.CITE &lt;EndNote&gt;&lt;Cite&gt;&lt;Author&gt;Kumar&lt;/Author&gt;&lt;Year&gt;2000&lt;/Year&gt;&lt;RecNum&gt;182&lt;/RecNum&gt;&lt;DisplayText&gt;[82]&lt;/DisplayText&gt;&lt;record&gt;&lt;rec-number&gt;182&lt;/rec-number&gt;&lt;foreign-keys&gt;&lt;key app="EN" db-id="ttaxtfz55xzxzeea9t9pfdtopw0vdseapp0f"&gt;182&lt;/key&gt;&lt;/foreign-keys&gt;&lt;ref-type name="Journal Article"&gt;17&lt;/ref-type&gt;&lt;contributors&gt;&lt;authors&gt;&lt;author&gt;Kumar, Ajay&lt;/author&gt;&lt;author&gt;Gross, Richard A.&lt;/author&gt;&lt;/authors&gt;&lt;/contributors&gt;&lt;titles&gt;&lt;title&gt;Candida antarctica Lipase B-Catalyzed Transesterification:  New Synthetic Routes to Copolyesters&lt;/title&gt;&lt;secondary-title&gt;Journal of the American Chemical Society&lt;/secondary-title&gt;&lt;/titles&gt;&lt;periodical&gt;&lt;full-title&gt;Journal of the American Chemical Society&lt;/full-title&gt;&lt;abbr-1&gt;J. Am. Chem. Soc.&lt;/abbr-1&gt;&lt;/periodical&gt;&lt;pages&gt;11767-11770&lt;/pages&gt;&lt;volume&gt;122&lt;/volume&gt;&lt;number&gt;48&lt;/number&gt;&lt;dates&gt;&lt;year&gt;2000&lt;/year&gt;&lt;pub-dates&gt;&lt;date&gt;2000/12/01&lt;/date&gt;&lt;/pub-dates&gt;&lt;/dates&gt;&lt;publisher&gt;American Chemical Society&lt;/publisher&gt;&lt;isbn&gt;0002-7863&lt;/isbn&gt;&lt;urls&gt;&lt;related-urls&gt;&lt;url&gt;http://dx.doi.org/10.1021/ja002915j&lt;/url&gt;&lt;/related-urls&gt;&lt;/urls&gt;&lt;electronic-resource-num&gt;10.1021/ja002915j&lt;/electronic-resource-num&gt;&lt;/record&gt;&lt;/Cite&gt;&lt;/EndNote&gt;</w:instrText>
      </w:r>
      <w:r w:rsidR="00F117BA" w:rsidRPr="00B833F6">
        <w:fldChar w:fldCharType="separate"/>
      </w:r>
      <w:r w:rsidR="00B446BE">
        <w:rPr>
          <w:noProof/>
        </w:rPr>
        <w:t>[82]</w:t>
      </w:r>
      <w:r w:rsidR="00F117BA" w:rsidRPr="00B833F6">
        <w:fldChar w:fldCharType="end"/>
      </w:r>
    </w:p>
    <w:p w14:paraId="14ECCE7E" w14:textId="74780772" w:rsidR="00A71999" w:rsidRPr="00390549" w:rsidRDefault="00AB4301" w:rsidP="00117174">
      <w:pPr>
        <w:pStyle w:val="Image"/>
        <w:spacing w:after="240"/>
      </w:pPr>
      <w:r>
        <w:rPr>
          <w:noProof/>
        </w:rPr>
        <w:object w:dxaOrig="8637" w:dyaOrig="1189" w14:anchorId="587F07D4">
          <v:shape id="_x0000_i1034" type="#_x0000_t75" alt="" style="width:351.25pt;height:48.2pt;mso-width-percent:0;mso-height-percent:0;mso-width-percent:0;mso-height-percent:0" o:ole="">
            <v:imagedata r:id="rId17" o:title=""/>
          </v:shape>
          <o:OLEObject Type="Embed" ProgID="ChemDraw.Document.6.0" ShapeID="_x0000_i1034" DrawAspect="Content" ObjectID="_1605428676" r:id="rId18"/>
        </w:object>
      </w:r>
    </w:p>
    <w:p w14:paraId="3533D2FC" w14:textId="2031CE5D" w:rsidR="00AD29D5" w:rsidRPr="007236C4" w:rsidRDefault="00A71999" w:rsidP="00117174">
      <w:pPr>
        <w:pStyle w:val="Caption"/>
        <w:ind w:left="0" w:right="26"/>
        <w:rPr>
          <w:szCs w:val="22"/>
        </w:rPr>
      </w:pPr>
      <w:r w:rsidRPr="00897A9D">
        <w:rPr>
          <w:b/>
          <w:szCs w:val="22"/>
        </w:rPr>
        <w:t>Scheme 4</w:t>
      </w:r>
      <w:r w:rsidRPr="00897A9D">
        <w:rPr>
          <w:szCs w:val="22"/>
        </w:rPr>
        <w:t xml:space="preserve"> C</w:t>
      </w:r>
      <w:r w:rsidR="00FE23B5">
        <w:rPr>
          <w:szCs w:val="22"/>
        </w:rPr>
        <w:t xml:space="preserve">opolymerisation of </w:t>
      </w:r>
      <w:r w:rsidR="00372269" w:rsidRPr="00897A9D">
        <w:rPr>
          <w:szCs w:val="22"/>
        </w:rPr>
        <w:t>CL and PDL.</w:t>
      </w:r>
    </w:p>
    <w:p w14:paraId="76902A2C" w14:textId="34499FED" w:rsidR="005B7C82" w:rsidRPr="00390549" w:rsidRDefault="006D7847" w:rsidP="00117174">
      <w:pPr>
        <w:pStyle w:val="Heading2"/>
      </w:pPr>
      <w:r>
        <w:t xml:space="preserve">ROP of MLs </w:t>
      </w:r>
      <w:r w:rsidRPr="006D7847">
        <w:t>using metal-based catalysts</w:t>
      </w:r>
    </w:p>
    <w:p w14:paraId="5B4F703E" w14:textId="64975D62" w:rsidR="007E2654" w:rsidRDefault="00D33E26">
      <w:proofErr w:type="spellStart"/>
      <w:r w:rsidRPr="00EE566D">
        <w:t>Duda</w:t>
      </w:r>
      <w:proofErr w:type="spellEnd"/>
      <w:r w:rsidRPr="00EE566D">
        <w:t xml:space="preserve"> </w:t>
      </w:r>
      <w:r w:rsidR="00B928E1" w:rsidRPr="00117174">
        <w:rPr>
          <w:i/>
        </w:rPr>
        <w:t>et al.</w:t>
      </w:r>
      <w:r w:rsidR="001924CC" w:rsidRPr="00EE566D">
        <w:fldChar w:fldCharType="begin"/>
      </w:r>
      <w:r w:rsidR="00665E6D">
        <w:instrText xml:space="preserve"> ADDIN EN.CITE &lt;EndNote&gt;&lt;Cite&gt;&lt;Author&gt;Duda&lt;/Author&gt;&lt;Year&gt;2002&lt;/Year&gt;&lt;RecNum&gt;66&lt;/RecNum&gt;&lt;DisplayText&gt;[66]&lt;/DisplayText&gt;&lt;record&gt;&lt;rec-number&gt;66&lt;/rec-number&gt;&lt;foreign-keys&gt;&lt;key app="EN" db-id="d0a0rdfrkaepzeefzw65v5fcv2tpaxwv0rd0"&gt;66&lt;/key&gt;&lt;/foreign-keys&gt;&lt;ref-type name="Journal Article"&gt;17&lt;/ref-type&gt;&lt;contributors&gt;&lt;authors&gt;&lt;author&gt;Duda, A.&lt;/author&gt;&lt;author&gt;Kowalski, A.&lt;/author&gt;&lt;author&gt;Penczek, S.&lt;/author&gt;&lt;author&gt;Uyama, H.&lt;/author&gt;&lt;author&gt;Kobayashi, S.&lt;/author&gt;&lt;/authors&gt;&lt;/contributors&gt;&lt;auth-address&gt;Polish Acad Sci, Ctr Mol &amp;amp; Macromol Studies, Dept Polymer Chem, PL-90363 Lodz, Poland&amp;#xD;Kyoto Univ, Grad Sch Engn, Dept Chem Mat, Kyoto 6068501, Japan&lt;/auth-address&gt;&lt;titles&gt;&lt;title&gt;Kinetics of the ring-opening polymerization of 6-, 7-, 9-, 12-, 13-, 16-, and 17-membered lactones. Comparison of chemical and enzymatic polymerizations&lt;/title&gt;&lt;secondary-title&gt;Macromolecules&lt;/secondary-title&gt;&lt;alt-title&gt;Macromolecules&lt;/alt-title&gt;&lt;/titles&gt;&lt;periodical&gt;&lt;full-title&gt;Macromolecules&lt;/full-title&gt;&lt;/periodical&gt;&lt;alt-periodical&gt;&lt;full-title&gt;Macromolecules&lt;/full-title&gt;&lt;/alt-periodical&gt;&lt;pages&gt;4266-4270&lt;/pages&gt;&lt;volume&gt;35&lt;/volume&gt;&lt;number&gt;11&lt;/number&gt;&lt;keywords&gt;&lt;keyword&gt;epsilon-caprolactone polymerization&lt;/keyword&gt;&lt;keyword&gt;lipase catalyst&lt;/keyword&gt;&lt;keyword&gt;tin(ii) octoate&lt;/keyword&gt;&lt;keyword&gt;cyclic esters&lt;/keyword&gt;&lt;keyword&gt;polyesters&lt;/keyword&gt;&lt;keyword&gt;mechanism&lt;/keyword&gt;&lt;keyword&gt;l,l-dilactide&lt;/keyword&gt;&lt;keyword&gt;isopropoxide&lt;/keyword&gt;&lt;keyword&gt;alkoxides&lt;/keyword&gt;&lt;keyword&gt;water&lt;/keyword&gt;&lt;/keywords&gt;&lt;dates&gt;&lt;year&gt;2002&lt;/year&gt;&lt;pub-dates&gt;&lt;date&gt;May&lt;/date&gt;&lt;/pub-dates&gt;&lt;/dates&gt;&lt;isbn&gt;0024-9297&lt;/isbn&gt;&lt;accession-num&gt;WOS:000175728100008&lt;/accession-num&gt;&lt;urls&gt;&lt;related-urls&gt;&lt;url&gt;&amp;lt;Go to ISI&amp;gt;://WOS:000175728100008&lt;/url&gt;&lt;/related-urls&gt;&lt;/urls&gt;&lt;electronic-resource-num&gt;10.1021/ma012207y&lt;/electronic-resource-num&gt;&lt;language&gt;English&lt;/language&gt;&lt;/record&gt;&lt;/Cite&gt;&lt;/EndNote&gt;</w:instrText>
      </w:r>
      <w:r w:rsidR="001924CC" w:rsidRPr="00EE566D">
        <w:fldChar w:fldCharType="separate"/>
      </w:r>
      <w:r w:rsidR="00B446BE">
        <w:rPr>
          <w:noProof/>
        </w:rPr>
        <w:t>[66]</w:t>
      </w:r>
      <w:r w:rsidR="001924CC" w:rsidRPr="00EE566D">
        <w:fldChar w:fldCharType="end"/>
      </w:r>
      <w:r w:rsidRPr="00EE566D">
        <w:t xml:space="preserve"> </w:t>
      </w:r>
      <w:r w:rsidR="00985E90">
        <w:t>evaluated</w:t>
      </w:r>
      <w:r w:rsidRPr="00EE566D">
        <w:t xml:space="preserve"> the polymerisation kinetics of various sized lactones </w:t>
      </w:r>
      <w:r w:rsidR="00EF5826">
        <w:t xml:space="preserve">in bulk </w:t>
      </w:r>
      <w:r w:rsidR="00D060F7">
        <w:t>using</w:t>
      </w:r>
      <w:r w:rsidRPr="00EE566D">
        <w:t xml:space="preserve"> a zi</w:t>
      </w:r>
      <w:r w:rsidR="00184C82">
        <w:t>nc 2-ethylhexanoate/</w:t>
      </w:r>
      <w:r w:rsidR="00EF5826">
        <w:t>butanol</w:t>
      </w:r>
      <w:r w:rsidRPr="00EE566D">
        <w:t xml:space="preserve"> catalyst-initiator system </w:t>
      </w:r>
      <w:r w:rsidR="00985E90" w:rsidRPr="00EE566D">
        <w:t xml:space="preserve">at 100 </w:t>
      </w:r>
      <w:r w:rsidR="00E478E1">
        <w:rPr>
          <w:rFonts w:ascii="Cambria Math" w:hAnsi="Cambria Math"/>
        </w:rPr>
        <w:t>°</w:t>
      </w:r>
      <w:r w:rsidR="00985E90">
        <w:t>C</w:t>
      </w:r>
      <w:r w:rsidR="00D060F7">
        <w:t xml:space="preserve"> and</w:t>
      </w:r>
      <w:r w:rsidR="00985E90">
        <w:t xml:space="preserve"> compared </w:t>
      </w:r>
      <w:r w:rsidR="00D060F7">
        <w:t>the values</w:t>
      </w:r>
      <w:r w:rsidR="004936BE">
        <w:t xml:space="preserve"> obtained</w:t>
      </w:r>
      <w:r w:rsidR="00D060F7">
        <w:t xml:space="preserve"> to those </w:t>
      </w:r>
      <w:r w:rsidR="00E57027">
        <w:t>reported</w:t>
      </w:r>
      <w:r w:rsidR="00D060F7">
        <w:t xml:space="preserve"> </w:t>
      </w:r>
      <w:r w:rsidR="00985E90">
        <w:t xml:space="preserve">by </w:t>
      </w:r>
      <w:proofErr w:type="spellStart"/>
      <w:r w:rsidR="00985E90">
        <w:t>Namekawa</w:t>
      </w:r>
      <w:proofErr w:type="spellEnd"/>
      <w:r w:rsidR="00985E90">
        <w:t xml:space="preserve"> </w:t>
      </w:r>
      <w:r w:rsidR="00725662">
        <w:rPr>
          <w:i/>
        </w:rPr>
        <w:t>et al</w:t>
      </w:r>
      <w:r w:rsidR="00985E90" w:rsidRPr="00117174">
        <w:rPr>
          <w:i/>
        </w:rPr>
        <w:t>.</w:t>
      </w:r>
      <w:r w:rsidR="00725662" w:rsidRPr="004C775A">
        <w:fldChar w:fldCharType="begin"/>
      </w:r>
      <w:r w:rsidR="00665E6D" w:rsidRPr="004C775A">
        <w:instrText xml:space="preserve"> ADDIN EN.CITE &lt;EndNote&gt;&lt;Cite&gt;&lt;Author&gt;Namekawa&lt;/Author&gt;&lt;Year&gt;1998&lt;/Year&gt;&lt;RecNum&gt;64&lt;/RecNum&gt;&lt;DisplayText&gt;[64]&lt;/DisplayText&gt;&lt;record&gt;&lt;rec-number&gt;64&lt;/rec-number&gt;&lt;foreign-keys&gt;&lt;key app="EN" db-id="d0a0rdfrkaepzeefzw65v5fcv2tpaxwv0rd0"&gt;64&lt;/key&gt;&lt;/foreign-keys&gt;&lt;ref-type name="Journal Article"&gt;17&lt;/ref-type&gt;&lt;contributors&gt;&lt;authors&gt;&lt;author&gt;Namekawa, S.&lt;/author&gt;&lt;author&gt;Uyama, H.&lt;/author&gt;&lt;author&gt;Kobayashi, S.&lt;/author&gt;&lt;/authors&gt;&lt;/contributors&gt;&lt;auth-address&gt;Kyoto Univ, Grad Sch Engn, Dept Mat Chem, Kyoto 6068501, Japan&amp;#xD;Tohoku Univ, Grad Sch Engn, Dept Mat Chem, Sendai, Miyagi 9808579, Japan&lt;/auth-address&gt;&lt;titles&gt;&lt;title&gt;Lipase-catalyzed ring-opening polymerization of 16-hexadecanolide&lt;/title&gt;&lt;secondary-title&gt;Proceedings of the Japan Academy Series B-Physical and Biological Sciences&lt;/secondary-title&gt;&lt;alt-title&gt;P Jpn Acad B-Phys&lt;/alt-title&gt;&lt;/titles&gt;&lt;periodical&gt;&lt;full-title&gt;Proceedings of the Japan Academy Series B-Physical and Biological Sciences&lt;/full-title&gt;&lt;abbr-1&gt;P Jpn Acad B-Phys&lt;/abbr-1&gt;&lt;/periodical&gt;&lt;alt-periodical&gt;&lt;full-title&gt;Proceedings of the Japan Academy Series B-Physical and Biological Sciences&lt;/full-title&gt;&lt;abbr-1&gt;P Jpn Acad B-Phys&lt;/abbr-1&gt;&lt;/alt-periodical&gt;&lt;pages&gt;65-68&lt;/pages&gt;&lt;volume&gt;74&lt;/volume&gt;&lt;number&gt;4&lt;/number&gt;&lt;keywords&gt;&lt;keyword&gt;enzymatic polymerization&lt;/keyword&gt;&lt;keyword&gt;16-hexadecanolide&lt;/keyword&gt;&lt;keyword&gt;lipase&lt;/keyword&gt;&lt;keyword&gt;lactone&lt;/keyword&gt;&lt;keyword&gt;polyester&lt;/keyword&gt;&lt;keyword&gt;epsilon-caprolactone&lt;/keyword&gt;&lt;keyword&gt;beta-propiolactone&lt;/keyword&gt;&lt;keyword&gt;copolymerization&lt;/keyword&gt;&lt;keyword&gt;polyesters&lt;/keyword&gt;&lt;keyword&gt;lactones&lt;/keyword&gt;&lt;/keywords&gt;&lt;dates&gt;&lt;year&gt;1998&lt;/year&gt;&lt;pub-dates&gt;&lt;date&gt;Apr&lt;/date&gt;&lt;/pub-dates&gt;&lt;/dates&gt;&lt;isbn&gt;0386-2208&lt;/isbn&gt;&lt;accession-num&gt;WOS:000073673000003&lt;/accession-num&gt;&lt;urls&gt;&lt;related-urls&gt;&lt;url&gt;&amp;lt;Go to ISI&amp;gt;://WOS:000073673000003&lt;/url&gt;&lt;url&gt;https://www.jstage.jst.go.jp/article/pjab1977/74/4/74_4_65/_pdf&lt;/url&gt;&lt;/related-urls&gt;&lt;/urls&gt;&lt;electronic-resource-num&gt;10.2183/pjab.74.65&lt;/electronic-resource-num&gt;&lt;language&gt;English&lt;/language&gt;&lt;/record&gt;&lt;/Cite&gt;&lt;/EndNote&gt;</w:instrText>
      </w:r>
      <w:r w:rsidR="00725662" w:rsidRPr="004C775A">
        <w:fldChar w:fldCharType="separate"/>
      </w:r>
      <w:r w:rsidR="00B446BE" w:rsidRPr="004C775A">
        <w:rPr>
          <w:noProof/>
        </w:rPr>
        <w:t>[64]</w:t>
      </w:r>
      <w:r w:rsidR="00725662" w:rsidRPr="004C775A">
        <w:fldChar w:fldCharType="end"/>
      </w:r>
      <w:r w:rsidR="00E04CFB" w:rsidRPr="00D36565">
        <w:t xml:space="preserve"> </w:t>
      </w:r>
      <w:r w:rsidR="0091420D">
        <w:t xml:space="preserve">using </w:t>
      </w:r>
      <w:r w:rsidR="0091420D" w:rsidRPr="00117174">
        <w:rPr>
          <w:i/>
        </w:rPr>
        <w:t>Pseudomonas fluorescens</w:t>
      </w:r>
      <w:r w:rsidR="0091420D">
        <w:t>/</w:t>
      </w:r>
      <w:r w:rsidR="00E04CFB">
        <w:t>octanol</w:t>
      </w:r>
      <w:r w:rsidR="004936BE">
        <w:t xml:space="preserve"> in isopropyl ether at 60 </w:t>
      </w:r>
      <w:r w:rsidR="00E478E1">
        <w:rPr>
          <w:rFonts w:ascii="Cambria Math" w:hAnsi="Cambria Math"/>
        </w:rPr>
        <w:t>°</w:t>
      </w:r>
      <w:r w:rsidR="004936BE">
        <w:t>C</w:t>
      </w:r>
      <w:r w:rsidR="0091420D">
        <w:t xml:space="preserve">. A reverse trend was </w:t>
      </w:r>
      <w:r w:rsidR="00DB5D5B">
        <w:t>revealed</w:t>
      </w:r>
      <w:r w:rsidR="0091420D">
        <w:t xml:space="preserve"> such that </w:t>
      </w:r>
      <w:r w:rsidRPr="00EE566D">
        <w:t xml:space="preserve">the relative orders of polymerisation were determined to be 2500 : 330 : 21 : 0.9 : 1.0 : 0.9 : 1.0 for 6-, 7-, 9-, 12-, 13-, 16-, and 17-membered lactones, respectively using </w:t>
      </w:r>
      <w:r w:rsidR="00184C82" w:rsidRPr="00EE566D">
        <w:t>zi</w:t>
      </w:r>
      <w:r w:rsidR="00184C82">
        <w:t>nc 2-ethylhexanoate</w:t>
      </w:r>
      <w:r w:rsidRPr="00EE566D">
        <w:t>, compared to 0.1 : 0.13 : 0.19 : 0.74 : 1.0 for 7-, 12-, 13</w:t>
      </w:r>
      <w:r w:rsidRPr="00EE566D">
        <w:noBreakHyphen/>
        <w:t xml:space="preserve">, 16- and 17-membered lactones using </w:t>
      </w:r>
      <w:r w:rsidR="0091420D" w:rsidRPr="00117174">
        <w:rPr>
          <w:i/>
        </w:rPr>
        <w:t>Pseudomonas fluorescens</w:t>
      </w:r>
      <w:r w:rsidRPr="00EE566D">
        <w:t>.</w:t>
      </w:r>
      <w:r>
        <w:t xml:space="preserve"> </w:t>
      </w:r>
      <w:r w:rsidR="001924CC">
        <w:t xml:space="preserve">These results </w:t>
      </w:r>
      <w:r w:rsidR="004936BE">
        <w:t>corroborate</w:t>
      </w:r>
      <w:r w:rsidR="001924CC">
        <w:t xml:space="preserve"> </w:t>
      </w:r>
      <w:r w:rsidR="004936BE">
        <w:t xml:space="preserve">thermodynamic calculations </w:t>
      </w:r>
      <w:r w:rsidR="00E478E1">
        <w:t xml:space="preserve">which </w:t>
      </w:r>
      <w:r w:rsidR="004936BE">
        <w:t>indicat</w:t>
      </w:r>
      <w:r w:rsidR="00E478E1">
        <w:t>e</w:t>
      </w:r>
      <w:r w:rsidR="004936BE">
        <w:t xml:space="preserve"> </w:t>
      </w:r>
      <w:r w:rsidR="001924CC">
        <w:t>that the ROP of small and medium sized lactones is driven by</w:t>
      </w:r>
      <w:r w:rsidR="001924CC" w:rsidRPr="009555D2">
        <w:t xml:space="preserve"> </w:t>
      </w:r>
      <w:r w:rsidR="001924CC">
        <w:t>a</w:t>
      </w:r>
      <w:r w:rsidR="001924CC" w:rsidRPr="009555D2">
        <w:t xml:space="preserve"> positive release of enthalp</w:t>
      </w:r>
      <w:r w:rsidR="001924CC">
        <w:t>y</w:t>
      </w:r>
      <w:r w:rsidR="001924CC" w:rsidRPr="009555D2">
        <w:t xml:space="preserve"> </w:t>
      </w:r>
      <w:r w:rsidR="001924CC">
        <w:t xml:space="preserve">and a </w:t>
      </w:r>
      <w:r w:rsidR="001924CC" w:rsidRPr="009555D2">
        <w:t xml:space="preserve">negative change in entropy </w:t>
      </w:r>
      <w:r w:rsidR="001924CC">
        <w:t>during the release of angular and</w:t>
      </w:r>
      <w:r w:rsidR="001924CC" w:rsidRPr="009555D2">
        <w:t xml:space="preserve"> transannular strains</w:t>
      </w:r>
      <w:r w:rsidR="001924CC">
        <w:t xml:space="preserve">, which decreases with increasing ring size, and </w:t>
      </w:r>
      <w:r w:rsidR="008D1976">
        <w:t xml:space="preserve">that </w:t>
      </w:r>
      <w:r w:rsidR="001924CC">
        <w:t xml:space="preserve">the rate of </w:t>
      </w:r>
      <w:proofErr w:type="spellStart"/>
      <w:r w:rsidR="001924CC">
        <w:t>eROP</w:t>
      </w:r>
      <w:proofErr w:type="spellEnd"/>
      <w:r w:rsidR="001924CC">
        <w:t xml:space="preserve"> is promoted by </w:t>
      </w:r>
      <w:r w:rsidR="00E57027">
        <w:t>monomer</w:t>
      </w:r>
      <w:r w:rsidR="001924CC">
        <w:t xml:space="preserve"> hydrophobicity, which increases with ring size.</w:t>
      </w:r>
      <w:r w:rsidR="00D060F7">
        <w:t xml:space="preserve"> </w:t>
      </w:r>
      <w:r w:rsidR="00346D4E">
        <w:t>Therefore, it is not surprising that</w:t>
      </w:r>
      <w:r w:rsidR="00D060F7">
        <w:t xml:space="preserve"> </w:t>
      </w:r>
      <w:r w:rsidR="00346D4E">
        <w:t>early a</w:t>
      </w:r>
      <w:r w:rsidR="00346D4E" w:rsidRPr="00390549">
        <w:t>ttempts to polymeri</w:t>
      </w:r>
      <w:r w:rsidR="00346D4E">
        <w:t>s</w:t>
      </w:r>
      <w:r w:rsidR="00346D4E" w:rsidRPr="00390549">
        <w:t xml:space="preserve">e </w:t>
      </w:r>
      <w:r w:rsidR="00346D4E">
        <w:t>MLs</w:t>
      </w:r>
      <w:r w:rsidR="00346D4E" w:rsidRPr="00390549">
        <w:t xml:space="preserve"> using conventional, non-enzymatic catalysts </w:t>
      </w:r>
      <w:r w:rsidR="00346D4E">
        <w:t>were inefficient</w:t>
      </w:r>
      <w:r w:rsidR="00737401">
        <w:t xml:space="preserve">, yielding </w:t>
      </w:r>
      <w:r w:rsidR="002C174C">
        <w:t xml:space="preserve">relatively </w:t>
      </w:r>
      <w:r w:rsidR="00737401">
        <w:t xml:space="preserve">low molecular weight material and/or </w:t>
      </w:r>
      <w:r w:rsidR="00346D4E">
        <w:t>exhibit</w:t>
      </w:r>
      <w:r w:rsidR="00737401">
        <w:t>ing</w:t>
      </w:r>
      <w:r w:rsidR="00346D4E">
        <w:t xml:space="preserve"> poor control</w:t>
      </w:r>
      <w:r w:rsidR="00737401">
        <w:t xml:space="preserve"> over the polymerisation</w:t>
      </w:r>
      <w:r w:rsidR="00346D4E" w:rsidRPr="00390549">
        <w:t>.</w:t>
      </w:r>
      <w:r w:rsidR="00346D4E">
        <w:fldChar w:fldCharType="begin">
          <w:fldData xml:space="preserve">PEVuZE5vdGU+PENpdGU+PEF1dGhvcj5ZZXZzdHJvcG92PC9BdXRob3I+PFllYXI+MTk4MzwvWWVh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</w:fldData>
        </w:fldChar>
      </w:r>
      <w:r w:rsidR="00665E6D">
        <w:instrText xml:space="preserve"> ADDIN EN.CITE </w:instrText>
      </w:r>
      <w:r w:rsidR="00665E6D">
        <w:fldChar w:fldCharType="begin">
          <w:fldData xml:space="preserve">PEVuZE5vdGU+PENpdGU+PEF1dGhvcj5ZZXZzdHJvcG92PC9BdXRob3I+PFllYXI+MTk4MzwvWWVh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</w:fldData>
        </w:fldChar>
      </w:r>
      <w:r w:rsidR="00665E6D">
        <w:instrText xml:space="preserve"> ADDIN EN.CITE.DATA </w:instrText>
      </w:r>
      <w:r w:rsidR="00665E6D">
        <w:fldChar w:fldCharType="end"/>
      </w:r>
      <w:r w:rsidR="00346D4E">
        <w:fldChar w:fldCharType="separate"/>
      </w:r>
      <w:r w:rsidR="00B446BE">
        <w:rPr>
          <w:noProof/>
        </w:rPr>
        <w:t>[4-7, 66, 83-86]</w:t>
      </w:r>
      <w:r w:rsidR="00346D4E">
        <w:fldChar w:fldCharType="end"/>
      </w:r>
      <w:r w:rsidR="00346D4E">
        <w:t xml:space="preserve"> </w:t>
      </w:r>
      <w:r w:rsidR="00E359B3">
        <w:t>Fo</w:t>
      </w:r>
      <w:r w:rsidR="00306BCD">
        <w:t>r example, the anionic polymeris</w:t>
      </w:r>
      <w:r w:rsidR="00E359B3">
        <w:t xml:space="preserve">ation of UDL and </w:t>
      </w:r>
      <w:r w:rsidR="00306BCD">
        <w:t>DDL initiated</w:t>
      </w:r>
      <w:r w:rsidR="0039260D">
        <w:t xml:space="preserve"> from lithium, sodium, or potassium methoxide </w:t>
      </w:r>
      <w:r w:rsidR="00E359B3">
        <w:t xml:space="preserve">in bulk and in </w:t>
      </w:r>
      <w:r w:rsidR="00E34A10">
        <w:t xml:space="preserve">tetrahydrofuran </w:t>
      </w:r>
      <w:r w:rsidR="00E359B3">
        <w:t xml:space="preserve">at temperatures ranging between </w:t>
      </w:r>
      <w:r w:rsidR="00221B9C">
        <w:t xml:space="preserve">90 </w:t>
      </w:r>
      <w:r w:rsidR="00E478E1">
        <w:rPr>
          <w:rFonts w:ascii="Calibri" w:hAnsi="Calibri"/>
        </w:rPr>
        <w:t>°</w:t>
      </w:r>
      <w:r w:rsidR="00221B9C">
        <w:t>C</w:t>
      </w:r>
      <w:r w:rsidR="00E359B3">
        <w:t xml:space="preserve"> and 150 </w:t>
      </w:r>
      <w:r w:rsidR="00E478E1">
        <w:rPr>
          <w:rFonts w:ascii="Calibri" w:hAnsi="Calibri"/>
        </w:rPr>
        <w:t>°</w:t>
      </w:r>
      <w:r w:rsidR="00F1768F">
        <w:t>C</w:t>
      </w:r>
      <w:r w:rsidR="00E359B3">
        <w:t xml:space="preserve"> </w:t>
      </w:r>
      <w:r w:rsidR="00F1768F">
        <w:t>yield</w:t>
      </w:r>
      <w:r w:rsidR="00306BCD">
        <w:t>ed</w:t>
      </w:r>
      <w:r w:rsidR="00E359B3">
        <w:t xml:space="preserve"> </w:t>
      </w:r>
      <w:r w:rsidR="00993540">
        <w:t>low</w:t>
      </w:r>
      <w:r w:rsidR="00153521">
        <w:t xml:space="preserve"> molecular weight </w:t>
      </w:r>
      <w:r w:rsidR="00E359B3">
        <w:t xml:space="preserve">material </w:t>
      </w:r>
      <w:r w:rsidR="00153521">
        <w:t>(</w:t>
      </w:r>
      <w:r w:rsidR="00E359B3" w:rsidRPr="00546AC4">
        <w:rPr>
          <w:i/>
        </w:rPr>
        <w:t>M</w:t>
      </w:r>
      <w:r w:rsidR="00E359B3" w:rsidRPr="00CA080B">
        <w:rPr>
          <w:vertAlign w:val="subscript"/>
        </w:rPr>
        <w:t>n</w:t>
      </w:r>
      <w:r w:rsidR="00E359B3" w:rsidRPr="00117174">
        <w:t xml:space="preserve"> </w:t>
      </w:r>
      <w:r w:rsidR="00153521" w:rsidRPr="00117174">
        <w:t xml:space="preserve">≤ </w:t>
      </w:r>
      <w:r w:rsidR="00221B9C">
        <w:t>11</w:t>
      </w:r>
      <w:r w:rsidR="00243EBB">
        <w:t>,</w:t>
      </w:r>
      <w:r w:rsidR="00221B9C">
        <w:t>0</w:t>
      </w:r>
      <w:r w:rsidR="00E359B3">
        <w:t>00 g mol</w:t>
      </w:r>
      <w:r w:rsidR="00E359B3">
        <w:rPr>
          <w:vertAlign w:val="superscript"/>
        </w:rPr>
        <w:t>-1</w:t>
      </w:r>
      <w:r w:rsidR="00221B9C">
        <w:t>)</w:t>
      </w:r>
      <w:r w:rsidR="00E359B3">
        <w:t>.</w:t>
      </w:r>
      <w:r w:rsidR="00E359B3">
        <w:fldChar w:fldCharType="begin"/>
      </w:r>
      <w:r w:rsidR="00665E6D">
        <w:instrText xml:space="preserve"> ADDIN EN.CITE &lt;EndNote&gt;&lt;Cite&gt;&lt;Author&gt;Nomura&lt;/Author&gt;&lt;Year&gt;1994&lt;/Year&gt;&lt;RecNum&gt;6&lt;/RecNum&gt;&lt;DisplayText&gt;[6]&lt;/DisplayText&gt;&lt;record&gt;&lt;rec-number&gt;6&lt;/rec-number&gt;&lt;foreign-keys&gt;&lt;key app="EN" db-id="d0a0rdfrkaepzeefzw65v5fcv2tpaxwv0rd0"&gt;6&lt;/key&gt;&lt;/foreign-keys&gt;&lt;ref-type name="Journal Article"&gt;17&lt;/ref-type&gt;&lt;contributors&gt;&lt;authors&gt;&lt;author&gt;Nomura, R.&lt;/author&gt;&lt;author&gt;Ueno, A.&lt;/author&gt;&lt;author&gt;Endo, T.&lt;/author&gt;&lt;/authors&gt;&lt;/contributors&gt;&lt;auth-address&gt;Tokyo Inst Technol, Resources Utilizat Res Lab, Midori Ku, Yokohama, Kanagawa 227, Japan&lt;/auth-address&gt;&lt;titles&gt;&lt;title&gt;Anionic Ring-Opening Polymerization Of Macrocyclic Esters&lt;/title&gt;&lt;secondary-title&gt;Macromolecules&lt;/secondary-title&gt;&lt;alt-title&gt;Macromolecules&lt;/alt-title&gt;&lt;/titles&gt;&lt;periodical&gt;&lt;full-title&gt;Macromolecules&lt;/full-title&gt;&lt;/periodical&gt;&lt;alt-periodical&gt;&lt;full-title&gt;Macromolecules&lt;/full-title&gt;&lt;/alt-periodical&gt;&lt;pages&gt;620-621&lt;/pages&gt;&lt;volume&gt;27&lt;/volume&gt;&lt;number&gt;2&lt;/number&gt;&lt;keywords&gt;&lt;keyword&gt;lactones&lt;/keyword&gt;&lt;/keywords&gt;&lt;dates&gt;&lt;year&gt;1994&lt;/year&gt;&lt;pub-dates&gt;&lt;date&gt;Jan&lt;/date&gt;&lt;/pub-dates&gt;&lt;/dates&gt;&lt;isbn&gt;0024-9297&lt;/isbn&gt;&lt;accession-num&gt;WOS:A1994MT92400046&lt;/accession-num&gt;&lt;urls&gt;&lt;related-urls&gt;&lt;url&gt;&amp;lt;Go to ISI&amp;gt;://WOS:A1994MT92400046&lt;/url&gt;&lt;/related-urls&gt;&lt;/urls&gt;&lt;electronic-resource-num&gt;10.1021/ma00080a046&lt;/electronic-resource-num&gt;&lt;language&gt;English&lt;/language&gt;&lt;/record&gt;&lt;/Cite&gt;&lt;/EndNote&gt;</w:instrText>
      </w:r>
      <w:r w:rsidR="00E359B3">
        <w:fldChar w:fldCharType="separate"/>
      </w:r>
      <w:r w:rsidR="00B446BE">
        <w:rPr>
          <w:noProof/>
        </w:rPr>
        <w:t>[6]</w:t>
      </w:r>
      <w:r w:rsidR="00E359B3">
        <w:fldChar w:fldCharType="end"/>
      </w:r>
      <w:r w:rsidR="00E359B3">
        <w:t xml:space="preserve"> </w:t>
      </w:r>
      <w:r w:rsidR="00F1768F">
        <w:t>Although the</w:t>
      </w:r>
      <w:r w:rsidR="00E359B3">
        <w:t xml:space="preserve"> </w:t>
      </w:r>
      <w:r w:rsidR="000426B1">
        <w:t xml:space="preserve">anionic </w:t>
      </w:r>
      <w:r w:rsidR="00E359B3" w:rsidRPr="00CA080B">
        <w:t>polymerization</w:t>
      </w:r>
      <w:r w:rsidR="00E359B3">
        <w:t xml:space="preserve"> of PDL initiated from potassium </w:t>
      </w:r>
      <w:r w:rsidR="003F46DC">
        <w:t>alkoxides</w:t>
      </w:r>
      <w:r w:rsidR="00E359B3">
        <w:t xml:space="preserve"> in </w:t>
      </w:r>
      <w:r w:rsidR="00997BA4">
        <w:t>tetrahydrofuran</w:t>
      </w:r>
      <w:r w:rsidR="00E359B3">
        <w:t xml:space="preserve"> at 35 </w:t>
      </w:r>
      <w:r w:rsidR="00E359B3">
        <w:rPr>
          <w:rFonts w:ascii="Calibri" w:hAnsi="Calibri"/>
        </w:rPr>
        <w:t>⁰</w:t>
      </w:r>
      <w:r w:rsidR="00E359B3">
        <w:t xml:space="preserve">C </w:t>
      </w:r>
      <w:r w:rsidR="00221B9C">
        <w:t>yielded</w:t>
      </w:r>
      <w:r w:rsidR="00E359B3">
        <w:t xml:space="preserve"> </w:t>
      </w:r>
      <w:r w:rsidR="00221B9C">
        <w:t xml:space="preserve">relatively </w:t>
      </w:r>
      <w:r w:rsidR="00E359B3">
        <w:t xml:space="preserve">high molecular weight </w:t>
      </w:r>
      <w:r w:rsidR="000426B1">
        <w:t>material</w:t>
      </w:r>
      <w:r w:rsidR="00E359B3">
        <w:t xml:space="preserve"> (</w:t>
      </w:r>
      <w:r w:rsidR="00E359B3" w:rsidRPr="00546AC4">
        <w:rPr>
          <w:i/>
        </w:rPr>
        <w:t>M</w:t>
      </w:r>
      <w:r w:rsidR="00E359B3" w:rsidRPr="00CA080B">
        <w:rPr>
          <w:vertAlign w:val="subscript"/>
        </w:rPr>
        <w:t>n</w:t>
      </w:r>
      <w:r w:rsidR="00E359B3" w:rsidRPr="00CA080B">
        <w:t xml:space="preserve"> </w:t>
      </w:r>
      <w:r w:rsidR="00243EBB">
        <w:t xml:space="preserve">≤ </w:t>
      </w:r>
      <w:r w:rsidR="003F46DC">
        <w:t>92</w:t>
      </w:r>
      <w:r w:rsidR="00E359B3">
        <w:t>,000 g mol</w:t>
      </w:r>
      <w:r w:rsidR="00E359B3">
        <w:rPr>
          <w:vertAlign w:val="superscript"/>
        </w:rPr>
        <w:t>-1</w:t>
      </w:r>
      <w:r w:rsidR="002D44D0">
        <w:t>),</w:t>
      </w:r>
      <w:r w:rsidR="00E359B3">
        <w:t xml:space="preserve"> </w:t>
      </w:r>
      <w:r w:rsidR="003F46DC">
        <w:t xml:space="preserve">no correlation </w:t>
      </w:r>
      <w:r w:rsidR="002D44D0">
        <w:t xml:space="preserve">was observed between the monomer-to-initiator ratio and the </w:t>
      </w:r>
      <w:r w:rsidR="002D44D0" w:rsidRPr="00117174">
        <w:rPr>
          <w:i/>
        </w:rPr>
        <w:t>M</w:t>
      </w:r>
      <w:r w:rsidR="00221B9C">
        <w:rPr>
          <w:vertAlign w:val="subscript"/>
        </w:rPr>
        <w:t>n</w:t>
      </w:r>
      <w:r w:rsidR="003F46DC">
        <w:t xml:space="preserve"> of the </w:t>
      </w:r>
      <w:r w:rsidR="00906E6C">
        <w:t>polyester</w:t>
      </w:r>
      <w:r w:rsidR="002D44D0">
        <w:t>s</w:t>
      </w:r>
      <w:r w:rsidR="003F46DC">
        <w:t xml:space="preserve"> </w:t>
      </w:r>
      <w:r w:rsidR="002D44D0">
        <w:t>obtained.</w:t>
      </w:r>
      <w:r w:rsidR="002D44D0">
        <w:fldChar w:fldCharType="begin"/>
      </w:r>
      <w:r w:rsidR="00665E6D">
        <w:instrText xml:space="preserve"> ADDIN EN.CITE &lt;EndNote&gt;&lt;Cite&gt;&lt;Author&gt;Jedlinski&lt;/Author&gt;&lt;Year&gt;1996&lt;/Year&gt;&lt;RecNum&gt;7&lt;/RecNum&gt;&lt;DisplayText&gt;[7]&lt;/DisplayText&gt;&lt;record&gt;&lt;rec-number&gt;7&lt;/rec-number&gt;&lt;foreign-keys&gt;&lt;key app="EN" db-id="d0a0rdfrkaepzeefzw65v5fcv2tpaxwv0rd0"&gt;7&lt;/key&gt;&lt;/foreign-keys&gt;&lt;ref-type name="Journal Article"&gt;17&lt;/ref-type&gt;&lt;contributors&gt;&lt;authors&gt;&lt;author&gt;Jedlinski, Z.&lt;/author&gt;&lt;author&gt;Juzwa, M.&lt;/author&gt;&lt;author&gt;Adamus, G.&lt;/author&gt;&lt;author&gt;Kowalczuk, M.&lt;/author&gt;&lt;author&gt;Montaudo, M.&lt;/author&gt;&lt;/authors&gt;&lt;/contributors&gt;&lt;auth-address&gt;Consiglio Nazl Rinsiglio Nazl Ric,Ist Chim &amp;amp; Tecnol Mat Polimerici,I-95125 Catania,Italy&lt;/auth-address&gt;&lt;titles&gt;&lt;title&gt;Anionic polymerization of pentadecanolide. A new route to a potentially biodegradable aliphatic polyester&lt;/title&gt;&lt;secondary-title&gt;Macromolecular Chemistry and Physics&lt;/secondary-title&gt;&lt;alt-title&gt;Macromol Chem Physic&lt;/alt-title&gt;&lt;/titles&gt;&lt;periodical&gt;&lt;full-title&gt;Macromolecular Chemistry and Physics&lt;/full-title&gt;&lt;/periodical&gt;&lt;pages&gt;2923-2929&lt;/pages&gt;&lt;volume&gt;197&lt;/volume&gt;&lt;number&gt;9&lt;/number&gt;&lt;keywords&gt;&lt;keyword&gt;alkali-metal alkoxides&lt;/keyword&gt;&lt;keyword&gt;ring-opening polymerization&lt;/keyword&gt;&lt;keyword&gt;lactones&lt;/keyword&gt;&lt;keyword&gt;pivalolactone&lt;/keyword&gt;&lt;keyword&gt;spectra&lt;/keyword&gt;&lt;/keywords&gt;&lt;dates&gt;&lt;year&gt;1996&lt;/year&gt;&lt;pub-dates&gt;&lt;date&gt;Sep&lt;/date&gt;&lt;/pub-dates&gt;&lt;/dates&gt;&lt;isbn&gt;1022-1352&lt;/isbn&gt;&lt;accession-num&gt;WOS:A1996VH78800026&lt;/accession-num&gt;&lt;urls&gt;&lt;related-urls&gt;&lt;url&gt;&amp;lt;Go to ISI&amp;gt;://WOS:A1996VH78800026&lt;/url&gt;&lt;url&gt;https://onlinelibrary.wiley.com/doi/abs/10.1002/macp.1996.021970925&lt;/url&gt;&lt;/related-urls&gt;&lt;/urls&gt;&lt;electronic-resource-num&gt;10.1002/macp.1996.021970925&lt;/electronic-resource-num&gt;&lt;language&gt;English&lt;/language&gt;&lt;/record&gt;&lt;/Cite&gt;&lt;/EndNote&gt;</w:instrText>
      </w:r>
      <w:r w:rsidR="002D44D0">
        <w:fldChar w:fldCharType="separate"/>
      </w:r>
      <w:r w:rsidR="00B446BE">
        <w:rPr>
          <w:noProof/>
        </w:rPr>
        <w:t>[7]</w:t>
      </w:r>
      <w:r w:rsidR="002D44D0">
        <w:fldChar w:fldCharType="end"/>
      </w:r>
      <w:r w:rsidR="00E77C6A">
        <w:t xml:space="preserve"> </w:t>
      </w:r>
      <w:r w:rsidR="000426B1">
        <w:t>C</w:t>
      </w:r>
      <w:r w:rsidR="00E77C6A">
        <w:t>ontrolled ROP of PDL was achieved using y</w:t>
      </w:r>
      <w:r w:rsidR="00E359B3" w:rsidRPr="00CA080B">
        <w:t xml:space="preserve">ttrium </w:t>
      </w:r>
      <w:proofErr w:type="spellStart"/>
      <w:r w:rsidR="00E359B3" w:rsidRPr="00CA080B">
        <w:t>isopropoxide</w:t>
      </w:r>
      <w:proofErr w:type="spellEnd"/>
      <w:r w:rsidR="00E359B3">
        <w:t xml:space="preserve"> </w:t>
      </w:r>
      <w:r w:rsidR="00E359B3" w:rsidRPr="00CA080B">
        <w:t xml:space="preserve">in </w:t>
      </w:r>
      <w:r w:rsidR="00E77C6A">
        <w:t xml:space="preserve">bulk and in </w:t>
      </w:r>
      <w:r w:rsidR="00E359B3">
        <w:t xml:space="preserve">toluene </w:t>
      </w:r>
      <w:r w:rsidR="002D246E">
        <w:t>between</w:t>
      </w:r>
      <w:r w:rsidR="00304BDA">
        <w:t xml:space="preserve"> 60 </w:t>
      </w:r>
      <w:r w:rsidR="00E77C6A">
        <w:rPr>
          <w:rFonts w:ascii="Calibri" w:hAnsi="Calibri"/>
        </w:rPr>
        <w:t>⁰</w:t>
      </w:r>
      <w:r w:rsidR="00E77C6A">
        <w:t xml:space="preserve">C </w:t>
      </w:r>
      <w:r w:rsidR="00304BDA">
        <w:t xml:space="preserve">and 100 </w:t>
      </w:r>
      <w:r w:rsidR="00304BDA">
        <w:rPr>
          <w:rFonts w:ascii="Calibri" w:hAnsi="Calibri"/>
        </w:rPr>
        <w:t>⁰</w:t>
      </w:r>
      <w:r w:rsidR="00304BDA">
        <w:t>C</w:t>
      </w:r>
      <w:r w:rsidR="00E359B3" w:rsidRPr="00CA080B">
        <w:t>, proceed</w:t>
      </w:r>
      <w:r w:rsidR="00E359B3">
        <w:t>ing</w:t>
      </w:r>
      <w:r w:rsidR="00E359B3" w:rsidRPr="00CA080B">
        <w:t xml:space="preserve"> to </w:t>
      </w:r>
      <w:r w:rsidR="00243EBB">
        <w:t>high</w:t>
      </w:r>
      <w:r w:rsidR="00E359B3" w:rsidRPr="00CA080B">
        <w:t xml:space="preserve"> </w:t>
      </w:r>
      <w:r w:rsidR="00E359B3">
        <w:t xml:space="preserve">monomer </w:t>
      </w:r>
      <w:r w:rsidR="00E359B3" w:rsidRPr="00CA080B">
        <w:t>conversion</w:t>
      </w:r>
      <w:r w:rsidR="00243EBB">
        <w:t>s</w:t>
      </w:r>
      <w:r w:rsidR="00E359B3" w:rsidRPr="00CA080B">
        <w:t xml:space="preserve"> within </w:t>
      </w:r>
      <w:r w:rsidR="00E359B3">
        <w:t>as little as 5 minutes</w:t>
      </w:r>
      <w:r w:rsidR="00E77C6A">
        <w:t xml:space="preserve">, </w:t>
      </w:r>
      <w:r w:rsidR="000426B1">
        <w:t xml:space="preserve">however </w:t>
      </w:r>
      <w:r w:rsidR="005322B5">
        <w:t>only relatively low molecular weight material was</w:t>
      </w:r>
      <w:r w:rsidR="00E77C6A">
        <w:t xml:space="preserve"> obtained (</w:t>
      </w:r>
      <w:r w:rsidR="00E77C6A" w:rsidRPr="00546AC4">
        <w:rPr>
          <w:i/>
        </w:rPr>
        <w:t>M</w:t>
      </w:r>
      <w:r w:rsidR="00E77C6A" w:rsidRPr="00CA080B">
        <w:rPr>
          <w:vertAlign w:val="subscript"/>
        </w:rPr>
        <w:t>n</w:t>
      </w:r>
      <w:r w:rsidR="00E77C6A" w:rsidRPr="00117174">
        <w:t xml:space="preserve"> </w:t>
      </w:r>
      <w:r w:rsidR="00243EBB">
        <w:t xml:space="preserve">≤ </w:t>
      </w:r>
      <w:r w:rsidR="00E77C6A" w:rsidRPr="00117174">
        <w:t>32,000</w:t>
      </w:r>
      <w:r w:rsidR="00E77C6A">
        <w:t xml:space="preserve"> g mol</w:t>
      </w:r>
      <w:r w:rsidR="00E77C6A">
        <w:rPr>
          <w:vertAlign w:val="superscript"/>
        </w:rPr>
        <w:t>-1</w:t>
      </w:r>
      <w:r w:rsidR="00E77C6A">
        <w:t>)</w:t>
      </w:r>
      <w:r w:rsidR="00E359B3">
        <w:t>.</w:t>
      </w:r>
      <w:r w:rsidR="00243EBB">
        <w:fldChar w:fldCharType="begin"/>
      </w:r>
      <w:r w:rsidR="00665E6D">
        <w:instrText xml:space="preserve"> ADDIN EN.CITE &lt;EndNote&gt;&lt;Cite&gt;&lt;Author&gt;Zhong&lt;/Author&gt;&lt;Year&gt;2000&lt;/Year&gt;&lt;RecNum&gt;83&lt;/RecNum&gt;&lt;DisplayText&gt;[83]&lt;/DisplayText&gt;&lt;record&gt;&lt;rec-number&gt;83&lt;/rec-number&gt;&lt;foreign-keys&gt;&lt;key app="EN" db-id="d0a0rdfrkaepzeefzw65v5fcv2tpaxwv0rd0"&gt;83&lt;/key&gt;&lt;/foreign-keys&gt;&lt;ref-type name="Journal Article"&gt;17&lt;/ref-type&gt;&lt;contributors&gt;&lt;authors&gt;&lt;author&gt;Zhong, Zhiyuan&lt;/author&gt;&lt;author&gt;Dijkstra, Pieter J.&lt;/author&gt;&lt;author&gt;Feijen, Jan&lt;/author&gt;&lt;/authors&gt;&lt;/contributors&gt;&lt;titles&gt;&lt;title&gt;Controlled ring-opening polymerization of ω-pentadecalactone with yttrium isopropoxide as an initiator&lt;/title&gt;&lt;secondary-title&gt;Macromolecular Chemistry and Physics&lt;/secondary-title&gt;&lt;/titles&gt;&lt;periodical&gt;&lt;full-title&gt;Macromolecular Chemistry and Physics&lt;/full-title&gt;&lt;/periodical&gt;&lt;pages&gt;1329-1333&lt;/pages&gt;&lt;volume&gt;201&lt;/volume&gt;&lt;number&gt;12&lt;/number&gt;&lt;dates&gt;&lt;year&gt;2000&lt;/year&gt;&lt;/dates&gt;&lt;publisher&gt;WILEY-VCH Verlag GmbH&lt;/publisher&gt;&lt;isbn&gt;1521-3935&lt;/isbn&gt;&lt;urls&gt;&lt;related-urls&gt;&lt;url&gt;http://dx.doi.org/10.1002/1521-3935(20000801)201:12&amp;lt;1329::AID-MACP1329&amp;gt;3.0.CO;2-8&lt;/url&gt;&lt;/related-urls&gt;&lt;/urls&gt;&lt;electronic-resource-num&gt;10.1002/1521-3935(20000801)201:12&amp;lt;1329::AID-MACP1329&amp;gt;3.0.CO;2-8&lt;/electronic-resource-num&gt;&lt;/record&gt;&lt;/Cite&gt;&lt;/EndNote&gt;</w:instrText>
      </w:r>
      <w:r w:rsidR="00243EBB">
        <w:fldChar w:fldCharType="separate"/>
      </w:r>
      <w:r w:rsidR="00B446BE">
        <w:rPr>
          <w:noProof/>
        </w:rPr>
        <w:t>[83]</w:t>
      </w:r>
      <w:r w:rsidR="00243EBB">
        <w:fldChar w:fldCharType="end"/>
      </w:r>
      <w:r w:rsidR="00E359B3">
        <w:t xml:space="preserve"> </w:t>
      </w:r>
      <w:r w:rsidR="002D246E">
        <w:t>Similarly</w:t>
      </w:r>
      <w:r w:rsidR="000426B1">
        <w:t>,</w:t>
      </w:r>
      <w:r w:rsidR="00A63F9D">
        <w:t xml:space="preserve"> </w:t>
      </w:r>
      <w:r w:rsidR="00993540">
        <w:t xml:space="preserve">the ROP of PDL using </w:t>
      </w:r>
      <w:r w:rsidR="00F14CDA">
        <w:t xml:space="preserve">both </w:t>
      </w:r>
      <w:proofErr w:type="spellStart"/>
      <w:r w:rsidR="00E219CA">
        <w:t>t</w:t>
      </w:r>
      <w:r w:rsidR="00E359B3" w:rsidRPr="00CA080B">
        <w:t>etrahydroborate</w:t>
      </w:r>
      <w:proofErr w:type="spellEnd"/>
      <w:r w:rsidR="00E359B3" w:rsidRPr="00CA080B">
        <w:t xml:space="preserve"> complexes of rare earth metals lant</w:t>
      </w:r>
      <w:r w:rsidR="00E359B3">
        <w:t>hanum, neodymium, and ytterbium</w:t>
      </w:r>
      <w:r w:rsidR="003B6047">
        <w:fldChar w:fldCharType="begin"/>
      </w:r>
      <w:r w:rsidR="00665E6D">
        <w:instrText xml:space="preserve"> ADDIN EN.CITE &lt;EndNote&gt;&lt;Cite&gt;&lt;Author&gt;Nakayama&lt;/Author&gt;&lt;Year&gt;2011&lt;/Year&gt;&lt;RecNum&gt;93&lt;/RecNum&gt;&lt;DisplayText&gt;[86]&lt;/DisplayText&gt;&lt;record&gt;&lt;rec-number&gt;93&lt;/rec-number&gt;&lt;foreign-keys&gt;&lt;key app="EN" db-id="ttaxtfz55xzxzeea9t9pfdtopw0vdseapp0f"&gt;93&lt;/key&gt;&lt;/foreign-keys&gt;&lt;ref-type name="Journal Article"&gt;17&lt;/ref-type&gt;&lt;contributors&gt;&lt;authors&gt;&lt;author&gt;Nakayama, Yuushou&lt;/author&gt;&lt;author&gt;Watanabe, Naoki&lt;/author&gt;&lt;author&gt;Kusaba, Keisuke&lt;/author&gt;&lt;author&gt;Sasaki, Kenta&lt;/author&gt;&lt;author&gt;Cai, Zhengguo&lt;/author&gt;&lt;author&gt;Shiono, Takeshi&lt;/author&gt;&lt;author&gt;Tsutsumi, Chikara&lt;/author&gt;&lt;/authors&gt;&lt;/contributors&gt;&lt;titles&gt;&lt;title&gt;High activity of rare earth tetrahydroborates for ring-opening polymerization of ω-pentadecalactone&lt;/title&gt;&lt;secondary-title&gt;Journal of Applied Polymer Science&lt;/secondary-title&gt;&lt;/titles&gt;&lt;periodical&gt;&lt;full-title&gt;Journal of Applied Polymer Science&lt;/full-title&gt;&lt;abbr-1&gt;J. Appl. Polym. Sci.&lt;/abbr-1&gt;&lt;/periodical&gt;&lt;pages&gt;2098-2103&lt;/pages&gt;&lt;volume&gt;121&lt;/volume&gt;&lt;number&gt;4&lt;/number&gt;&lt;keywords&gt;&lt;keyword&gt;ring-opening polymerization&lt;/keyword&gt;&lt;keyword&gt;ω-pentadecalactone&lt;/keyword&gt;&lt;keyword&gt;hydroxy-telechelic polymer&lt;/keyword&gt;&lt;keyword&gt;rare earth metal tetrahydroborate complexes&lt;/keyword&gt;&lt;/keywords&gt;&lt;dates&gt;&lt;year&gt;2011&lt;/year&gt;&lt;/dates&gt;&lt;publisher&gt;Wiley Subscription Services, Inc., A Wiley Company&lt;/publisher&gt;&lt;isbn&gt;1097-4628&lt;/isbn&gt;&lt;urls&gt;&lt;related-urls&gt;&lt;url&gt;http://dx.doi.org/10.1002/app.33834&lt;/url&gt;&lt;/related-urls&gt;&lt;/urls&gt;&lt;electronic-resource-num&gt;10.1002/app.33834&lt;/electronic-resource-num&gt;&lt;/record&gt;&lt;/Cite&gt;&lt;/EndNote&gt;</w:instrText>
      </w:r>
      <w:r w:rsidR="003B6047">
        <w:fldChar w:fldCharType="separate"/>
      </w:r>
      <w:r w:rsidR="00B446BE">
        <w:rPr>
          <w:noProof/>
        </w:rPr>
        <w:t>[86]</w:t>
      </w:r>
      <w:r w:rsidR="003B6047">
        <w:fldChar w:fldCharType="end"/>
      </w:r>
      <w:r w:rsidR="00E359B3">
        <w:t xml:space="preserve"> </w:t>
      </w:r>
      <w:r w:rsidR="00E219CA">
        <w:t xml:space="preserve">at temperatures up to 60 </w:t>
      </w:r>
      <w:r w:rsidR="00E219CA">
        <w:rPr>
          <w:rFonts w:ascii="Calibri" w:hAnsi="Calibri"/>
        </w:rPr>
        <w:t>⁰</w:t>
      </w:r>
      <w:r w:rsidR="00E219CA">
        <w:t>C</w:t>
      </w:r>
      <w:r w:rsidR="00F14CDA">
        <w:t>,</w:t>
      </w:r>
      <w:r w:rsidR="00993540">
        <w:t xml:space="preserve"> and using </w:t>
      </w:r>
      <w:r w:rsidR="00E219CA">
        <w:t xml:space="preserve"> </w:t>
      </w:r>
      <w:r w:rsidR="00993540">
        <w:t>a</w:t>
      </w:r>
      <w:r w:rsidR="007F4926">
        <w:t>luminium</w:t>
      </w:r>
      <w:r w:rsidR="00993540" w:rsidRPr="00CA080B">
        <w:t xml:space="preserve"> triflate</w:t>
      </w:r>
      <w:r w:rsidR="003B6047">
        <w:fldChar w:fldCharType="begin"/>
      </w:r>
      <w:r w:rsidR="00665E6D">
        <w:instrText xml:space="preserve"> ADDIN EN.CITE &lt;EndNote&gt;&lt;Cite&gt;&lt;Author&gt;Wang&lt;/Author&gt;&lt;Year&gt;2005&lt;/Year&gt;&lt;RecNum&gt;89&lt;/RecNum&gt;&lt;DisplayText&gt;[85]&lt;/DisplayText&gt;&lt;record&gt;&lt;rec-number&gt;89&lt;/rec-number&gt;&lt;foreign-keys&gt;&lt;key app="EN" db-id="ttaxtfz55xzxzeea9t9pfdtopw0vdseapp0f"&gt;89&lt;/key&gt;&lt;/foreign-keys&gt;&lt;ref-type name="Journal Article"&gt;17&lt;/ref-type&gt;&lt;contributors&gt;&lt;authors&gt;&lt;author&gt;Wang, Yi&lt;/author&gt;&lt;author&gt;Kunioka, Masao&lt;/author&gt;&lt;/authors&gt;&lt;/contributors&gt;&lt;titles&gt;&lt;title&gt;Ring-Opening Polymerization of Cyclic Monomers with Aluminum Triflate&lt;/title&gt;&lt;secondary-title&gt;Macromolecular Symposia&lt;/secondary-title&gt;&lt;/titles&gt;&lt;periodical&gt;&lt;full-title&gt;Macromolecular Symposia&lt;/full-title&gt;&lt;abbr-1&gt;Macromol. Symp.&lt;/abbr-1&gt;&lt;abbr-2&gt;Macromol Symp&lt;/abbr-2&gt;&lt;/periodical&gt;&lt;pages&gt;193-206&lt;/pages&gt;&lt;volume&gt;224&lt;/volume&gt;&lt;number&gt;1&lt;/number&gt;&lt;keywords&gt;&lt;keyword&gt;aluminum triflate&lt;/keyword&gt;&lt;keyword&gt;catalyst&lt;/keyword&gt;&lt;keyword&gt;poly(butylene succinate)&lt;/keyword&gt;&lt;keyword&gt;polycaprolactone&lt;/keyword&gt;&lt;keyword&gt;ring-opening polymerization&lt;/keyword&gt;&lt;/keywords&gt;&lt;dates&gt;&lt;year&gt;2005&lt;/year&gt;&lt;/dates&gt;&lt;publisher&gt;WILEY-VCH Verlag&lt;/publisher&gt;&lt;isbn&gt;1521-3900&lt;/isbn&gt;&lt;urls&gt;&lt;related-urls&gt;&lt;url&gt;http://dx.doi.org/10.1002/masy.200550617&lt;/url&gt;&lt;/related-urls&gt;&lt;/urls&gt;&lt;electronic-resource-num&gt;10.1002/masy.200550617&lt;/electronic-resource-num&gt;&lt;/record&gt;&lt;/Cite&gt;&lt;/EndNote&gt;</w:instrText>
      </w:r>
      <w:r w:rsidR="003B6047">
        <w:fldChar w:fldCharType="separate"/>
      </w:r>
      <w:r w:rsidR="00B446BE">
        <w:rPr>
          <w:noProof/>
        </w:rPr>
        <w:t>[85]</w:t>
      </w:r>
      <w:r w:rsidR="003B6047">
        <w:fldChar w:fldCharType="end"/>
      </w:r>
      <w:r w:rsidR="00993540">
        <w:t xml:space="preserve"> </w:t>
      </w:r>
      <w:r w:rsidR="00993540">
        <w:lastRenderedPageBreak/>
        <w:t xml:space="preserve">as a catalyst and glycerol as an initiator in bulk </w:t>
      </w:r>
      <w:r w:rsidR="00993540" w:rsidRPr="00CA080B">
        <w:t>at 110 °C</w:t>
      </w:r>
      <w:r w:rsidR="00993540">
        <w:t xml:space="preserve"> yielded </w:t>
      </w:r>
      <w:r w:rsidR="003B6047">
        <w:t>relatively low</w:t>
      </w:r>
      <w:r w:rsidR="00E219CA">
        <w:t xml:space="preserve"> molecular weight material (</w:t>
      </w:r>
      <w:r w:rsidR="00E219CA" w:rsidRPr="00546AC4">
        <w:rPr>
          <w:i/>
        </w:rPr>
        <w:t>M</w:t>
      </w:r>
      <w:r w:rsidR="00E219CA" w:rsidRPr="00CA080B">
        <w:rPr>
          <w:vertAlign w:val="subscript"/>
        </w:rPr>
        <w:t>n</w:t>
      </w:r>
      <w:r w:rsidR="00E219CA" w:rsidRPr="00BE639D">
        <w:t xml:space="preserve"> </w:t>
      </w:r>
      <w:r w:rsidR="00E219CA">
        <w:t>≤ 39</w:t>
      </w:r>
      <w:r w:rsidR="00E219CA" w:rsidRPr="00BE639D">
        <w:t>,000</w:t>
      </w:r>
      <w:r w:rsidR="00E219CA">
        <w:t xml:space="preserve"> g mol</w:t>
      </w:r>
      <w:r w:rsidR="00E219CA">
        <w:rPr>
          <w:vertAlign w:val="superscript"/>
        </w:rPr>
        <w:t>-1</w:t>
      </w:r>
      <w:r w:rsidR="003B6047">
        <w:rPr>
          <w:vertAlign w:val="superscript"/>
        </w:rPr>
        <w:t xml:space="preserve"> </w:t>
      </w:r>
      <w:r w:rsidR="003B6047">
        <w:t xml:space="preserve">and </w:t>
      </w:r>
      <w:r w:rsidR="003B6047" w:rsidRPr="00546AC4">
        <w:rPr>
          <w:i/>
        </w:rPr>
        <w:t>M</w:t>
      </w:r>
      <w:r w:rsidR="003B6047" w:rsidRPr="00CA080B">
        <w:rPr>
          <w:vertAlign w:val="subscript"/>
        </w:rPr>
        <w:t>n</w:t>
      </w:r>
      <w:r w:rsidR="003B6047" w:rsidRPr="00CA080B">
        <w:t xml:space="preserve"> </w:t>
      </w:r>
      <w:r w:rsidR="003B6047">
        <w:t>≤ 12,400</w:t>
      </w:r>
      <w:r w:rsidR="00E77C26">
        <w:t xml:space="preserve"> g mol</w:t>
      </w:r>
      <w:r w:rsidR="00E77C26">
        <w:rPr>
          <w:vertAlign w:val="superscript"/>
        </w:rPr>
        <w:t>-1</w:t>
      </w:r>
      <w:r w:rsidR="003B6047">
        <w:t>, respectively</w:t>
      </w:r>
      <w:r w:rsidR="00E219CA">
        <w:t>)</w:t>
      </w:r>
      <w:r w:rsidR="00E359B3">
        <w:t>.</w:t>
      </w:r>
      <w:r w:rsidR="003B6047">
        <w:t xml:space="preserve"> </w:t>
      </w:r>
      <w:r w:rsidR="00E57027">
        <w:t>D</w:t>
      </w:r>
      <w:r w:rsidR="00346D4E">
        <w:t>evelopments in the</w:t>
      </w:r>
      <w:r w:rsidR="00F14CDA">
        <w:t xml:space="preserve"> </w:t>
      </w:r>
      <w:r w:rsidR="00346D4E">
        <w:t>ROP of MLs</w:t>
      </w:r>
      <w:r w:rsidR="00F14CDA">
        <w:t xml:space="preserve"> using metal-based catalysts</w:t>
      </w:r>
      <w:r w:rsidR="00E57027">
        <w:t xml:space="preserve"> </w:t>
      </w:r>
      <w:r w:rsidR="005322B5">
        <w:t>nevertheless</w:t>
      </w:r>
      <w:r w:rsidR="00346D4E">
        <w:t xml:space="preserve"> </w:t>
      </w:r>
      <w:r w:rsidR="00E57027">
        <w:t>were pursued</w:t>
      </w:r>
      <w:r w:rsidR="00346D4E">
        <w:t xml:space="preserve"> in order to overcome limitations of </w:t>
      </w:r>
      <w:proofErr w:type="spellStart"/>
      <w:r w:rsidR="00346D4E">
        <w:t>eROP</w:t>
      </w:r>
      <w:proofErr w:type="spellEnd"/>
      <w:r w:rsidR="0003311D">
        <w:t>, namely to</w:t>
      </w:r>
      <w:r w:rsidR="00A2026F">
        <w:t xml:space="preserve"> 1) control the microstructure of the resulting polymer, and 2) </w:t>
      </w:r>
      <w:r w:rsidR="00BF1F1F">
        <w:t>polymerise</w:t>
      </w:r>
      <w:r w:rsidR="00346D4E">
        <w:t xml:space="preserve"> </w:t>
      </w:r>
      <w:r w:rsidR="00001275">
        <w:t xml:space="preserve">MLs </w:t>
      </w:r>
      <w:r w:rsidR="00346D4E">
        <w:t>to high monomer</w:t>
      </w:r>
      <w:r w:rsidR="00E57027">
        <w:t xml:space="preserve"> conversion in bulk and in melt </w:t>
      </w:r>
      <w:r w:rsidR="00001275">
        <w:t xml:space="preserve">in order </w:t>
      </w:r>
      <w:r w:rsidR="00E57027">
        <w:t>to</w:t>
      </w:r>
      <w:r w:rsidR="00346D4E">
        <w:t xml:space="preserve"> obtain</w:t>
      </w:r>
      <w:r w:rsidR="00737401">
        <w:t xml:space="preserve"> high molecular weight material</w:t>
      </w:r>
      <w:r w:rsidR="00BF1F1F">
        <w:t>.</w:t>
      </w:r>
    </w:p>
    <w:p w14:paraId="5C85182E" w14:textId="76C0D448" w:rsidR="00346D4E" w:rsidRDefault="00A915AD">
      <w:r>
        <w:t>C</w:t>
      </w:r>
      <w:r w:rsidR="001A5073" w:rsidRPr="00AD4A19">
        <w:t>atalyst</w:t>
      </w:r>
      <w:r w:rsidR="005322B5">
        <w:t>s</w:t>
      </w:r>
      <w:r w:rsidR="00CB5CEE" w:rsidRPr="0022574E">
        <w:t xml:space="preserve"> based on </w:t>
      </w:r>
      <w:r w:rsidR="00592950">
        <w:t>Li,</w:t>
      </w:r>
      <w:r w:rsidR="00592950">
        <w:fldChar w:fldCharType="begin"/>
      </w:r>
      <w:r w:rsidR="00665E6D">
        <w:instrText xml:space="preserve"> ADDIN EN.CITE &lt;EndNote&gt;&lt;Cite&gt;&lt;Author&gt;Nomura&lt;/Author&gt;&lt;Year&gt;1994&lt;/Year&gt;&lt;RecNum&gt;6&lt;/RecNum&gt;&lt;DisplayText&gt;[6]&lt;/DisplayText&gt;&lt;record&gt;&lt;rec-number&gt;6&lt;/rec-number&gt;&lt;foreign-keys&gt;&lt;key app="EN" db-id="d0a0rdfrkaepzeefzw65v5fcv2tpaxwv0rd0"&gt;6&lt;/key&gt;&lt;/foreign-keys&gt;&lt;ref-type name="Journal Article"&gt;17&lt;/ref-type&gt;&lt;contributors&gt;&lt;authors&gt;&lt;author&gt;Nomura, R.&lt;/author&gt;&lt;author&gt;Ueno, A.&lt;/author&gt;&lt;author&gt;Endo, T.&lt;/author&gt;&lt;/authors&gt;&lt;/contributors&gt;&lt;auth-address&gt;Tokyo Inst Technol, Resources Utilizat Res Lab, Midori Ku, Yokohama, Kanagawa 227, Japan&lt;/auth-address&gt;&lt;titles&gt;&lt;title&gt;Anionic Ring-Opening Polymerization Of Macrocyclic Esters&lt;/title&gt;&lt;secondary-title&gt;Macromolecules&lt;/secondary-title&gt;&lt;alt-title&gt;Macromolecules&lt;/alt-title&gt;&lt;/titles&gt;&lt;periodical&gt;&lt;full-title&gt;Macromolecules&lt;/full-title&gt;&lt;/periodical&gt;&lt;alt-periodical&gt;&lt;full-title&gt;Macromolecules&lt;/full-title&gt;&lt;/alt-periodical&gt;&lt;pages&gt;620-621&lt;/pages&gt;&lt;volume&gt;27&lt;/volume&gt;&lt;number&gt;2&lt;/number&gt;&lt;keywords&gt;&lt;keyword&gt;lactones&lt;/keyword&gt;&lt;/keywords&gt;&lt;dates&gt;&lt;year&gt;1994&lt;/year&gt;&lt;pub-dates&gt;&lt;date&gt;Jan&lt;/date&gt;&lt;/pub-dates&gt;&lt;/dates&gt;&lt;isbn&gt;0024-9297&lt;/isbn&gt;&lt;accession-num&gt;WOS:A1994MT92400046&lt;/accession-num&gt;&lt;urls&gt;&lt;related-urls&gt;&lt;url&gt;&amp;lt;Go to ISI&amp;gt;://WOS:A1994MT92400046&lt;/url&gt;&lt;/related-urls&gt;&lt;/urls&gt;&lt;electronic-resource-num&gt;10.1021/ma00080a046&lt;/electronic-resource-num&gt;&lt;language&gt;English&lt;/language&gt;&lt;/record&gt;&lt;/Cite&gt;&lt;/EndNote&gt;</w:instrText>
      </w:r>
      <w:r w:rsidR="00592950">
        <w:fldChar w:fldCharType="separate"/>
      </w:r>
      <w:r w:rsidR="00B446BE">
        <w:rPr>
          <w:noProof/>
        </w:rPr>
        <w:t>[6]</w:t>
      </w:r>
      <w:r w:rsidR="00592950">
        <w:fldChar w:fldCharType="end"/>
      </w:r>
      <w:r w:rsidR="00592950">
        <w:t xml:space="preserve"> </w:t>
      </w:r>
      <w:r w:rsidR="001C3E0D" w:rsidRPr="00117174">
        <w:t>Na,</w:t>
      </w:r>
      <w:r w:rsidR="001C3E0D" w:rsidRPr="00117174">
        <w:fldChar w:fldCharType="begin">
          <w:fldData xml:space="preserve">PEVuZE5vdGU+PENpdGU+PEF1dGhvcj5Ob211cmE8L0F1dGhvcj48WWVhcj4xOTk0PC9ZZWFyPjxS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</w:fldData>
        </w:fldChar>
      </w:r>
      <w:r w:rsidR="00665E6D">
        <w:instrText xml:space="preserve"> ADDIN EN.CITE </w:instrText>
      </w:r>
      <w:r w:rsidR="00665E6D">
        <w:fldChar w:fldCharType="begin">
          <w:fldData xml:space="preserve">PEVuZE5vdGU+PENpdGU+PEF1dGhvcj5Ob211cmE8L0F1dGhvcj48WWVhcj4xOTk0PC9ZZWFyPjxS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</w:fldData>
        </w:fldChar>
      </w:r>
      <w:r w:rsidR="00665E6D">
        <w:instrText xml:space="preserve"> ADDIN EN.CITE.DATA </w:instrText>
      </w:r>
      <w:r w:rsidR="00665E6D">
        <w:fldChar w:fldCharType="end"/>
      </w:r>
      <w:r w:rsidR="001C3E0D" w:rsidRPr="00117174">
        <w:fldChar w:fldCharType="separate"/>
      </w:r>
      <w:r w:rsidR="00B446BE">
        <w:rPr>
          <w:noProof/>
        </w:rPr>
        <w:t>[6, 87]</w:t>
      </w:r>
      <w:r w:rsidR="001C3E0D" w:rsidRPr="00117174">
        <w:fldChar w:fldCharType="end"/>
      </w:r>
      <w:r w:rsidR="001C3E0D" w:rsidRPr="00117174">
        <w:t xml:space="preserve"> </w:t>
      </w:r>
      <w:r w:rsidR="00592950">
        <w:t>K,</w:t>
      </w:r>
      <w:r w:rsidR="00592950">
        <w:fldChar w:fldCharType="begin">
          <w:fldData xml:space="preserve">PEVuZE5vdGU+PENpdGU+PEF1dGhvcj5Ob211cmE8L0F1dGhvcj48WWVhcj4xOTk0PC9ZZWFyPjxS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</w:fldData>
        </w:fldChar>
      </w:r>
      <w:r w:rsidR="00665E6D">
        <w:instrText xml:space="preserve"> ADDIN EN.CITE </w:instrText>
      </w:r>
      <w:r w:rsidR="00665E6D">
        <w:fldChar w:fldCharType="begin">
          <w:fldData xml:space="preserve">PEVuZE5vdGU+PENpdGU+PEF1dGhvcj5Ob211cmE8L0F1dGhvcj48WWVhcj4xOTk0PC9ZZWFyPjxS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</w:fldData>
        </w:fldChar>
      </w:r>
      <w:r w:rsidR="00665E6D">
        <w:instrText xml:space="preserve"> ADDIN EN.CITE.DATA </w:instrText>
      </w:r>
      <w:r w:rsidR="00665E6D">
        <w:fldChar w:fldCharType="end"/>
      </w:r>
      <w:r w:rsidR="00592950">
        <w:fldChar w:fldCharType="separate"/>
      </w:r>
      <w:r w:rsidR="00B446BE">
        <w:rPr>
          <w:noProof/>
        </w:rPr>
        <w:t>[6, 7]</w:t>
      </w:r>
      <w:r w:rsidR="00592950">
        <w:fldChar w:fldCharType="end"/>
      </w:r>
      <w:r w:rsidR="00592950">
        <w:t xml:space="preserve"> </w:t>
      </w:r>
      <w:r w:rsidR="00A22BB7">
        <w:t>Mg,</w:t>
      </w:r>
      <w:r w:rsidR="00A22BB7">
        <w:fldChar w:fldCharType="begin">
          <w:fldData xml:space="preserve">PEVuZE5vdGU+PENpdGU+PEF1dGhvcj5XaWxzb248L0F1dGhvcj48WWVhcj4yMDE0PC9ZZWFyPjxS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</w:fldData>
        </w:fldChar>
      </w:r>
      <w:r w:rsidR="00665E6D">
        <w:instrText xml:space="preserve"> ADDIN EN.CITE </w:instrText>
      </w:r>
      <w:r w:rsidR="00665E6D">
        <w:fldChar w:fldCharType="begin">
          <w:fldData xml:space="preserve">PEVuZE5vdGU+PENpdGU+PEF1dGhvcj5XaWxzb248L0F1dGhvcj48WWVhcj4yMDE0PC9ZZWFyPjxS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</w:fldData>
        </w:fldChar>
      </w:r>
      <w:r w:rsidR="00665E6D">
        <w:instrText xml:space="preserve"> ADDIN EN.CITE.DATA </w:instrText>
      </w:r>
      <w:r w:rsidR="00665E6D">
        <w:fldChar w:fldCharType="end"/>
      </w:r>
      <w:r w:rsidR="00A22BB7">
        <w:fldChar w:fldCharType="separate"/>
      </w:r>
      <w:r w:rsidR="00B446BE">
        <w:rPr>
          <w:noProof/>
        </w:rPr>
        <w:t>[88-92]</w:t>
      </w:r>
      <w:r w:rsidR="00A22BB7">
        <w:fldChar w:fldCharType="end"/>
      </w:r>
      <w:r w:rsidR="00A22BB7">
        <w:t xml:space="preserve"> </w:t>
      </w:r>
      <w:r w:rsidR="001C3E0D" w:rsidRPr="00117174">
        <w:t>Ca,</w:t>
      </w:r>
      <w:r w:rsidR="001C3E0D" w:rsidRPr="00117174">
        <w:fldChar w:fldCharType="begin">
          <w:fldData xml:space="preserve">PEVuZE5vdGU+PENpdGU+PEF1dGhvcj5Cb3V5YWh5aTwvQXV0aG9yPjxZZWFyPjIwMTQ8L1llYXI+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</w:fldData>
        </w:fldChar>
      </w:r>
      <w:r w:rsidR="00665E6D">
        <w:instrText xml:space="preserve"> ADDIN EN.CITE </w:instrText>
      </w:r>
      <w:r w:rsidR="00665E6D">
        <w:fldChar w:fldCharType="begin">
          <w:fldData xml:space="preserve">PEVuZE5vdGU+PENpdGU+PEF1dGhvcj5Cb3V5YWh5aTwvQXV0aG9yPjxZZWFyPjIwMTQ8L1llYXI+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</w:fldData>
        </w:fldChar>
      </w:r>
      <w:r w:rsidR="00665E6D">
        <w:instrText xml:space="preserve"> ADDIN EN.CITE.DATA </w:instrText>
      </w:r>
      <w:r w:rsidR="00665E6D">
        <w:fldChar w:fldCharType="end"/>
      </w:r>
      <w:r w:rsidR="001C3E0D" w:rsidRPr="00117174">
        <w:fldChar w:fldCharType="separate"/>
      </w:r>
      <w:r w:rsidR="00B446BE">
        <w:rPr>
          <w:noProof/>
        </w:rPr>
        <w:t>[93, 94]</w:t>
      </w:r>
      <w:r w:rsidR="001C3E0D" w:rsidRPr="00117174">
        <w:fldChar w:fldCharType="end"/>
      </w:r>
      <w:r w:rsidR="001C3E0D" w:rsidRPr="00117174">
        <w:t xml:space="preserve"> </w:t>
      </w:r>
      <w:r w:rsidR="00CB5CEE" w:rsidRPr="0022574E">
        <w:t>Al,</w:t>
      </w:r>
      <w:r w:rsidR="00CB5CEE" w:rsidRPr="00AD4A19">
        <w:fldChar w:fldCharType="begin">
          <w:fldData xml:space="preserve">PEVuZE5vdGU+PENpdGU+PEF1dGhvcj52YW4gZGVyIE1ldWxlbjwvQXV0aG9yPjxZZWFyPjIwMTE8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</w:fldData>
        </w:fldChar>
      </w:r>
      <w:r w:rsidR="00665E6D">
        <w:instrText xml:space="preserve"> ADDIN EN.CITE </w:instrText>
      </w:r>
      <w:r w:rsidR="00665E6D">
        <w:fldChar w:fldCharType="begin">
          <w:fldData xml:space="preserve">PEVuZE5vdGU+PENpdGU+PEF1dGhvcj52YW4gZGVyIE1ldWxlbjwvQXV0aG9yPjxZZWFyPjIwMTE8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</w:fldData>
        </w:fldChar>
      </w:r>
      <w:r w:rsidR="00665E6D">
        <w:instrText xml:space="preserve"> ADDIN EN.CITE.DATA </w:instrText>
      </w:r>
      <w:r w:rsidR="00665E6D">
        <w:fldChar w:fldCharType="end"/>
      </w:r>
      <w:r w:rsidR="00CB5CEE" w:rsidRPr="00AD4A19">
        <w:fldChar w:fldCharType="separate"/>
      </w:r>
      <w:r w:rsidR="00B446BE">
        <w:rPr>
          <w:noProof/>
        </w:rPr>
        <w:t>[10, 37, 85, 87, 93, 95-102]</w:t>
      </w:r>
      <w:r w:rsidR="00CB5CEE" w:rsidRPr="00AD4A19">
        <w:fldChar w:fldCharType="end"/>
      </w:r>
      <w:r w:rsidR="00CB5CEE" w:rsidRPr="00AD4A19">
        <w:t xml:space="preserve"> Sn,</w:t>
      </w:r>
      <w:r w:rsidR="00CB5CEE" w:rsidRPr="00AD4A19">
        <w:fldChar w:fldCharType="begin">
          <w:fldData xml:space="preserve">PEVuZE5vdGU+PENpdGU+PEF1dGhvcj5Ib3JpPC9BdXRob3I+PFllYXI+MTk5OTwvWWVhcj48UmVj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==
</w:fldData>
        </w:fldChar>
      </w:r>
      <w:r w:rsidR="00665E6D">
        <w:instrText xml:space="preserve"> ADDIN EN.CITE </w:instrText>
      </w:r>
      <w:r w:rsidR="00665E6D">
        <w:fldChar w:fldCharType="begin">
          <w:fldData xml:space="preserve">PEVuZE5vdGU+PENpdGU+PEF1dGhvcj5Ib3JpPC9BdXRob3I+PFllYXI+MTk5OTwvWWVhcj48UmVj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==
</w:fldData>
        </w:fldChar>
      </w:r>
      <w:r w:rsidR="00665E6D">
        <w:instrText xml:space="preserve"> ADDIN EN.CITE.DATA </w:instrText>
      </w:r>
      <w:r w:rsidR="00665E6D">
        <w:fldChar w:fldCharType="end"/>
      </w:r>
      <w:r w:rsidR="00CB5CEE" w:rsidRPr="00AD4A19">
        <w:fldChar w:fldCharType="separate"/>
      </w:r>
      <w:r w:rsidR="00B446BE">
        <w:rPr>
          <w:noProof/>
        </w:rPr>
        <w:t>[84, 87, 103-118]</w:t>
      </w:r>
      <w:r w:rsidR="00CB5CEE" w:rsidRPr="00AD4A19">
        <w:fldChar w:fldCharType="end"/>
      </w:r>
      <w:r w:rsidR="00CB5CEE" w:rsidRPr="00AD4A19">
        <w:t xml:space="preserve"> </w:t>
      </w:r>
      <w:r w:rsidR="001C3E0D" w:rsidRPr="00117174">
        <w:t>Bi,</w:t>
      </w:r>
      <w:r w:rsidR="001C3E0D" w:rsidRPr="00117174">
        <w:fldChar w:fldCharType="begin">
          <w:fldData xml:space="preserve">PEVuZE5vdGU+PENpdGU+PEF1dGhvcj5GZXJuw6FuZGV6PC9BdXRob3I+PFllYXI+MjAxNTwvWWVh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</w:fldData>
        </w:fldChar>
      </w:r>
      <w:r w:rsidR="00665E6D">
        <w:instrText xml:space="preserve"> ADDIN EN.CITE </w:instrText>
      </w:r>
      <w:r w:rsidR="00665E6D">
        <w:fldChar w:fldCharType="begin">
          <w:fldData xml:space="preserve">PEVuZE5vdGU+PENpdGU+PEF1dGhvcj5GZXJuw6FuZGV6PC9BdXRob3I+PFllYXI+MjAxNTwvWWVh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</w:fldData>
        </w:fldChar>
      </w:r>
      <w:r w:rsidR="00665E6D">
        <w:instrText xml:space="preserve"> ADDIN EN.CITE.DATA </w:instrText>
      </w:r>
      <w:r w:rsidR="00665E6D">
        <w:fldChar w:fldCharType="end"/>
      </w:r>
      <w:r w:rsidR="001C3E0D" w:rsidRPr="00117174">
        <w:fldChar w:fldCharType="separate"/>
      </w:r>
      <w:r w:rsidR="00B446BE">
        <w:rPr>
          <w:noProof/>
        </w:rPr>
        <w:t>[119-124]</w:t>
      </w:r>
      <w:r w:rsidR="001C3E0D" w:rsidRPr="00117174">
        <w:fldChar w:fldCharType="end"/>
      </w:r>
      <w:r w:rsidR="001C3E0D" w:rsidRPr="00117174">
        <w:t xml:space="preserve"> </w:t>
      </w:r>
      <w:r w:rsidR="00CB5CEE" w:rsidRPr="00AD4A19">
        <w:t>Zn,</w:t>
      </w:r>
      <w:r w:rsidR="00CB5CEE" w:rsidRPr="00AD4A19">
        <w:fldChar w:fldCharType="begin">
          <w:fldData xml:space="preserve">PEVuZE5vdGU+PENpdGU+PEF1dGhvcj5ZZXZzdHJvcG92PC9BdXRob3I+PFllYXI+MTk4MzwvWWVh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=
</w:fldData>
        </w:fldChar>
      </w:r>
      <w:r w:rsidR="00665E6D">
        <w:instrText xml:space="preserve"> ADDIN EN.CITE </w:instrText>
      </w:r>
      <w:r w:rsidR="00665E6D">
        <w:fldChar w:fldCharType="begin">
          <w:fldData xml:space="preserve">PEVuZE5vdGU+PENpdGU+PEF1dGhvcj5ZZXZzdHJvcG92PC9BdXRob3I+PFllYXI+MTk4MzwvWWVh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=
</w:fldData>
        </w:fldChar>
      </w:r>
      <w:r w:rsidR="00665E6D">
        <w:instrText xml:space="preserve"> ADDIN EN.CITE.DATA </w:instrText>
      </w:r>
      <w:r w:rsidR="00665E6D">
        <w:fldChar w:fldCharType="end"/>
      </w:r>
      <w:r w:rsidR="00CB5CEE" w:rsidRPr="00AD4A19">
        <w:fldChar w:fldCharType="separate"/>
      </w:r>
      <w:r w:rsidR="00B446BE">
        <w:rPr>
          <w:noProof/>
        </w:rPr>
        <w:t>[4, 5, 66, 93, 94, 125]</w:t>
      </w:r>
      <w:r w:rsidR="00CB5CEE" w:rsidRPr="00AD4A19">
        <w:fldChar w:fldCharType="end"/>
      </w:r>
      <w:r w:rsidR="00CB5CEE" w:rsidRPr="00AD4A19">
        <w:t xml:space="preserve"> </w:t>
      </w:r>
      <w:r w:rsidR="001C3E0D" w:rsidRPr="00117174">
        <w:t>Y,</w:t>
      </w:r>
      <w:r w:rsidR="001C3E0D" w:rsidRPr="00117174">
        <w:fldChar w:fldCharType="begin">
          <w:fldData xml:space="preserve">PEVuZE5vdGU+PENpdGU+PEF1dGhvcj5aaG9uZzwvQXV0aG9yPjxZZWFyPjIwMDA8L1llYXI+PFJl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</w:fldData>
        </w:fldChar>
      </w:r>
      <w:r w:rsidR="00665E6D">
        <w:instrText xml:space="preserve"> ADDIN EN.CITE </w:instrText>
      </w:r>
      <w:r w:rsidR="00665E6D">
        <w:fldChar w:fldCharType="begin">
          <w:fldData xml:space="preserve">PEVuZE5vdGU+PENpdGU+PEF1dGhvcj5aaG9uZzwvQXV0aG9yPjxZZWFyPjIwMDA8L1llYXI+PFJl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</w:fldData>
        </w:fldChar>
      </w:r>
      <w:r w:rsidR="00665E6D">
        <w:instrText xml:space="preserve"> ADDIN EN.CITE.DATA </w:instrText>
      </w:r>
      <w:r w:rsidR="00665E6D">
        <w:fldChar w:fldCharType="end"/>
      </w:r>
      <w:r w:rsidR="001C3E0D" w:rsidRPr="00117174">
        <w:fldChar w:fldCharType="separate"/>
      </w:r>
      <w:r w:rsidR="00B446BE">
        <w:rPr>
          <w:noProof/>
        </w:rPr>
        <w:t>[83, 126, 127]</w:t>
      </w:r>
      <w:r w:rsidR="001C3E0D" w:rsidRPr="00117174">
        <w:fldChar w:fldCharType="end"/>
      </w:r>
      <w:r w:rsidR="001C3E0D" w:rsidRPr="00117174">
        <w:t xml:space="preserve"> </w:t>
      </w:r>
      <w:r w:rsidR="00CB5CEE" w:rsidRPr="0022574E">
        <w:t>La,</w:t>
      </w:r>
      <w:r w:rsidR="00CB5CEE" w:rsidRPr="00AD4A19">
        <w:fldChar w:fldCharType="begin"/>
      </w:r>
      <w:r w:rsidR="00665E6D">
        <w:instrText xml:space="preserve"> ADDIN EN.CITE &lt;EndNote&gt;&lt;Cite&gt;&lt;Author&gt;Nakayama&lt;/Author&gt;&lt;Year&gt;2011&lt;/Year&gt;&lt;RecNum&gt;93&lt;/RecNum&gt;&lt;DisplayText&gt;[86]&lt;/DisplayText&gt;&lt;record&gt;&lt;rec-number&gt;93&lt;/rec-number&gt;&lt;foreign-keys&gt;&lt;key app="EN" db-id="ttaxtfz55xzxzeea9t9pfdtopw0vdseapp0f"&gt;93&lt;/key&gt;&lt;/foreign-keys&gt;&lt;ref-type name="Journal Article"&gt;17&lt;/ref-type&gt;&lt;contributors&gt;&lt;authors&gt;&lt;author&gt;Nakayama, Yuushou&lt;/author&gt;&lt;author&gt;Watanabe, Naoki&lt;/author&gt;&lt;author&gt;Kusaba, Keisuke&lt;/author&gt;&lt;author&gt;Sasaki, Kenta&lt;/author&gt;&lt;author&gt;Cai, Zhengguo&lt;/author&gt;&lt;author&gt;Shiono, Takeshi&lt;/author&gt;&lt;author&gt;Tsutsumi, Chikara&lt;/author&gt;&lt;/authors&gt;&lt;/contributors&gt;&lt;titles&gt;&lt;title&gt;High activity of rare earth tetrahydroborates for ring-opening polymerization of ω-pentadecalactone&lt;/title&gt;&lt;secondary-title&gt;Journal of Applied Polymer Science&lt;/secondary-title&gt;&lt;/titles&gt;&lt;periodical&gt;&lt;full-title&gt;Journal of Applied Polymer Science&lt;/full-title&gt;&lt;abbr-1&gt;J. Appl. Polym. Sci.&lt;/abbr-1&gt;&lt;/periodical&gt;&lt;pages&gt;2098-2103&lt;/pages&gt;&lt;volume&gt;121&lt;/volume&gt;&lt;number&gt;4&lt;/number&gt;&lt;keywords&gt;&lt;keyword&gt;ring-opening polymerization&lt;/keyword&gt;&lt;keyword&gt;ω-pentadecalactone&lt;/keyword&gt;&lt;keyword&gt;hydroxy-telechelic polymer&lt;/keyword&gt;&lt;keyword&gt;rare earth metal tetrahydroborate complexes&lt;/keyword&gt;&lt;/keywords&gt;&lt;dates&gt;&lt;year&gt;2011&lt;/year&gt;&lt;/dates&gt;&lt;publisher&gt;Wiley Subscription Services, Inc., A Wiley Company&lt;/publisher&gt;&lt;isbn&gt;1097-4628&lt;/isbn&gt;&lt;urls&gt;&lt;related-urls&gt;&lt;url&gt;http://dx.doi.org/10.1002/app.33834&lt;/url&gt;&lt;/related-urls&gt;&lt;/urls&gt;&lt;electronic-resource-num&gt;10.1002/app.33834&lt;/electronic-resource-num&gt;&lt;/record&gt;&lt;/Cite&gt;&lt;/EndNote&gt;</w:instrText>
      </w:r>
      <w:r w:rsidR="00CB5CEE" w:rsidRPr="00AD4A19">
        <w:fldChar w:fldCharType="separate"/>
      </w:r>
      <w:r w:rsidR="00B446BE">
        <w:rPr>
          <w:noProof/>
        </w:rPr>
        <w:t>[86]</w:t>
      </w:r>
      <w:r w:rsidR="00CB5CEE" w:rsidRPr="00AD4A19">
        <w:fldChar w:fldCharType="end"/>
      </w:r>
      <w:r w:rsidR="00CB5CEE" w:rsidRPr="00AD4A19">
        <w:t xml:space="preserve"> </w:t>
      </w:r>
      <w:r w:rsidR="00CB5CEE" w:rsidRPr="0022574E">
        <w:t>Nd</w:t>
      </w:r>
      <w:r w:rsidR="00153521">
        <w:t>,</w:t>
      </w:r>
      <w:r w:rsidR="00CB5CEE" w:rsidRPr="00AD4A19">
        <w:fldChar w:fldCharType="begin"/>
      </w:r>
      <w:r w:rsidR="00665E6D">
        <w:instrText xml:space="preserve"> ADDIN EN.CITE &lt;EndNote&gt;&lt;Cite&gt;&lt;Author&gt;Nakayama&lt;/Author&gt;&lt;Year&gt;2011&lt;/Year&gt;&lt;RecNum&gt;93&lt;/RecNum&gt;&lt;DisplayText&gt;[86]&lt;/DisplayText&gt;&lt;record&gt;&lt;rec-number&gt;93&lt;/rec-number&gt;&lt;foreign-keys&gt;&lt;key app="EN" db-id="ttaxtfz55xzxzeea9t9pfdtopw0vdseapp0f"&gt;93&lt;/key&gt;&lt;/foreign-keys&gt;&lt;ref-type name="Journal Article"&gt;17&lt;/ref-type&gt;&lt;contributors&gt;&lt;authors&gt;&lt;author&gt;Nakayama, Yuushou&lt;/author&gt;&lt;author&gt;Watanabe, Naoki&lt;/author&gt;&lt;author&gt;Kusaba, Keisuke&lt;/author&gt;&lt;author&gt;Sasaki, Kenta&lt;/author&gt;&lt;author&gt;Cai, Zhengguo&lt;/author&gt;&lt;author&gt;Shiono, Takeshi&lt;/author&gt;&lt;author&gt;Tsutsumi, Chikara&lt;/author&gt;&lt;/authors&gt;&lt;/contributors&gt;&lt;titles&gt;&lt;title&gt;High activity of rare earth tetrahydroborates for ring-opening polymerization of ω-pentadecalactone&lt;/title&gt;&lt;secondary-title&gt;Journal of Applied Polymer Science&lt;/secondary-title&gt;&lt;/titles&gt;&lt;periodical&gt;&lt;full-title&gt;Journal of Applied Polymer Science&lt;/full-title&gt;&lt;abbr-1&gt;J. Appl. Polym. Sci.&lt;/abbr-1&gt;&lt;/periodical&gt;&lt;pages&gt;2098-2103&lt;/pages&gt;&lt;volume&gt;121&lt;/volume&gt;&lt;number&gt;4&lt;/number&gt;&lt;keywords&gt;&lt;keyword&gt;ring-opening polymerization&lt;/keyword&gt;&lt;keyword&gt;ω-pentadecalactone&lt;/keyword&gt;&lt;keyword&gt;hydroxy-telechelic polymer&lt;/keyword&gt;&lt;keyword&gt;rare earth metal tetrahydroborate complexes&lt;/keyword&gt;&lt;/keywords&gt;&lt;dates&gt;&lt;year&gt;2011&lt;/year&gt;&lt;/dates&gt;&lt;publisher&gt;Wiley Subscription Services, Inc., A Wiley Company&lt;/publisher&gt;&lt;isbn&gt;1097-4628&lt;/isbn&gt;&lt;urls&gt;&lt;related-urls&gt;&lt;url&gt;http://dx.doi.org/10.1002/app.33834&lt;/url&gt;&lt;/related-urls&gt;&lt;/urls&gt;&lt;electronic-resource-num&gt;10.1002/app.33834&lt;/electronic-resource-num&gt;&lt;/record&gt;&lt;/Cite&gt;&lt;/EndNote&gt;</w:instrText>
      </w:r>
      <w:r w:rsidR="00CB5CEE" w:rsidRPr="00AD4A19">
        <w:fldChar w:fldCharType="separate"/>
      </w:r>
      <w:r w:rsidR="00B446BE">
        <w:rPr>
          <w:noProof/>
        </w:rPr>
        <w:t>[86]</w:t>
      </w:r>
      <w:r w:rsidR="00CB5CEE" w:rsidRPr="00AD4A19">
        <w:fldChar w:fldCharType="end"/>
      </w:r>
      <w:r w:rsidR="00CB5CEE" w:rsidRPr="00AD4A19">
        <w:t xml:space="preserve"> </w:t>
      </w:r>
      <w:r w:rsidR="00153521">
        <w:t xml:space="preserve">and </w:t>
      </w:r>
      <w:proofErr w:type="spellStart"/>
      <w:r w:rsidR="00153521">
        <w:t>Yb</w:t>
      </w:r>
      <w:proofErr w:type="spellEnd"/>
      <w:r w:rsidR="00153521">
        <w:fldChar w:fldCharType="begin"/>
      </w:r>
      <w:r w:rsidR="00665E6D">
        <w:instrText xml:space="preserve"> ADDIN EN.CITE &lt;EndNote&gt;&lt;Cite&gt;&lt;Author&gt;Nakayama&lt;/Author&gt;&lt;Year&gt;2011&lt;/Year&gt;&lt;RecNum&gt;93&lt;/RecNum&gt;&lt;DisplayText&gt;[86]&lt;/DisplayText&gt;&lt;record&gt;&lt;rec-number&gt;93&lt;/rec-number&gt;&lt;foreign-keys&gt;&lt;key app="EN" db-id="ttaxtfz55xzxzeea9t9pfdtopw0vdseapp0f"&gt;93&lt;/key&gt;&lt;/foreign-keys&gt;&lt;ref-type name="Journal Article"&gt;17&lt;/ref-type&gt;&lt;contributors&gt;&lt;authors&gt;&lt;author&gt;Nakayama, Yuushou&lt;/author&gt;&lt;author&gt;Watanabe, Naoki&lt;/author&gt;&lt;author&gt;Kusaba, Keisuke&lt;/author&gt;&lt;author&gt;Sasaki, Kenta&lt;/author&gt;&lt;author&gt;Cai, Zhengguo&lt;/author&gt;&lt;author&gt;Shiono, Takeshi&lt;/author&gt;&lt;author&gt;Tsutsumi, Chikara&lt;/author&gt;&lt;/authors&gt;&lt;/contributors&gt;&lt;titles&gt;&lt;title&gt;High activity of rare earth tetrahydroborates for ring-opening polymerization of ω-pentadecalactone&lt;/title&gt;&lt;secondary-title&gt;Journal of Applied Polymer Science&lt;/secondary-title&gt;&lt;/titles&gt;&lt;periodical&gt;&lt;full-title&gt;Journal of Applied Polymer Science&lt;/full-title&gt;&lt;abbr-1&gt;J. Appl. Polym. Sci.&lt;/abbr-1&gt;&lt;/periodical&gt;&lt;pages&gt;2098-2103&lt;/pages&gt;&lt;volume&gt;121&lt;/volume&gt;&lt;number&gt;4&lt;/number&gt;&lt;keywords&gt;&lt;keyword&gt;ring-opening polymerization&lt;/keyword&gt;&lt;keyword&gt;ω-pentadecalactone&lt;/keyword&gt;&lt;keyword&gt;hydroxy-telechelic polymer&lt;/keyword&gt;&lt;keyword&gt;rare earth metal tetrahydroborate complexes&lt;/keyword&gt;&lt;/keywords&gt;&lt;dates&gt;&lt;year&gt;2011&lt;/year&gt;&lt;/dates&gt;&lt;publisher&gt;Wiley Subscription Services, Inc., A Wiley Company&lt;/publisher&gt;&lt;isbn&gt;1097-4628&lt;/isbn&gt;&lt;urls&gt;&lt;related-urls&gt;&lt;url&gt;http://dx.doi.org/10.1002/app.33834&lt;/url&gt;&lt;/related-urls&gt;&lt;/urls&gt;&lt;electronic-resource-num&gt;10.1002/app.33834&lt;/electronic-resource-num&gt;&lt;/record&gt;&lt;/Cite&gt;&lt;/EndNote&gt;</w:instrText>
      </w:r>
      <w:r w:rsidR="00153521">
        <w:fldChar w:fldCharType="separate"/>
      </w:r>
      <w:r w:rsidR="00B446BE">
        <w:rPr>
          <w:noProof/>
        </w:rPr>
        <w:t>[86]</w:t>
      </w:r>
      <w:r w:rsidR="00153521">
        <w:fldChar w:fldCharType="end"/>
      </w:r>
      <w:r w:rsidR="00153521">
        <w:t xml:space="preserve"> </w:t>
      </w:r>
      <w:r w:rsidR="000B2A16">
        <w:t>metal centres</w:t>
      </w:r>
      <w:r w:rsidR="00EF5826">
        <w:t xml:space="preserve"> </w:t>
      </w:r>
      <w:r w:rsidR="001A5073" w:rsidRPr="00AD4A19">
        <w:t xml:space="preserve">have been </w:t>
      </w:r>
      <w:r w:rsidR="00A75718" w:rsidRPr="00117174">
        <w:t>reported</w:t>
      </w:r>
      <w:r w:rsidR="000F5FD7" w:rsidRPr="0022574E">
        <w:t xml:space="preserve"> to polymerise </w:t>
      </w:r>
      <w:r w:rsidR="00753C41" w:rsidRPr="00AD4A19">
        <w:t xml:space="preserve">MLs </w:t>
      </w:r>
      <w:r w:rsidR="00A75718" w:rsidRPr="00117174">
        <w:t>with varied</w:t>
      </w:r>
      <w:r w:rsidR="00DB7A17" w:rsidRPr="0022574E">
        <w:t xml:space="preserve"> </w:t>
      </w:r>
      <w:r w:rsidR="00A75718" w:rsidRPr="00117174">
        <w:t>efficac</w:t>
      </w:r>
      <w:r>
        <w:t>y</w:t>
      </w:r>
      <w:r w:rsidR="007C1996">
        <w:t xml:space="preserve"> </w:t>
      </w:r>
      <w:r w:rsidR="003A5694" w:rsidRPr="00F14CDA">
        <w:t>(Figure 3)</w:t>
      </w:r>
      <w:r w:rsidR="001A5073" w:rsidRPr="00F14CDA">
        <w:t>.</w:t>
      </w:r>
      <w:r w:rsidR="001A5073" w:rsidRPr="00390549">
        <w:t xml:space="preserve"> </w:t>
      </w:r>
      <w:r w:rsidR="00EF5826">
        <w:t xml:space="preserve">Many of these catalysts proceed </w:t>
      </w:r>
      <w:r w:rsidR="00EF5826" w:rsidRPr="00390549">
        <w:rPr>
          <w:i/>
        </w:rPr>
        <w:t>via</w:t>
      </w:r>
      <w:r w:rsidR="00EF5826" w:rsidRPr="00390549">
        <w:t xml:space="preserve"> a coordination-insertion mechan</w:t>
      </w:r>
      <w:r w:rsidR="00EF5826">
        <w:t>ism</w:t>
      </w:r>
      <w:r w:rsidR="00EF5826" w:rsidRPr="00390549">
        <w:t xml:space="preserve"> </w:t>
      </w:r>
      <w:r w:rsidR="00EF5826">
        <w:t xml:space="preserve">whereby </w:t>
      </w:r>
      <w:r w:rsidR="001A5073" w:rsidRPr="00390549">
        <w:t xml:space="preserve">coordination of the </w:t>
      </w:r>
      <w:r w:rsidR="00753C41">
        <w:t xml:space="preserve">monomer </w:t>
      </w:r>
      <w:r w:rsidR="001A5073" w:rsidRPr="00390549">
        <w:t xml:space="preserve">carbonyl oxygen to the metal alkoxide complex activates the monomer and </w:t>
      </w:r>
      <w:r w:rsidR="003B6611">
        <w:t>promotes</w:t>
      </w:r>
      <w:r w:rsidR="001A5073" w:rsidRPr="00390549">
        <w:t xml:space="preserve"> the nucleophilic addition of the alkoxide to the monomer carbonyl carbon. Acyl bond cleavage ring-opens the monomer and generates a metal alkoxide</w:t>
      </w:r>
      <w:r w:rsidR="000D2A77">
        <w:t>,</w:t>
      </w:r>
      <w:r w:rsidR="001A5073" w:rsidRPr="00390549">
        <w:t xml:space="preserve"> from which the polymeri</w:t>
      </w:r>
      <w:r w:rsidR="001A5073">
        <w:t>s</w:t>
      </w:r>
      <w:r w:rsidR="001A5073" w:rsidRPr="00390549">
        <w:t>ation propagate</w:t>
      </w:r>
      <w:r w:rsidR="000A193F">
        <w:t>s</w:t>
      </w:r>
      <w:r w:rsidR="001A5073" w:rsidRPr="00390549">
        <w:t xml:space="preserve"> (</w:t>
      </w:r>
      <w:r w:rsidR="00A71999">
        <w:t>Scheme 5</w:t>
      </w:r>
      <w:r w:rsidR="001A5073" w:rsidRPr="00390549">
        <w:t>).</w:t>
      </w:r>
      <w:r w:rsidR="001A5073" w:rsidRPr="00C0585B">
        <w:fldChar w:fldCharType="begin"/>
      </w:r>
      <w:r w:rsidR="00665E6D">
        <w:instrText xml:space="preserve"> ADDIN EN.CITE &lt;EndNote&gt;&lt;Cite&gt;&lt;Author&gt;Williams&lt;/Author&gt;&lt;Year&gt;2007&lt;/Year&gt;&lt;RecNum&gt;20&lt;/RecNum&gt;&lt;DisplayText&gt;[20]&lt;/DisplayText&gt;&lt;record&gt;&lt;rec-number&gt;20&lt;/rec-number&gt;&lt;foreign-keys&gt;&lt;key app="EN" db-id="d0a0rdfrkaepzeefzw65v5fcv2tpaxwv0rd0"&gt;20&lt;/key&gt;&lt;/foreign-keys&gt;&lt;ref-type name="Journal Article"&gt;17&lt;/ref-type&gt;&lt;contributors&gt;&lt;authors&gt;&lt;author&gt;Williams, Charlotte K.&lt;/author&gt;&lt;/authors&gt;&lt;/contributors&gt;&lt;auth-address&gt;Department of Chemistry, Imperial College London, London, UK. c.k.williams@imperial.ac.uk&lt;/auth-address&gt;&lt;titles&gt;&lt;title&gt;Synthesis of functionalized biodegradable polyesters&lt;/title&gt;&lt;secondary-title&gt;Chemical Society Reviews&lt;/secondary-title&gt;&lt;alt-title&gt;Chemical Society reviews&lt;/alt-title&gt;&lt;/titles&gt;&lt;periodical&gt;&lt;full-title&gt;Chemical Society Reviews&lt;/full-title&gt;&lt;/periodical&gt;&lt;alt-periodical&gt;&lt;full-title&gt;Chemical Society Reviews&lt;/full-title&gt;&lt;/alt-periodical&gt;&lt;pages&gt;1573-1580&lt;/pages&gt;&lt;volume&gt;36&lt;/volume&gt;&lt;number&gt;10&lt;/number&gt;&lt;keywords&gt;&lt;keyword&gt;Biocompatible Materials/*chemical synthesis/chemistry&lt;/keyword&gt;&lt;keyword&gt;Biodegradation, Environmental&lt;/keyword&gt;&lt;keyword&gt;Molecular Structure&lt;/keyword&gt;&lt;keyword&gt;Polyesters/*chemical synthesis/chemistry&lt;/keyword&gt;&lt;/keywords&gt;&lt;dates&gt;&lt;year&gt;2007&lt;/year&gt;&lt;pub-dates&gt;&lt;date&gt;Oct&lt;/date&gt;&lt;/pub-dates&gt;&lt;/dates&gt;&lt;publisher&gt;The Royal Society of Chemistry&lt;/publisher&gt;&lt;isbn&gt;0306-0012&lt;/isbn&gt;&lt;accession-num&gt;17721582&lt;/accession-num&gt;&lt;work-type&gt;10.1039/B614342N&lt;/work-type&gt;&lt;urls&gt;&lt;related-urls&gt;&lt;url&gt;http://dx.doi.org/10.1039/B614342N&lt;/url&gt;&lt;url&gt;http://pubs.rsc.org/en/Content/ArticleLanding/2007/CS/b614342n&lt;/url&gt;&lt;/related-urls&gt;&lt;/urls&gt;&lt;electronic-resource-num&gt;10.1039/B614342N&lt;/electronic-resource-num&gt;&lt;/record&gt;&lt;/Cite&gt;&lt;/EndNote&gt;</w:instrText>
      </w:r>
      <w:r w:rsidR="001A5073" w:rsidRPr="00C0585B">
        <w:fldChar w:fldCharType="separate"/>
      </w:r>
      <w:r w:rsidR="00B446BE">
        <w:rPr>
          <w:noProof/>
        </w:rPr>
        <w:t>[20]</w:t>
      </w:r>
      <w:r w:rsidR="001A5073" w:rsidRPr="00C0585B">
        <w:fldChar w:fldCharType="end"/>
      </w:r>
      <w:r w:rsidR="001A5073" w:rsidRPr="00C0585B">
        <w:t xml:space="preserve"> </w:t>
      </w:r>
      <w:r w:rsidR="00DD02FE">
        <w:t>Despite following</w:t>
      </w:r>
      <w:r w:rsidR="00DD02FE" w:rsidRPr="00EE566D">
        <w:t xml:space="preserve"> chain-growth </w:t>
      </w:r>
      <w:r w:rsidR="00BE30EC">
        <w:t>kinetics</w:t>
      </w:r>
      <w:r w:rsidR="00DD02FE">
        <w:t xml:space="preserve">, </w:t>
      </w:r>
      <w:r w:rsidR="00DD02FE" w:rsidRPr="00EE566D">
        <w:t xml:space="preserve">the </w:t>
      </w:r>
      <w:r w:rsidR="0091178D" w:rsidRPr="009555D2">
        <w:rPr>
          <w:i/>
        </w:rPr>
        <w:t>Ð</w:t>
      </w:r>
      <w:r w:rsidR="0091178D" w:rsidRPr="009555D2">
        <w:rPr>
          <w:vertAlign w:val="subscript"/>
        </w:rPr>
        <w:t>M</w:t>
      </w:r>
      <w:r w:rsidR="0091178D" w:rsidRPr="00EE566D" w:rsidDel="0091178D">
        <w:t xml:space="preserve"> </w:t>
      </w:r>
      <w:r w:rsidR="0003311D">
        <w:t xml:space="preserve">of polymers </w:t>
      </w:r>
      <w:r w:rsidR="00DD02FE">
        <w:t xml:space="preserve">obtained </w:t>
      </w:r>
      <w:r w:rsidR="0003311D">
        <w:rPr>
          <w:i/>
        </w:rPr>
        <w:t>via</w:t>
      </w:r>
      <w:r w:rsidR="00F14CDA">
        <w:t xml:space="preserve"> </w:t>
      </w:r>
      <w:r w:rsidR="00DD02FE">
        <w:t>ROP</w:t>
      </w:r>
      <w:r w:rsidR="0003311D">
        <w:t xml:space="preserve"> using metal-based catalysts</w:t>
      </w:r>
      <w:r w:rsidR="00DD02FE">
        <w:t xml:space="preserve"> </w:t>
      </w:r>
      <w:r w:rsidR="00DD02FE" w:rsidRPr="00EE566D">
        <w:t>is</w:t>
      </w:r>
      <w:r w:rsidR="00BE30EC">
        <w:t xml:space="preserve"> </w:t>
      </w:r>
      <w:r w:rsidR="0003311D">
        <w:t>typically</w:t>
      </w:r>
      <w:r w:rsidR="00DD02FE" w:rsidRPr="00EE566D">
        <w:t xml:space="preserve"> similar to </w:t>
      </w:r>
      <w:r w:rsidR="00DD02FE">
        <w:t xml:space="preserve">that obtained </w:t>
      </w:r>
      <w:r w:rsidR="00DD02FE" w:rsidRPr="00117174">
        <w:rPr>
          <w:i/>
        </w:rPr>
        <w:t>via</w:t>
      </w:r>
      <w:r w:rsidR="00DD02FE" w:rsidRPr="00EE566D">
        <w:t xml:space="preserve"> </w:t>
      </w:r>
      <w:proofErr w:type="spellStart"/>
      <w:r w:rsidR="00DD02FE">
        <w:t>eROP</w:t>
      </w:r>
      <w:proofErr w:type="spellEnd"/>
      <w:r w:rsidR="00DD02FE">
        <w:t xml:space="preserve"> due to </w:t>
      </w:r>
      <w:r w:rsidR="0003311D" w:rsidRPr="00EE566D">
        <w:t>transesterification side reactions</w:t>
      </w:r>
      <w:r w:rsidR="0003311D">
        <w:t xml:space="preserve"> and </w:t>
      </w:r>
      <w:r w:rsidR="00DD02FE">
        <w:t>t</w:t>
      </w:r>
      <w:r w:rsidR="00DD02FE" w:rsidRPr="00EE566D">
        <w:t xml:space="preserve">he formation of cyclic </w:t>
      </w:r>
      <w:r w:rsidR="00BE30EC">
        <w:t>oligomers</w:t>
      </w:r>
      <w:r w:rsidR="00DD02FE" w:rsidRPr="00EE566D">
        <w:t>.</w:t>
      </w:r>
    </w:p>
    <w:p w14:paraId="3305029E" w14:textId="18BA2387" w:rsidR="00CB5CEE" w:rsidRDefault="00CB5CEE"/>
    <w:p w14:paraId="12C798A1" w14:textId="65D58871" w:rsidR="00F646E8" w:rsidRPr="00390549" w:rsidRDefault="00AB4301" w:rsidP="0081017A">
      <w:pPr>
        <w:pStyle w:val="Image"/>
        <w:spacing w:after="240"/>
        <w:ind w:left="284"/>
      </w:pPr>
      <w:r>
        <w:rPr>
          <w:noProof/>
        </w:rPr>
        <w:object w:dxaOrig="10696" w:dyaOrig="13934" w14:anchorId="1B60206B">
          <v:shape id="_x0000_i1033" type="#_x0000_t75" alt="" style="width:380.65pt;height:494pt;mso-width-percent:0;mso-height-percent:0;mso-width-percent:0;mso-height-percent:0" o:ole="">
            <v:imagedata r:id="rId19" o:title=""/>
          </v:shape>
          <o:OLEObject Type="Embed" ProgID="ChemDraw.Document.6.0" ShapeID="_x0000_i1033" DrawAspect="Content" ObjectID="_1605428677" r:id="rId20"/>
        </w:object>
      </w:r>
    </w:p>
    <w:p w14:paraId="1C28AEFB" w14:textId="4D9E97C0" w:rsidR="001A5073" w:rsidRPr="00117174" w:rsidRDefault="00F646E8" w:rsidP="00117174">
      <w:pPr>
        <w:ind w:firstLine="0"/>
        <w:rPr>
          <w:sz w:val="22"/>
          <w:szCs w:val="22"/>
        </w:rPr>
      </w:pPr>
      <w:r w:rsidRPr="00117174">
        <w:rPr>
          <w:b/>
          <w:sz w:val="22"/>
          <w:szCs w:val="22"/>
        </w:rPr>
        <w:t>Figure 3</w:t>
      </w:r>
      <w:r w:rsidRPr="00117174">
        <w:rPr>
          <w:sz w:val="22"/>
          <w:szCs w:val="22"/>
        </w:rPr>
        <w:t xml:space="preserve"> </w:t>
      </w:r>
      <w:r w:rsidR="00D05782">
        <w:rPr>
          <w:sz w:val="22"/>
          <w:szCs w:val="22"/>
        </w:rPr>
        <w:t>Highly active m</w:t>
      </w:r>
      <w:r w:rsidR="00D05782" w:rsidRPr="00117174">
        <w:rPr>
          <w:sz w:val="22"/>
          <w:szCs w:val="22"/>
        </w:rPr>
        <w:t>etal</w:t>
      </w:r>
      <w:r w:rsidR="0078676B" w:rsidRPr="00117174">
        <w:rPr>
          <w:sz w:val="22"/>
          <w:szCs w:val="22"/>
        </w:rPr>
        <w:t xml:space="preserve">-based catalysts </w:t>
      </w:r>
      <w:r w:rsidR="001A0649" w:rsidRPr="00EC588C">
        <w:rPr>
          <w:sz w:val="22"/>
          <w:szCs w:val="22"/>
        </w:rPr>
        <w:t>reported in</w:t>
      </w:r>
      <w:r w:rsidR="0078676B" w:rsidRPr="00117174">
        <w:rPr>
          <w:sz w:val="22"/>
          <w:szCs w:val="22"/>
        </w:rPr>
        <w:t xml:space="preserve"> the ROP of </w:t>
      </w:r>
      <w:r w:rsidR="00EA40B6">
        <w:rPr>
          <w:sz w:val="22"/>
          <w:szCs w:val="22"/>
        </w:rPr>
        <w:t>MLs</w:t>
      </w:r>
      <w:r w:rsidR="0078676B" w:rsidRPr="00117174">
        <w:rPr>
          <w:sz w:val="22"/>
          <w:szCs w:val="22"/>
        </w:rPr>
        <w:t>.</w:t>
      </w:r>
      <w:r w:rsidR="007325D3" w:rsidRPr="007325D3">
        <w:rPr>
          <w:sz w:val="22"/>
          <w:szCs w:val="22"/>
        </w:rPr>
        <w:t xml:space="preserve"> </w:t>
      </w:r>
    </w:p>
    <w:p w14:paraId="5FCD9186" w14:textId="60B7CAE0" w:rsidR="001A5073" w:rsidRPr="00390549" w:rsidRDefault="00AB4301" w:rsidP="00117174">
      <w:pPr>
        <w:pStyle w:val="Image"/>
        <w:spacing w:after="240"/>
      </w:pPr>
      <w:r w:rsidRPr="00390549">
        <w:rPr>
          <w:noProof/>
        </w:rPr>
        <w:object w:dxaOrig="4843" w:dyaOrig="5277" w14:anchorId="37E999DB">
          <v:shape id="_x0000_i1032" type="#_x0000_t75" alt="" style="width:165.3pt;height:180.3pt;mso-width-percent:0;mso-height-percent:0;mso-width-percent:0;mso-height-percent:0" o:ole="">
            <v:imagedata r:id="rId21" o:title=""/>
          </v:shape>
          <o:OLEObject Type="Embed" ProgID="ChemDraw.Document.6.0" ShapeID="_x0000_i1032" DrawAspect="Content" ObjectID="_1605428678" r:id="rId22"/>
        </w:object>
      </w:r>
    </w:p>
    <w:p w14:paraId="35DA1D0F" w14:textId="5191BCC0" w:rsidR="00357A9C" w:rsidRDefault="001A5073" w:rsidP="00117174">
      <w:pPr>
        <w:pStyle w:val="Caption"/>
        <w:ind w:left="0" w:right="26"/>
      </w:pPr>
      <w:bookmarkStart w:id="5" w:name="_Ref485590461"/>
      <w:r w:rsidRPr="00897A9D">
        <w:rPr>
          <w:b/>
          <w:szCs w:val="22"/>
        </w:rPr>
        <w:t xml:space="preserve">Scheme </w:t>
      </w:r>
      <w:bookmarkEnd w:id="5"/>
      <w:r w:rsidR="00A71999" w:rsidRPr="00897A9D">
        <w:rPr>
          <w:b/>
          <w:szCs w:val="22"/>
        </w:rPr>
        <w:t>5</w:t>
      </w:r>
      <w:r w:rsidR="00F9263A" w:rsidRPr="00897A9D">
        <w:rPr>
          <w:szCs w:val="22"/>
        </w:rPr>
        <w:t xml:space="preserve"> </w:t>
      </w:r>
      <w:r w:rsidR="00EA40B6">
        <w:rPr>
          <w:szCs w:val="22"/>
        </w:rPr>
        <w:t>C</w:t>
      </w:r>
      <w:r w:rsidRPr="00897A9D">
        <w:rPr>
          <w:szCs w:val="22"/>
        </w:rPr>
        <w:t>oordination</w:t>
      </w:r>
      <w:r w:rsidR="00A915AD">
        <w:rPr>
          <w:szCs w:val="22"/>
        </w:rPr>
        <w:t>/</w:t>
      </w:r>
      <w:r w:rsidRPr="00897A9D">
        <w:rPr>
          <w:szCs w:val="22"/>
        </w:rPr>
        <w:t>insertion</w:t>
      </w:r>
      <w:r w:rsidR="00EA40B6">
        <w:rPr>
          <w:szCs w:val="22"/>
        </w:rPr>
        <w:t xml:space="preserve"> mechanism for the</w:t>
      </w:r>
      <w:r w:rsidRPr="00897A9D">
        <w:rPr>
          <w:szCs w:val="22"/>
        </w:rPr>
        <w:t xml:space="preserve"> ring-opening polymerisation of lactones</w:t>
      </w:r>
      <w:r w:rsidR="00EA40B6">
        <w:rPr>
          <w:szCs w:val="22"/>
        </w:rPr>
        <w:t xml:space="preserve"> using metal-based catalysts</w:t>
      </w:r>
      <w:r w:rsidRPr="00897A9D">
        <w:rPr>
          <w:szCs w:val="22"/>
        </w:rPr>
        <w:t xml:space="preserve">. </w:t>
      </w:r>
    </w:p>
    <w:p w14:paraId="403CF59A" w14:textId="77777777" w:rsidR="002C252C" w:rsidRDefault="002C252C" w:rsidP="00117174">
      <w:pPr>
        <w:ind w:firstLine="720"/>
      </w:pPr>
    </w:p>
    <w:p w14:paraId="14B83014" w14:textId="78162A52" w:rsidR="00A55870" w:rsidRDefault="002C252C">
      <w:r>
        <w:t>S</w:t>
      </w:r>
      <w:r w:rsidR="00E7419C">
        <w:t>everal catalysts</w:t>
      </w:r>
      <w:r w:rsidR="008C0E13">
        <w:t xml:space="preserve"> </w:t>
      </w:r>
      <w:r w:rsidR="007C1996">
        <w:t>including</w:t>
      </w:r>
      <w:r w:rsidR="007C1996">
        <w:rPr>
          <w:rFonts w:eastAsiaTheme="minorHAnsi"/>
          <w:lang w:eastAsia="en-US"/>
        </w:rPr>
        <w:t xml:space="preserve"> </w:t>
      </w:r>
      <w:r w:rsidR="007C1996" w:rsidRPr="00E7419C">
        <w:rPr>
          <w:rFonts w:eastAsiaTheme="minorHAnsi"/>
          <w:lang w:eastAsia="en-US"/>
        </w:rPr>
        <w:t xml:space="preserve">tridentate </w:t>
      </w:r>
      <w:r>
        <w:rPr>
          <w:rFonts w:eastAsiaTheme="minorHAnsi"/>
          <w:lang w:eastAsia="en-US"/>
        </w:rPr>
        <w:t>zinc</w:t>
      </w:r>
      <w:r w:rsidR="007C1996">
        <w:rPr>
          <w:rFonts w:eastAsiaTheme="minorHAnsi"/>
          <w:lang w:eastAsia="en-US"/>
        </w:rPr>
        <w:t xml:space="preserve"> and calcium </w:t>
      </w:r>
      <w:r w:rsidR="007C1996" w:rsidRPr="00E7419C">
        <w:rPr>
          <w:rFonts w:eastAsiaTheme="minorHAnsi"/>
          <w:lang w:eastAsia="en-US"/>
        </w:rPr>
        <w:t>Schiff base</w:t>
      </w:r>
      <w:r w:rsidR="00C766C9">
        <w:rPr>
          <w:rFonts w:eastAsiaTheme="minorHAnsi"/>
          <w:lang w:eastAsia="en-US"/>
        </w:rPr>
        <w:t xml:space="preserve"> complexes</w:t>
      </w:r>
      <w:r>
        <w:rPr>
          <w:rFonts w:eastAsiaTheme="minorHAnsi"/>
          <w:lang w:eastAsia="en-US"/>
        </w:rPr>
        <w:fldChar w:fldCharType="begin">
          <w:fldData xml:space="preserve">PEVuZE5vdGU+PENpdGU+PEF1dGhvcj5Cb3V5YWh5aTwvQXV0aG9yPjxZZWFyPjIwMTQ8L1llYXI+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</w:fldData>
        </w:fldChar>
      </w:r>
      <w:r w:rsidR="00665E6D">
        <w:rPr>
          <w:rFonts w:eastAsiaTheme="minorHAnsi"/>
          <w:lang w:eastAsia="en-US"/>
        </w:rPr>
        <w:instrText xml:space="preserve"> ADDIN EN.CITE </w:instrText>
      </w:r>
      <w:r w:rsidR="00665E6D">
        <w:rPr>
          <w:rFonts w:eastAsiaTheme="minorHAnsi"/>
          <w:lang w:eastAsia="en-US"/>
        </w:rPr>
        <w:fldChar w:fldCharType="begin">
          <w:fldData xml:space="preserve">PEVuZE5vdGU+PENpdGU+PEF1dGhvcj5Cb3V5YWh5aTwvQXV0aG9yPjxZZWFyPjIwMTQ8L1llYXI+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</w:fldData>
        </w:fldChar>
      </w:r>
      <w:r w:rsidR="00665E6D">
        <w:rPr>
          <w:rFonts w:eastAsiaTheme="minorHAnsi"/>
          <w:lang w:eastAsia="en-US"/>
        </w:rPr>
        <w:instrText xml:space="preserve"> ADDIN EN.CITE.DATA </w:instrText>
      </w:r>
      <w:r w:rsidR="00665E6D">
        <w:rPr>
          <w:rFonts w:eastAsiaTheme="minorHAnsi"/>
          <w:lang w:eastAsia="en-US"/>
        </w:rPr>
      </w:r>
      <w:r w:rsidR="00665E6D">
        <w:rPr>
          <w:rFonts w:eastAsiaTheme="minorHAnsi"/>
          <w:lang w:eastAsia="en-US"/>
        </w:rPr>
        <w:fldChar w:fldCharType="end"/>
      </w:r>
      <w:r>
        <w:rPr>
          <w:rFonts w:eastAsiaTheme="minorHAnsi"/>
          <w:lang w:eastAsia="en-US"/>
        </w:rPr>
      </w:r>
      <w:r>
        <w:rPr>
          <w:rFonts w:eastAsiaTheme="minorHAnsi"/>
          <w:lang w:eastAsia="en-US"/>
        </w:rPr>
        <w:fldChar w:fldCharType="separate"/>
      </w:r>
      <w:r w:rsidR="00B446BE">
        <w:rPr>
          <w:rFonts w:eastAsiaTheme="minorHAnsi"/>
          <w:noProof/>
          <w:lang w:eastAsia="en-US"/>
        </w:rPr>
        <w:t>[93, 94, 125]</w:t>
      </w:r>
      <w:r>
        <w:rPr>
          <w:rFonts w:eastAsiaTheme="minorHAnsi"/>
          <w:lang w:eastAsia="en-US"/>
        </w:rPr>
        <w:fldChar w:fldCharType="end"/>
      </w:r>
      <w:r w:rsidR="00C766C9">
        <w:rPr>
          <w:rFonts w:eastAsiaTheme="minorHAnsi"/>
          <w:lang w:eastAsia="en-US"/>
        </w:rPr>
        <w:t xml:space="preserve"> </w:t>
      </w:r>
      <w:r w:rsidR="00A87FE8">
        <w:rPr>
          <w:rFonts w:eastAsiaTheme="minorHAnsi"/>
          <w:lang w:eastAsia="en-US"/>
        </w:rPr>
        <w:t xml:space="preserve">and </w:t>
      </w:r>
      <w:r w:rsidR="007F4926">
        <w:t>aluminium</w:t>
      </w:r>
      <w:r w:rsidR="00A87FE8">
        <w:rPr>
          <w:rFonts w:eastAsiaTheme="minorHAnsi"/>
          <w:lang w:eastAsia="en-US"/>
        </w:rPr>
        <w:t>-</w:t>
      </w:r>
      <w:proofErr w:type="spellStart"/>
      <w:r>
        <w:rPr>
          <w:rFonts w:eastAsiaTheme="minorHAnsi"/>
          <w:lang w:eastAsia="en-US"/>
        </w:rPr>
        <w:t>salen</w:t>
      </w:r>
      <w:proofErr w:type="spellEnd"/>
      <w:r>
        <w:rPr>
          <w:rFonts w:eastAsiaTheme="minorHAnsi"/>
          <w:lang w:eastAsia="en-US"/>
        </w:rPr>
        <w:t xml:space="preserve"> complexes</w:t>
      </w:r>
      <w:r w:rsidRPr="009555D2">
        <w:fldChar w:fldCharType="begin">
          <w:fldData xml:space="preserve">PEVuZE5vdGU+PENpdGU+PEF1dGhvcj52YW4gZGVyIE1ldWxlbjwvQXV0aG9yPjxZZWFyPjIwMTE8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</w:fldData>
        </w:fldChar>
      </w:r>
      <w:r w:rsidR="00665E6D">
        <w:instrText xml:space="preserve"> ADDIN EN.CITE </w:instrText>
      </w:r>
      <w:r w:rsidR="00665E6D">
        <w:fldChar w:fldCharType="begin">
          <w:fldData xml:space="preserve">PEVuZE5vdGU+PENpdGU+PEF1dGhvcj52YW4gZGVyIE1ldWxlbjwvQXV0aG9yPjxZZWFyPjIwMTE8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</w:fldData>
        </w:fldChar>
      </w:r>
      <w:r w:rsidR="00665E6D">
        <w:instrText xml:space="preserve"> ADDIN EN.CITE.DATA </w:instrText>
      </w:r>
      <w:r w:rsidR="00665E6D">
        <w:fldChar w:fldCharType="end"/>
      </w:r>
      <w:r w:rsidRPr="009555D2">
        <w:fldChar w:fldCharType="separate"/>
      </w:r>
      <w:r w:rsidR="00B446BE">
        <w:rPr>
          <w:noProof/>
        </w:rPr>
        <w:t>[10, 37, 95-101]</w:t>
      </w:r>
      <w:r w:rsidRPr="009555D2">
        <w:fldChar w:fldCharType="end"/>
      </w:r>
      <w:r>
        <w:t xml:space="preserve"> </w:t>
      </w:r>
      <w:r w:rsidR="008C0E13">
        <w:t xml:space="preserve">have been discovered to catalyse the controlled ROP of </w:t>
      </w:r>
      <w:r w:rsidR="00A87FE8">
        <w:t>PDL</w:t>
      </w:r>
      <w:r w:rsidR="008C0E13">
        <w:t xml:space="preserve"> to </w:t>
      </w:r>
      <w:r w:rsidR="00A87FE8">
        <w:t>both high monomer conversions and</w:t>
      </w:r>
      <w:r w:rsidR="00245ED8">
        <w:t xml:space="preserve"> high</w:t>
      </w:r>
      <w:r w:rsidR="008C0E13">
        <w:t xml:space="preserve"> molecular weight</w:t>
      </w:r>
      <w:r w:rsidR="00A87FE8">
        <w:t>s</w:t>
      </w:r>
      <w:r w:rsidR="00931A7E">
        <w:t xml:space="preserve"> </w:t>
      </w:r>
      <w:r w:rsidR="00245ED8">
        <w:t>(</w:t>
      </w:r>
      <w:r w:rsidR="00245ED8" w:rsidRPr="00117174">
        <w:rPr>
          <w:i/>
        </w:rPr>
        <w:t>i.e.</w:t>
      </w:r>
      <w:r w:rsidR="00245ED8">
        <w:t xml:space="preserve"> </w:t>
      </w:r>
      <w:r w:rsidR="00931A7E" w:rsidRPr="00117174">
        <w:rPr>
          <w:i/>
        </w:rPr>
        <w:t>M</w:t>
      </w:r>
      <w:r w:rsidR="00931A7E" w:rsidRPr="00117174">
        <w:rPr>
          <w:vertAlign w:val="subscript"/>
        </w:rPr>
        <w:t>n</w:t>
      </w:r>
      <w:r w:rsidR="00931A7E" w:rsidRPr="00690A49">
        <w:t xml:space="preserve"> </w:t>
      </w:r>
      <w:r w:rsidR="00245ED8">
        <w:t xml:space="preserve">≥ </w:t>
      </w:r>
      <w:r w:rsidR="00245ED8" w:rsidRPr="009555D2">
        <w:t>150,000 g</w:t>
      </w:r>
      <w:r w:rsidR="00245ED8">
        <w:t xml:space="preserve"> </w:t>
      </w:r>
      <w:r w:rsidR="00245ED8" w:rsidRPr="009555D2">
        <w:t>mol</w:t>
      </w:r>
      <w:r w:rsidR="00245ED8" w:rsidRPr="009555D2">
        <w:rPr>
          <w:vertAlign w:val="superscript"/>
        </w:rPr>
        <w:t>-</w:t>
      </w:r>
      <w:r w:rsidR="00245ED8">
        <w:rPr>
          <w:vertAlign w:val="superscript"/>
        </w:rPr>
        <w:t>1</w:t>
      </w:r>
      <w:r w:rsidR="00245ED8">
        <w:t>)</w:t>
      </w:r>
      <w:r w:rsidR="00245ED8" w:rsidRPr="009555D2">
        <w:t>.</w:t>
      </w:r>
      <w:r w:rsidR="00245ED8" w:rsidRPr="009555D2">
        <w:fldChar w:fldCharType="begin"/>
      </w:r>
      <w:r w:rsidR="00665E6D">
        <w:instrText xml:space="preserve"> ADDIN EN.CITE &lt;EndNote&gt;&lt;Cite&gt;&lt;Author&gt;van der Meulen&lt;/Author&gt;&lt;Year&gt;2011&lt;/Year&gt;&lt;RecNum&gt;5&lt;/RecNum&gt;&lt;DisplayText&gt;[95]&lt;/DisplayText&gt;&lt;record&gt;&lt;rec-number&gt;5&lt;/rec-number&gt;&lt;foreign-keys&gt;&lt;key app="EN" db-id="ttaxtfz55xzxzeea9t9pfdtopw0vdseapp0f"&gt;5&lt;/key&gt;&lt;/foreign-keys&gt;&lt;ref-type name="Journal Article"&gt;17&lt;/ref-type&gt;&lt;contributors&gt;&lt;authors&gt;&lt;author&gt;van der Meulen, Inge&lt;/author&gt;&lt;author&gt;Gubbels, Erik&lt;/author&gt;&lt;author&gt;Huijser, Saskia&lt;/author&gt;&lt;author&gt;Sablong, Rafael&lt;/author&gt;&lt;author&gt;Koning, Cor E.&lt;/author&gt;&lt;author&gt;Heise, Andreas&lt;/author&gt;&lt;author&gt;Duchateau, Rob&lt;/author&gt;&lt;/authors&gt;&lt;/contributors&gt;&lt;titles&gt;&lt;title&gt;Catalytic Ring-Opening Polymerization of Renewable Macrolactones to High Molecular Weight Polyethylene-like Polymers&lt;/title&gt;&lt;secondary-title&gt;Macromolecules&lt;/secondary-title&gt;&lt;/titles&gt;&lt;periodical&gt;&lt;full-title&gt;Macromolecules&lt;/full-title&gt;&lt;/periodical&gt;&lt;pages&gt;4301-4305&lt;/pages&gt;&lt;volume&gt;44&lt;/volume&gt;&lt;number&gt;11&lt;/number&gt;&lt;dates&gt;&lt;year&gt;2011&lt;/year&gt;&lt;pub-dates&gt;&lt;date&gt;Jun 14&lt;/date&gt;&lt;/pub-dates&gt;&lt;/dates&gt;&lt;isbn&gt;0024-9297&lt;/isbn&gt;&lt;accession-num&gt;WOS:000291288900035&lt;/accession-num&gt;&lt;urls&gt;&lt;related-urls&gt;&lt;url&gt;&amp;lt;Go to ISI&amp;gt;://WOS:000291288900035&lt;/url&gt;&lt;/related-urls&gt;&lt;/urls&gt;&lt;electronic-resource-num&gt;10.1021/ma200685u&lt;/electronic-resource-num&gt;&lt;/record&gt;&lt;/Cite&gt;&lt;/EndNote&gt;</w:instrText>
      </w:r>
      <w:r w:rsidR="00245ED8" w:rsidRPr="009555D2">
        <w:fldChar w:fldCharType="separate"/>
      </w:r>
      <w:r w:rsidR="00B446BE">
        <w:rPr>
          <w:noProof/>
        </w:rPr>
        <w:t>[95]</w:t>
      </w:r>
      <w:r w:rsidR="00245ED8" w:rsidRPr="009555D2">
        <w:fldChar w:fldCharType="end"/>
      </w:r>
      <w:r w:rsidR="00245ED8" w:rsidRPr="009555D2">
        <w:t xml:space="preserve"> </w:t>
      </w:r>
      <w:r w:rsidR="00B568F5">
        <w:t>K</w:t>
      </w:r>
      <w:r w:rsidR="00245ED8">
        <w:t xml:space="preserve">inetic </w:t>
      </w:r>
      <w:r w:rsidR="00B568F5">
        <w:t xml:space="preserve">investigations into the </w:t>
      </w:r>
      <w:r w:rsidR="004D4C61">
        <w:t xml:space="preserve">ROP of </w:t>
      </w:r>
      <w:r w:rsidR="00974899" w:rsidRPr="00EE566D">
        <w:t xml:space="preserve">PDL, </w:t>
      </w:r>
      <w:proofErr w:type="spellStart"/>
      <w:r w:rsidR="00724296">
        <w:t>ambrettolide</w:t>
      </w:r>
      <w:proofErr w:type="spellEnd"/>
      <w:r w:rsidR="00724296">
        <w:t xml:space="preserve"> (</w:t>
      </w:r>
      <w:proofErr w:type="spellStart"/>
      <w:r w:rsidR="00974899" w:rsidRPr="00EE566D">
        <w:t>Amb</w:t>
      </w:r>
      <w:proofErr w:type="spellEnd"/>
      <w:r w:rsidR="00724296">
        <w:t>)</w:t>
      </w:r>
      <w:r w:rsidR="00974899" w:rsidRPr="00EE566D">
        <w:t>, butylene adipat</w:t>
      </w:r>
      <w:r w:rsidR="0049556E">
        <w:t xml:space="preserve">e (BA), </w:t>
      </w:r>
      <w:r w:rsidR="00724296" w:rsidRPr="00EE566D">
        <w:rPr>
          <w:i/>
          <w:smallCaps/>
        </w:rPr>
        <w:t>l</w:t>
      </w:r>
      <w:r w:rsidR="00724296" w:rsidRPr="00EE566D">
        <w:rPr>
          <w:smallCaps/>
        </w:rPr>
        <w:t>-</w:t>
      </w:r>
      <w:r w:rsidR="00724296">
        <w:t>lactide</w:t>
      </w:r>
      <w:r w:rsidR="00974899" w:rsidRPr="00EE566D">
        <w:t xml:space="preserve"> </w:t>
      </w:r>
      <w:r w:rsidR="00724296">
        <w:t>(</w:t>
      </w:r>
      <w:r w:rsidR="00974899" w:rsidRPr="00EE566D">
        <w:rPr>
          <w:i/>
          <w:smallCaps/>
        </w:rPr>
        <w:t>l</w:t>
      </w:r>
      <w:r w:rsidR="00974899" w:rsidRPr="00EE566D">
        <w:rPr>
          <w:smallCaps/>
        </w:rPr>
        <w:t>-</w:t>
      </w:r>
      <w:r w:rsidR="00974899" w:rsidRPr="00EE566D">
        <w:t>LA</w:t>
      </w:r>
      <w:r w:rsidR="00724296">
        <w:t>)</w:t>
      </w:r>
      <w:r w:rsidR="00FE23B5">
        <w:t xml:space="preserve">, </w:t>
      </w:r>
      <w:r w:rsidR="00974899" w:rsidRPr="00EE566D">
        <w:t xml:space="preserve">CL, </w:t>
      </w:r>
      <w:r w:rsidR="00724296" w:rsidRPr="00EE566D">
        <w:t>ε</w:t>
      </w:r>
      <w:r w:rsidR="00724296">
        <w:t>-</w:t>
      </w:r>
      <w:proofErr w:type="spellStart"/>
      <w:r w:rsidR="00724296">
        <w:t>decalactone</w:t>
      </w:r>
      <w:proofErr w:type="spellEnd"/>
      <w:r w:rsidR="00724296">
        <w:t xml:space="preserve"> (</w:t>
      </w:r>
      <w:r w:rsidR="00974899" w:rsidRPr="00EE566D">
        <w:t>DL</w:t>
      </w:r>
      <w:r w:rsidR="00724296">
        <w:t>)</w:t>
      </w:r>
      <w:r w:rsidR="00974899" w:rsidRPr="00EE566D">
        <w:t xml:space="preserve">, and </w:t>
      </w:r>
      <w:r w:rsidR="00974899" w:rsidRPr="00EE566D">
        <w:rPr>
          <w:i/>
        </w:rPr>
        <w:t>β</w:t>
      </w:r>
      <w:r w:rsidR="004D4C61">
        <w:t xml:space="preserve">-butyrolactone </w:t>
      </w:r>
      <w:r w:rsidR="006D4ECC">
        <w:t>(</w:t>
      </w:r>
      <w:r w:rsidR="006D4ECC" w:rsidRPr="00EE566D">
        <w:rPr>
          <w:i/>
        </w:rPr>
        <w:t>β</w:t>
      </w:r>
      <w:r w:rsidR="006D4ECC">
        <w:t xml:space="preserve">BL) </w:t>
      </w:r>
      <w:r w:rsidR="00B568F5">
        <w:t>were</w:t>
      </w:r>
      <w:r w:rsidR="0049556E">
        <w:t xml:space="preserve"> </w:t>
      </w:r>
      <w:r w:rsidR="002D246E">
        <w:t>undertaken</w:t>
      </w:r>
      <w:r w:rsidR="0049556E">
        <w:t xml:space="preserve"> using various </w:t>
      </w:r>
      <w:r w:rsidR="007F4926">
        <w:t>aluminium</w:t>
      </w:r>
      <w:r w:rsidR="0049556E" w:rsidRPr="00EE566D">
        <w:t>-</w:t>
      </w:r>
      <w:proofErr w:type="spellStart"/>
      <w:r w:rsidR="0049556E" w:rsidRPr="00EE566D">
        <w:t>salen</w:t>
      </w:r>
      <w:proofErr w:type="spellEnd"/>
      <w:r w:rsidR="0049556E" w:rsidRPr="00EE566D">
        <w:t xml:space="preserve"> complexes</w:t>
      </w:r>
      <w:r w:rsidR="00974899" w:rsidRPr="00EE566D">
        <w:t>.</w:t>
      </w:r>
      <w:r w:rsidR="00974899" w:rsidRPr="00EE566D">
        <w:fldChar w:fldCharType="begin"/>
      </w:r>
      <w:r w:rsidR="00665E6D">
        <w:instrText xml:space="preserve"> ADDIN EN.CITE &lt;EndNote&gt;&lt;Cite&gt;&lt;Author&gt;Pepels&lt;/Author&gt;&lt;Year&gt;2013&lt;/Year&gt;&lt;RecNum&gt;186&lt;/RecNum&gt;&lt;DisplayText&gt;[96]&lt;/DisplayText&gt;&lt;record&gt;&lt;rec-number&gt;186&lt;/rec-number&gt;&lt;foreign-keys&gt;&lt;key app="EN" db-id="ttaxtfz55xzxzeea9t9pfdtopw0vdseapp0f"&gt;186&lt;/key&gt;&lt;/foreign-keys&gt;&lt;ref-type name="Journal Article"&gt;17&lt;/ref-type&gt;&lt;contributors&gt;&lt;authors&gt;&lt;author&gt;Pepels, M. P. F.&lt;/author&gt;&lt;author&gt;Bouyahyi, M.&lt;/author&gt;&lt;author&gt;Heise, A.&lt;/author&gt;&lt;author&gt;Duchateau, R.&lt;/author&gt;&lt;/authors&gt;&lt;/contributors&gt;&lt;titles&gt;&lt;title&gt;Kinetic Investigation on the Catalytic Ring-Opening (Co)Polymerization of (Macro)Lactones Using Aluminum Salen Catalysts&lt;/title&gt;&lt;secondary-title&gt;Macromolecules&lt;/secondary-title&gt;&lt;/titles&gt;&lt;periodical&gt;&lt;full-title&gt;Macromolecules&lt;/full-title&gt;&lt;/periodical&gt;&lt;pages&gt;4324-4334&lt;/pages&gt;&lt;volume&gt;46&lt;/volume&gt;&lt;number&gt;11&lt;/number&gt;&lt;dates&gt;&lt;year&gt;2013&lt;/year&gt;&lt;pub-dates&gt;&lt;date&gt;2013/06/11&lt;/date&gt;&lt;/pub-dates&gt;&lt;/dates&gt;&lt;publisher&gt;American Chemical Society&lt;/publisher&gt;&lt;isbn&gt;0024-9297&lt;/isbn&gt;&lt;urls&gt;&lt;related-urls&gt;&lt;url&gt;http://dx.doi.org/10.1021/ma400731c&lt;/url&gt;&lt;/related-urls&gt;&lt;/urls&gt;&lt;electronic-resource-num&gt;10.1021/ma400731c&lt;/electronic-resource-num&gt;&lt;/record&gt;&lt;/Cite&gt;&lt;/EndNote&gt;</w:instrText>
      </w:r>
      <w:r w:rsidR="00974899" w:rsidRPr="00EE566D">
        <w:fldChar w:fldCharType="separate"/>
      </w:r>
      <w:r w:rsidR="00B446BE">
        <w:rPr>
          <w:noProof/>
        </w:rPr>
        <w:t>[96]</w:t>
      </w:r>
      <w:r w:rsidR="00974899" w:rsidRPr="00EE566D">
        <w:fldChar w:fldCharType="end"/>
      </w:r>
      <w:r w:rsidR="00974899" w:rsidRPr="00EE566D">
        <w:t xml:space="preserve"> </w:t>
      </w:r>
      <w:r w:rsidR="0049556E">
        <w:t xml:space="preserve">It was determined that </w:t>
      </w:r>
      <w:r w:rsidR="00145929">
        <w:t xml:space="preserve">1) </w:t>
      </w:r>
      <w:r w:rsidR="0049556E">
        <w:t>there is</w:t>
      </w:r>
      <w:r w:rsidR="00974899" w:rsidRPr="00EE566D">
        <w:t xml:space="preserve"> a first order reaction for both the catalyst and the monomer</w:t>
      </w:r>
      <w:r w:rsidR="00145929">
        <w:t>,</w:t>
      </w:r>
      <w:r w:rsidR="00974899" w:rsidRPr="00EE566D">
        <w:t xml:space="preserve"> follo</w:t>
      </w:r>
      <w:r w:rsidR="0049556E">
        <w:t>wing the monometallic mechanism</w:t>
      </w:r>
      <w:r w:rsidR="00145929">
        <w:t>,</w:t>
      </w:r>
      <w:r w:rsidR="0044180A">
        <w:t xml:space="preserve"> </w:t>
      </w:r>
      <w:r w:rsidR="00145929">
        <w:t xml:space="preserve">2) </w:t>
      </w:r>
      <w:r w:rsidR="006856C8">
        <w:t>increasing the size of the</w:t>
      </w:r>
      <w:r w:rsidR="00B568F5">
        <w:t xml:space="preserve"> catalyst</w:t>
      </w:r>
      <w:r w:rsidR="006856C8">
        <w:t xml:space="preserve"> diamine bridge dramatically increases the rate of ROP</w:t>
      </w:r>
      <w:r w:rsidR="0049556E">
        <w:t xml:space="preserve"> </w:t>
      </w:r>
      <w:r w:rsidR="006856C8">
        <w:t xml:space="preserve">of small lactones, </w:t>
      </w:r>
      <w:r w:rsidR="007F4926">
        <w:t>and 3)</w:t>
      </w:r>
      <w:r w:rsidR="00BD24FB">
        <w:t xml:space="preserve"> </w:t>
      </w:r>
      <w:r w:rsidR="007F4926">
        <w:t>i</w:t>
      </w:r>
      <w:r w:rsidR="00FF3FFA">
        <w:t>ncreasing the steric bulk of the catalyst decreases the rate of polymerisation for all lactones.</w:t>
      </w:r>
      <w:r w:rsidR="007F4926">
        <w:fldChar w:fldCharType="begin"/>
      </w:r>
      <w:r w:rsidR="00665E6D">
        <w:instrText xml:space="preserve"> ADDIN EN.CITE &lt;EndNote&gt;&lt;Cite&gt;&lt;Author&gt;Pepels&lt;/Author&gt;&lt;Year&gt;2013&lt;/Year&gt;&lt;RecNum&gt;186&lt;/RecNum&gt;&lt;DisplayText&gt;[96]&lt;/DisplayText&gt;&lt;record&gt;&lt;rec-number&gt;186&lt;/rec-number&gt;&lt;foreign-keys&gt;&lt;key app="EN" db-id="ttaxtfz55xzxzeea9t9pfdtopw0vdseapp0f"&gt;186&lt;/key&gt;&lt;/foreign-keys&gt;&lt;ref-type name="Journal Article"&gt;17&lt;/ref-type&gt;&lt;contributors&gt;&lt;authors&gt;&lt;author&gt;Pepels, M. P. F.&lt;/author&gt;&lt;author&gt;Bouyahyi, M.&lt;/author&gt;&lt;author&gt;Heise, A.&lt;/author&gt;&lt;author&gt;Duchateau, R.&lt;/author&gt;&lt;/authors&gt;&lt;/contributors&gt;&lt;titles&gt;&lt;title&gt;Kinetic Investigation on the Catalytic Ring-Opening (Co)Polymerization of (Macro)Lactones Using Aluminum Salen Catalysts&lt;/title&gt;&lt;secondary-title&gt;Macromolecules&lt;/secondary-title&gt;&lt;/titles&gt;&lt;periodical&gt;&lt;full-title&gt;Macromolecules&lt;/full-title&gt;&lt;/periodical&gt;&lt;pages&gt;4324-4334&lt;/pages&gt;&lt;volume&gt;46&lt;/volume&gt;&lt;number&gt;11&lt;/number&gt;&lt;dates&gt;&lt;year&gt;2013&lt;/year&gt;&lt;pub-dates&gt;&lt;date&gt;2013/06/11&lt;/date&gt;&lt;/pub-dates&gt;&lt;/dates&gt;&lt;publisher&gt;American Chemical Society&lt;/publisher&gt;&lt;isbn&gt;0024-9297&lt;/isbn&gt;&lt;urls&gt;&lt;related-urls&gt;&lt;url&gt;http://dx.doi.org/10.1021/ma400731c&lt;/url&gt;&lt;/related-urls&gt;&lt;/urls&gt;&lt;electronic-resource-num&gt;10.1021/ma400731c&lt;/electronic-resource-num&gt;&lt;/record&gt;&lt;/Cite&gt;&lt;/EndNote&gt;</w:instrText>
      </w:r>
      <w:r w:rsidR="007F4926">
        <w:fldChar w:fldCharType="separate"/>
      </w:r>
      <w:r w:rsidR="00B446BE">
        <w:rPr>
          <w:noProof/>
        </w:rPr>
        <w:t>[96]</w:t>
      </w:r>
      <w:r w:rsidR="007F4926">
        <w:fldChar w:fldCharType="end"/>
      </w:r>
      <w:r w:rsidR="007F4926">
        <w:t xml:space="preserve"> </w:t>
      </w:r>
      <w:r w:rsidR="00A21D42">
        <w:t>T</w:t>
      </w:r>
      <w:r w:rsidR="00452364" w:rsidRPr="00117174">
        <w:t xml:space="preserve">he </w:t>
      </w:r>
      <w:r w:rsidR="002D246E" w:rsidRPr="0044180A">
        <w:t>effect</w:t>
      </w:r>
      <w:r w:rsidR="00452364" w:rsidRPr="00117174">
        <w:t xml:space="preserve"> of α-substitution on the ROP of lactones </w:t>
      </w:r>
      <w:r w:rsidR="00A21D42">
        <w:t xml:space="preserve">was </w:t>
      </w:r>
      <w:r w:rsidR="0003311D">
        <w:t xml:space="preserve">furthermore </w:t>
      </w:r>
      <w:r w:rsidR="00A21D42">
        <w:t xml:space="preserve">investigated </w:t>
      </w:r>
      <w:r w:rsidR="00452364" w:rsidRPr="00117174">
        <w:t xml:space="preserve">using </w:t>
      </w:r>
      <w:r w:rsidR="007F4926">
        <w:rPr>
          <w:rFonts w:eastAsiaTheme="minorHAnsi"/>
          <w:lang w:eastAsia="en-US"/>
        </w:rPr>
        <w:t>aluminium-</w:t>
      </w:r>
      <w:proofErr w:type="spellStart"/>
      <w:r w:rsidR="007F4926">
        <w:rPr>
          <w:rFonts w:eastAsiaTheme="minorHAnsi"/>
          <w:lang w:eastAsia="en-US"/>
        </w:rPr>
        <w:t>salen</w:t>
      </w:r>
      <w:proofErr w:type="spellEnd"/>
      <w:r w:rsidR="007F4926">
        <w:rPr>
          <w:rFonts w:eastAsiaTheme="minorHAnsi"/>
          <w:lang w:eastAsia="en-US"/>
        </w:rPr>
        <w:t xml:space="preserve"> catalysts </w:t>
      </w:r>
      <w:r w:rsidR="00452364" w:rsidRPr="00117174">
        <w:t xml:space="preserve">and </w:t>
      </w:r>
      <w:r w:rsidR="00A21D42">
        <w:t xml:space="preserve">it was </w:t>
      </w:r>
      <w:r w:rsidR="00452364" w:rsidRPr="00117174">
        <w:t xml:space="preserve">determined that α-substitution significantly </w:t>
      </w:r>
      <w:r w:rsidR="007F4926">
        <w:t>reduces</w:t>
      </w:r>
      <w:r w:rsidR="00452364" w:rsidRPr="00117174">
        <w:t xml:space="preserve"> </w:t>
      </w:r>
      <w:r w:rsidR="00B568F5">
        <w:t>the</w:t>
      </w:r>
      <w:r w:rsidR="00452364" w:rsidRPr="00117174">
        <w:t xml:space="preserve"> reactivity </w:t>
      </w:r>
      <w:r w:rsidR="007F4926">
        <w:t>of</w:t>
      </w:r>
      <w:r w:rsidR="00452364" w:rsidRPr="00117174">
        <w:t xml:space="preserve"> monomers in the </w:t>
      </w:r>
      <w:proofErr w:type="spellStart"/>
      <w:r w:rsidR="00452364" w:rsidRPr="00117174">
        <w:rPr>
          <w:i/>
        </w:rPr>
        <w:t>transoid</w:t>
      </w:r>
      <w:proofErr w:type="spellEnd"/>
      <w:r w:rsidR="00452364" w:rsidRPr="00117174">
        <w:t xml:space="preserve"> and not the </w:t>
      </w:r>
      <w:proofErr w:type="spellStart"/>
      <w:r w:rsidR="00452364" w:rsidRPr="00117174">
        <w:rPr>
          <w:i/>
        </w:rPr>
        <w:t>cisoid</w:t>
      </w:r>
      <w:proofErr w:type="spellEnd"/>
      <w:r w:rsidR="00452364" w:rsidRPr="00117174">
        <w:t xml:space="preserve"> conformation, </w:t>
      </w:r>
      <w:r w:rsidR="007F4926">
        <w:t xml:space="preserve">therefore </w:t>
      </w:r>
      <w:r w:rsidR="007F4926" w:rsidRPr="00690A49">
        <w:t>greatly reduc</w:t>
      </w:r>
      <w:r w:rsidR="007F4926">
        <w:t>ing</w:t>
      </w:r>
      <w:r w:rsidR="00452364" w:rsidRPr="00117174">
        <w:t xml:space="preserve"> the rate of polymerisation of MLs and not small or medium sized lactones.</w:t>
      </w:r>
      <w:r w:rsidR="00A21D42" w:rsidRPr="00620DDE">
        <w:fldChar w:fldCharType="begin"/>
      </w:r>
      <w:r w:rsidR="00665E6D">
        <w:instrText xml:space="preserve"> ADDIN EN.CITE &lt;EndNote&gt;&lt;Cite&gt;&lt;Author&gt;Pepels&lt;/Author&gt;&lt;Year&gt;2016&lt;/Year&gt;&lt;RecNum&gt;100&lt;/RecNum&gt;&lt;DisplayText&gt;[100]&lt;/DisplayText&gt;&lt;record&gt;&lt;rec-number&gt;100&lt;/rec-number&gt;&lt;foreign-keys&gt;&lt;key app="EN" db-id="d0a0rdfrkaepzeefzw65v5fcv2tpaxwv0rd0"&gt;100&lt;/key&gt;&lt;/foreign-keys&gt;&lt;ref-type name="Journal Article"&gt;17&lt;/ref-type&gt;&lt;contributors&gt;&lt;authors&gt;&lt;author&gt;Pepels, Mark P. F.&lt;/author&gt;&lt;author&gt;Hermsen, Inge&lt;/author&gt;&lt;author&gt;Noordzij, Geert J.&lt;/author&gt;&lt;author&gt;Duchateau, Rob&lt;/author&gt;&lt;/authors&gt;&lt;/contributors&gt;&lt;auth-address&gt;Eindhoven Univ Technol, Dept Chem Engn &amp;amp; Chem, Lab Polymer Mat, POB 513, NL-5600 MB Eindhoven, Netherlands&amp;#xD;SABIC Europe BV, Urmonderbaan 22, NL-6160 AH Geleen, Netherlands&lt;/auth-address&gt;&lt;titles&gt;&lt;title&gt;Molecular Structure–Catalytic Activity Relationship in the Ring-Opening Polymerization of (Macro)lactones&lt;/title&gt;&lt;secondary-title&gt;Macromolecules&lt;/secondary-title&gt;&lt;alt-title&gt;Macromolecules&lt;/alt-title&gt;&lt;/titles&gt;&lt;periodical&gt;&lt;full-title&gt;Macromolecules&lt;/full-title&gt;&lt;/periodical&gt;&lt;alt-periodical&gt;&lt;full-title&gt;Macromolecules&lt;/full-title&gt;&lt;/alt-periodical&gt;&lt;pages&gt;796-806&lt;/pages&gt;&lt;volume&gt;49&lt;/volume&gt;&lt;number&gt;3&lt;/number&gt;&lt;keywords&gt;&lt;keyword&gt;epsilon-caprolactone&lt;/keyword&gt;&lt;keyword&gt;cyclic esters&lt;/keyword&gt;&lt;keyword&gt;omega-pentadecalactone&lt;/keyword&gt;&lt;keyword&gt;aluminum salen&lt;/keyword&gt;&lt;keyword&gt;block-copolymers&lt;/keyword&gt;&lt;keyword&gt;complexes&lt;/keyword&gt;&lt;keyword&gt;macrolactones&lt;/keyword&gt;&lt;keyword&gt;lactones&lt;/keyword&gt;&lt;keyword&gt;lactide&lt;/keyword&gt;&lt;keyword&gt;weight&lt;/keyword&gt;&lt;/keywords&gt;&lt;dates&gt;&lt;year&gt;2016&lt;/year&gt;&lt;pub-dates&gt;&lt;date&gt;2016/02/09&lt;/date&gt;&lt;/pub-dates&gt;&lt;/dates&gt;&lt;publisher&gt;American Chemical Society&lt;/publisher&gt;&lt;isbn&gt;0024-9297&lt;/isbn&gt;&lt;accession-num&gt;WOS:000370113300009&lt;/accession-num&gt;&lt;urls&gt;&lt;related-urls&gt;&lt;url&gt;https://doi.org/10.1021/acs.macromol.5b02391&lt;/url&gt;&lt;/related-urls&gt;&lt;/urls&gt;&lt;electronic-resource-num&gt;10.1021/acs.macromol.5b02391&lt;/electronic-resource-num&gt;&lt;language&gt;English&lt;/language&gt;&lt;/record&gt;&lt;/Cite&gt;&lt;/EndNote&gt;</w:instrText>
      </w:r>
      <w:r w:rsidR="00A21D42" w:rsidRPr="00620DDE">
        <w:fldChar w:fldCharType="separate"/>
      </w:r>
      <w:r w:rsidR="00B446BE">
        <w:rPr>
          <w:noProof/>
        </w:rPr>
        <w:t>[100]</w:t>
      </w:r>
      <w:r w:rsidR="00A21D42" w:rsidRPr="00620DDE">
        <w:fldChar w:fldCharType="end"/>
      </w:r>
      <w:r w:rsidR="00A21D42">
        <w:t xml:space="preserve"> Interestingly</w:t>
      </w:r>
      <w:r w:rsidR="00452364" w:rsidRPr="00117174">
        <w:t xml:space="preserve">, </w:t>
      </w:r>
      <w:proofErr w:type="spellStart"/>
      <w:r w:rsidR="00A21D42">
        <w:t>Pepels</w:t>
      </w:r>
      <w:proofErr w:type="spellEnd"/>
      <w:r w:rsidR="00A21D42">
        <w:t xml:space="preserve"> </w:t>
      </w:r>
      <w:r w:rsidR="00A21D42" w:rsidRPr="00117174">
        <w:rPr>
          <w:i/>
        </w:rPr>
        <w:t>et al.</w:t>
      </w:r>
      <w:r w:rsidR="00A21D42" w:rsidRPr="003D3837">
        <w:fldChar w:fldCharType="begin"/>
      </w:r>
      <w:r w:rsidR="00665E6D">
        <w:instrText xml:space="preserve"> ADDIN EN.CITE &lt;EndNote&gt;&lt;Cite&gt;&lt;Author&gt;Pepels&lt;/Author&gt;&lt;Year&gt;2016&lt;/Year&gt;&lt;RecNum&gt;100&lt;/RecNum&gt;&lt;DisplayText&gt;[100]&lt;/DisplayText&gt;&lt;record&gt;&lt;rec-number&gt;100&lt;/rec-number&gt;&lt;foreign-keys&gt;&lt;key app="EN" db-id="d0a0rdfrkaepzeefzw65v5fcv2tpaxwv0rd0"&gt;100&lt;/key&gt;&lt;/foreign-keys&gt;&lt;ref-type name="Journal Article"&gt;17&lt;/ref-type&gt;&lt;contributors&gt;&lt;authors&gt;&lt;author&gt;Pepels, Mark P. F.&lt;/author&gt;&lt;author&gt;Hermsen, Inge&lt;/author&gt;&lt;author&gt;Noordzij, Geert J.&lt;/author&gt;&lt;author&gt;Duchateau, Rob&lt;/author&gt;&lt;/authors&gt;&lt;/contributors&gt;&lt;auth-address&gt;Eindhoven Univ Technol, Dept Chem Engn &amp;amp; Chem, Lab Polymer Mat, POB 513, NL-5600 MB Eindhoven, Netherlands&amp;#xD;SABIC Europe BV, Urmonderbaan 22, NL-6160 AH Geleen, Netherlands&lt;/auth-address&gt;&lt;titles&gt;&lt;title&gt;Molecular Structure–Catalytic Activity Relationship in the Ring-Opening Polymerization of (Macro)lactones&lt;/title&gt;&lt;secondary-title&gt;Macromolecules&lt;/secondary-title&gt;&lt;alt-title&gt;Macromolecules&lt;/alt-title&gt;&lt;/titles&gt;&lt;periodical&gt;&lt;full-title&gt;Macromolecules&lt;/full-title&gt;&lt;/periodical&gt;&lt;alt-periodical&gt;&lt;full-title&gt;Macromolecules&lt;/full-title&gt;&lt;/alt-periodical&gt;&lt;pages&gt;796-806&lt;/pages&gt;&lt;volume&gt;49&lt;/volume&gt;&lt;number&gt;3&lt;/number&gt;&lt;keywords&gt;&lt;keyword&gt;epsilon-caprolactone&lt;/keyword&gt;&lt;keyword&gt;cyclic esters&lt;/keyword&gt;&lt;keyword&gt;omega-pentadecalactone&lt;/keyword&gt;&lt;keyword&gt;aluminum salen&lt;/keyword&gt;&lt;keyword&gt;block-copolymers&lt;/keyword&gt;&lt;keyword&gt;complexes&lt;/keyword&gt;&lt;keyword&gt;macrolactones&lt;/keyword&gt;&lt;keyword&gt;lactones&lt;/keyword&gt;&lt;keyword&gt;lactide&lt;/keyword&gt;&lt;keyword&gt;weight&lt;/keyword&gt;&lt;/keywords&gt;&lt;dates&gt;&lt;year&gt;2016&lt;/year&gt;&lt;pub-dates&gt;&lt;date&gt;2016/02/09&lt;/date&gt;&lt;/pub-dates&gt;&lt;/dates&gt;&lt;publisher&gt;American Chemical Society&lt;/publisher&gt;&lt;isbn&gt;0024-9297&lt;/isbn&gt;&lt;accession-num&gt;WOS:000370113300009&lt;/accession-num&gt;&lt;urls&gt;&lt;related-urls&gt;&lt;url&gt;https://doi.org/10.1021/acs.macromol.5b02391&lt;/url&gt;&lt;/related-urls&gt;&lt;/urls&gt;&lt;electronic-resource-num&gt;10.1021/acs.macromol.5b02391&lt;/electronic-resource-num&gt;&lt;language&gt;English&lt;/language&gt;&lt;/record&gt;&lt;/Cite&gt;&lt;/EndNote&gt;</w:instrText>
      </w:r>
      <w:r w:rsidR="00A21D42" w:rsidRPr="003D3837">
        <w:fldChar w:fldCharType="separate"/>
      </w:r>
      <w:r w:rsidR="00B446BE">
        <w:rPr>
          <w:noProof/>
        </w:rPr>
        <w:t>[100]</w:t>
      </w:r>
      <w:r w:rsidR="00A21D42" w:rsidRPr="003D3837">
        <w:fldChar w:fldCharType="end"/>
      </w:r>
      <w:r w:rsidR="00452364" w:rsidRPr="00117174">
        <w:t xml:space="preserve"> determined that the choice of initiator not only influences the rate of initiation but also the rate of </w:t>
      </w:r>
      <w:r w:rsidR="00A21D42">
        <w:t>ROP using aluminium-</w:t>
      </w:r>
      <w:proofErr w:type="spellStart"/>
      <w:r w:rsidR="00A21D42">
        <w:t>salen</w:t>
      </w:r>
      <w:proofErr w:type="spellEnd"/>
      <w:r w:rsidR="00A21D42">
        <w:t xml:space="preserve"> catalysts</w:t>
      </w:r>
      <w:r w:rsidR="00452364" w:rsidRPr="00117174">
        <w:t xml:space="preserve"> such that a secondary alcohol </w:t>
      </w:r>
      <w:r w:rsidR="00A21D42">
        <w:t>reduces</w:t>
      </w:r>
      <w:r w:rsidR="00A21D42" w:rsidRPr="00690A49">
        <w:t xml:space="preserve"> the rate of propagation</w:t>
      </w:r>
      <w:r w:rsidR="00452364" w:rsidRPr="00117174">
        <w:t xml:space="preserve"> and a primary alcohol increases the rate of polymerisation, although </w:t>
      </w:r>
      <w:r w:rsidR="00452364" w:rsidRPr="00117174">
        <w:rPr>
          <w:i/>
        </w:rPr>
        <w:t>via</w:t>
      </w:r>
      <w:r w:rsidR="00452364" w:rsidRPr="00117174">
        <w:t xml:space="preserve"> chain-end transesterification and not ROP.</w:t>
      </w:r>
      <w:r w:rsidR="00452364">
        <w:t xml:space="preserve"> </w:t>
      </w:r>
      <w:r w:rsidR="00B86573">
        <w:t xml:space="preserve">Ultimately, </w:t>
      </w:r>
      <w:r w:rsidR="0099743B">
        <w:t>aluminium</w:t>
      </w:r>
      <w:r w:rsidR="00A55870">
        <w:t>-</w:t>
      </w:r>
      <w:proofErr w:type="spellStart"/>
      <w:r w:rsidR="00A55870">
        <w:t>salen</w:t>
      </w:r>
      <w:proofErr w:type="spellEnd"/>
      <w:r w:rsidR="00A55870">
        <w:t xml:space="preserve"> catalyst</w:t>
      </w:r>
      <w:r w:rsidR="00B86573">
        <w:t xml:space="preserve">s have been shown to be efficient catalysts for </w:t>
      </w:r>
      <w:r w:rsidR="00A21D42">
        <w:t xml:space="preserve">the ROP of </w:t>
      </w:r>
      <w:r w:rsidR="00B86573">
        <w:t>lactones of various sizes, including lactones</w:t>
      </w:r>
      <w:r w:rsidR="00A55870">
        <w:t xml:space="preserve"> </w:t>
      </w:r>
      <w:r w:rsidR="002A6972">
        <w:t xml:space="preserve">as large as </w:t>
      </w:r>
      <w:r w:rsidR="00B86573">
        <w:t xml:space="preserve">NDL </w:t>
      </w:r>
      <w:r w:rsidR="00A55870" w:rsidRPr="00A55870">
        <w:t xml:space="preserve">and </w:t>
      </w:r>
      <w:r w:rsidR="00B86573">
        <w:t>TCL</w:t>
      </w:r>
      <w:r w:rsidR="00E14F34">
        <w:t>.</w:t>
      </w:r>
      <w:r w:rsidR="00E14F34">
        <w:fldChar w:fldCharType="begin"/>
      </w:r>
      <w:r w:rsidR="00665E6D">
        <w:instrText xml:space="preserve"> ADDIN EN.CITE &lt;EndNote&gt;&lt;Cite&gt;&lt;Author&gt;Witt&lt;/Author&gt;&lt;Year&gt;2013&lt;/Year&gt;&lt;RecNum&gt;10&lt;/RecNum&gt;&lt;DisplayText&gt;[10]&lt;/DisplayText&gt;&lt;record&gt;&lt;rec-number&gt;10&lt;/rec-number&gt;&lt;foreign-keys&gt;&lt;key app="EN" db-id="d0a0rdfrkaepzeefzw65v5fcv2tpaxwv0rd0"&gt;10&lt;/key&gt;&lt;/foreign-keys&gt;&lt;ref-type name="Journal Article"&gt;17&lt;/ref-type&gt;&lt;contributors&gt;&lt;authors&gt;&lt;author&gt;Witt, Timo&lt;/author&gt;&lt;author&gt;Mecking, Stefan&lt;/author&gt;&lt;/authors&gt;&lt;/contributors&gt;&lt;auth-address&gt;Univ Konstanz, Dept Chem, Chair Chem Mat Sci, D-78457 Constance, Germany&lt;/auth-address&gt;&lt;titles&gt;&lt;title&gt;Large-ring lactones from plant oils&lt;/title&gt;&lt;secondary-title&gt;Green Chemistry&lt;/secondary-title&gt;&lt;alt-title&gt;Green Chem&lt;/alt-title&gt;&lt;/titles&gt;&lt;periodical&gt;&lt;full-title&gt;Green Chemistry&lt;/full-title&gt;&lt;/periodical&gt;&lt;pages&gt;2361-2364&lt;/pages&gt;&lt;volume&gt;15&lt;/volume&gt;&lt;number&gt;9&lt;/number&gt;&lt;keywords&gt;&lt;keyword&gt;fatty-acids&lt;/keyword&gt;&lt;keyword&gt;ketones&lt;/keyword&gt;&lt;keyword&gt;polyethylene&lt;/keyword&gt;&lt;keyword&gt;metathesis&lt;/keyword&gt;&lt;keyword&gt;polyesters&lt;/keyword&gt;&lt;keyword&gt;conversion&lt;/keyword&gt;&lt;keyword&gt;monomers&lt;/keyword&gt;&lt;keyword&gt;polymers&lt;/keyword&gt;&lt;keyword&gt;lactams&lt;/keyword&gt;&lt;keyword&gt;esters&lt;/keyword&gt;&lt;/keywords&gt;&lt;dates&gt;&lt;year&gt;2013&lt;/year&gt;&lt;/dates&gt;&lt;publisher&gt;The Royal Society of Chemistry&lt;/publisher&gt;&lt;isbn&gt;1463-9262&lt;/isbn&gt;&lt;accession-num&gt;WOS:000323179000006&lt;/accession-num&gt;&lt;work-type&gt;10.1039/C3GC40905H&lt;/work-type&gt;&lt;urls&gt;&lt;related-urls&gt;&lt;url&gt;http://dx.doi.org/10.1039/C3GC40905H&lt;/url&gt;&lt;url&gt;http://pubs.rsc.org/en/Content/ArticleLanding/2013/GC/c3gc40905h&lt;/url&gt;&lt;/related-urls&gt;&lt;/urls&gt;&lt;electronic-resource-num&gt;10.1039/C3GC40905H&lt;/electronic-resource-num&gt;&lt;language&gt;English&lt;/language&gt;&lt;/record&gt;&lt;/Cite&gt;&lt;/EndNote&gt;</w:instrText>
      </w:r>
      <w:r w:rsidR="00E14F34">
        <w:fldChar w:fldCharType="separate"/>
      </w:r>
      <w:r w:rsidR="00B446BE">
        <w:rPr>
          <w:noProof/>
        </w:rPr>
        <w:t>[10]</w:t>
      </w:r>
      <w:r w:rsidR="00E14F34">
        <w:fldChar w:fldCharType="end"/>
      </w:r>
    </w:p>
    <w:p w14:paraId="2799CFC4" w14:textId="5C7CEF11" w:rsidR="00970AF2" w:rsidRPr="00390549" w:rsidRDefault="00896D33">
      <w:pPr>
        <w:pStyle w:val="Heading3"/>
      </w:pPr>
      <w:bookmarkStart w:id="6" w:name="_Toc506992069"/>
      <w:r>
        <w:lastRenderedPageBreak/>
        <w:t>‘</w:t>
      </w:r>
      <w:r w:rsidR="00970AF2" w:rsidRPr="00390549">
        <w:t>Immortal</w:t>
      </w:r>
      <w:r>
        <w:t>’</w:t>
      </w:r>
      <w:r w:rsidR="00970AF2" w:rsidRPr="00390549">
        <w:t xml:space="preserve"> </w:t>
      </w:r>
      <w:r w:rsidR="006D7847">
        <w:t>ROP</w:t>
      </w:r>
      <w:r w:rsidR="00E71827" w:rsidRPr="00390549">
        <w:t xml:space="preserve"> </w:t>
      </w:r>
      <w:r w:rsidR="00970AF2" w:rsidRPr="00390549">
        <w:t>(</w:t>
      </w:r>
      <w:proofErr w:type="spellStart"/>
      <w:r w:rsidR="00970AF2" w:rsidRPr="00390549">
        <w:t>iROP</w:t>
      </w:r>
      <w:proofErr w:type="spellEnd"/>
      <w:r w:rsidR="00970AF2" w:rsidRPr="00390549">
        <w:t>)</w:t>
      </w:r>
      <w:bookmarkEnd w:id="6"/>
    </w:p>
    <w:p w14:paraId="56508C50" w14:textId="07EB1152" w:rsidR="00D71316" w:rsidRDefault="00896D33">
      <w:r>
        <w:t>‘Classical’</w:t>
      </w:r>
      <w:r w:rsidR="00B12274" w:rsidRPr="00EE566D">
        <w:t xml:space="preserve"> </w:t>
      </w:r>
      <w:r w:rsidR="00970AF2" w:rsidRPr="00EE566D">
        <w:t xml:space="preserve">ROP techniques </w:t>
      </w:r>
      <w:r w:rsidR="00B12274">
        <w:t xml:space="preserve">require </w:t>
      </w:r>
      <w:r w:rsidR="00B12274" w:rsidRPr="00EE566D">
        <w:t xml:space="preserve">interaction </w:t>
      </w:r>
      <w:r w:rsidR="0064645C">
        <w:t>between</w:t>
      </w:r>
      <w:r w:rsidR="00B12274" w:rsidRPr="00EE566D">
        <w:t xml:space="preserve"> the catalyst </w:t>
      </w:r>
      <w:r w:rsidR="0064645C">
        <w:t>and</w:t>
      </w:r>
      <w:r w:rsidR="00B12274" w:rsidRPr="00EE566D">
        <w:t xml:space="preserve"> the initiator to form a complex, such as a metal-alkoxide,</w:t>
      </w:r>
      <w:r w:rsidR="00B12274">
        <w:t xml:space="preserve"> to </w:t>
      </w:r>
      <w:r w:rsidR="00970AF2" w:rsidRPr="00EE566D">
        <w:t>initiate polymeris</w:t>
      </w:r>
      <w:r w:rsidR="00B12274">
        <w:t>ation,</w:t>
      </w:r>
      <w:r w:rsidR="00970AF2" w:rsidRPr="00EE566D">
        <w:t xml:space="preserve"> one chain at a time</w:t>
      </w:r>
      <w:r w:rsidR="0058109A" w:rsidRPr="00EE566D">
        <w:t>.</w:t>
      </w:r>
      <w:r w:rsidR="00F727BC">
        <w:fldChar w:fldCharType="begin"/>
      </w:r>
      <w:r w:rsidR="00665E6D">
        <w:instrText xml:space="preserve"> ADDIN EN.CITE &lt;EndNote&gt;&lt;Cite&gt;&lt;Author&gt;Guillaume&lt;/Author&gt;&lt;Year&gt;2012&lt;/Year&gt;&lt;RecNum&gt;52&lt;/RecNum&gt;&lt;DisplayText&gt;[128]&lt;/DisplayText&gt;&lt;record&gt;&lt;rec-number&gt;52&lt;/rec-number&gt;&lt;foreign-keys&gt;&lt;key app="EN" db-id="ttaxtfz55xzxzeea9t9pfdtopw0vdseapp0f"&gt;52&lt;/key&gt;&lt;/foreign-keys&gt;&lt;ref-type name="Journal Article"&gt;17&lt;/ref-type&gt;&lt;contributors&gt;&lt;authors&gt;&lt;author&gt;Guillaume, Sophie M.&lt;/author&gt;&lt;author&gt;Carpentier, Jean-Francois&lt;/author&gt;&lt;/authors&gt;&lt;/contributors&gt;&lt;titles&gt;&lt;title&gt;Recent advances in metallo/organo-catalyzed immortal ring-opening polymerization of cyclic carbonates&lt;/title&gt;&lt;secondary-title&gt;Catal. Sci. Tech.&lt;/secondary-title&gt;&lt;/titles&gt;&lt;periodical&gt;&lt;full-title&gt;Catal. Sci. Tech.&lt;/full-title&gt;&lt;/periodical&gt;&lt;pages&gt;898-906&lt;/pages&gt;&lt;volume&gt;2&lt;/volume&gt;&lt;number&gt;5&lt;/number&gt;&lt;dates&gt;&lt;year&gt;2012&lt;/year&gt;&lt;/dates&gt;&lt;publisher&gt;The Royal Society of Chemistry&lt;/publisher&gt;&lt;isbn&gt;2044-4753&lt;/isbn&gt;&lt;urls&gt;&lt;related-urls&gt;&lt;url&gt;http://dx.doi.org/10.1039/C2CY00507G&lt;/url&gt;&lt;/related-urls&gt;&lt;/urls&gt;&lt;/record&gt;&lt;/Cite&gt;&lt;/EndNote&gt;</w:instrText>
      </w:r>
      <w:r w:rsidR="00F727BC">
        <w:fldChar w:fldCharType="separate"/>
      </w:r>
      <w:r w:rsidR="00B446BE">
        <w:rPr>
          <w:noProof/>
        </w:rPr>
        <w:t>[128]</w:t>
      </w:r>
      <w:r w:rsidR="00F727BC">
        <w:fldChar w:fldCharType="end"/>
      </w:r>
      <w:r w:rsidR="00970AF2" w:rsidRPr="00EE566D">
        <w:t xml:space="preserve"> </w:t>
      </w:r>
      <w:r w:rsidR="00B12274">
        <w:t>Consequently,</w:t>
      </w:r>
      <w:r w:rsidR="00970AF2" w:rsidRPr="00EE566D">
        <w:t xml:space="preserve"> the resulting polymers are defined not only from the </w:t>
      </w:r>
      <w:r w:rsidR="00C36B01" w:rsidRPr="00EE566D">
        <w:t>molar ratio</w:t>
      </w:r>
      <w:r w:rsidR="00C36B01">
        <w:t xml:space="preserve"> of</w:t>
      </w:r>
      <w:r w:rsidR="00C36B01" w:rsidRPr="00EE566D">
        <w:t xml:space="preserve"> </w:t>
      </w:r>
      <w:r w:rsidR="00970AF2" w:rsidRPr="00EE566D">
        <w:t xml:space="preserve">monomer-to-initiator but also </w:t>
      </w:r>
      <w:r w:rsidR="00B12274">
        <w:t xml:space="preserve">the molar ratio of </w:t>
      </w:r>
      <w:r w:rsidR="00970AF2" w:rsidRPr="00EE566D">
        <w:t>initiator-to-catalyst</w:t>
      </w:r>
      <w:r w:rsidR="00B12274">
        <w:t>,</w:t>
      </w:r>
      <w:r w:rsidR="00970AF2" w:rsidRPr="00EE566D">
        <w:t xml:space="preserve"> and </w:t>
      </w:r>
      <w:r w:rsidR="00B12274">
        <w:t xml:space="preserve">therefore the </w:t>
      </w:r>
      <w:r w:rsidR="00970AF2" w:rsidRPr="00EE566D">
        <w:t>monomer-to-initiator-to-catalyst ratio</w:t>
      </w:r>
      <w:r w:rsidR="0034122C">
        <w:t xml:space="preserve">. </w:t>
      </w:r>
      <w:r w:rsidR="00537EC5">
        <w:t xml:space="preserve">Since </w:t>
      </w:r>
      <w:r>
        <w:t>‘</w:t>
      </w:r>
      <w:r w:rsidR="00537EC5">
        <w:t>c</w:t>
      </w:r>
      <w:r>
        <w:t>lassical’</w:t>
      </w:r>
      <w:r w:rsidR="00970AF2" w:rsidRPr="00EE566D">
        <w:t xml:space="preserve"> ROP techniques</w:t>
      </w:r>
      <w:r w:rsidR="00B77740">
        <w:t xml:space="preserve"> </w:t>
      </w:r>
      <w:r w:rsidR="0034122C">
        <w:t xml:space="preserve">typically require </w:t>
      </w:r>
      <w:r w:rsidR="00970AF2" w:rsidRPr="00EE566D">
        <w:t xml:space="preserve">an equimolar quantity of catalyst </w:t>
      </w:r>
      <w:r w:rsidR="0034122C">
        <w:t>and initiator to generate the</w:t>
      </w:r>
      <w:r w:rsidR="00970AF2" w:rsidRPr="00EE566D">
        <w:t xml:space="preserve"> catalyst/initiator complex</w:t>
      </w:r>
      <w:r w:rsidR="00537EC5">
        <w:t>,</w:t>
      </w:r>
      <w:r w:rsidR="00970AF2" w:rsidRPr="00EE566D">
        <w:t xml:space="preserve"> Inoue </w:t>
      </w:r>
      <w:r w:rsidR="00E16EC7">
        <w:t>and co-workers</w:t>
      </w:r>
      <w:r w:rsidR="00F727BC" w:rsidRPr="00EE566D">
        <w:fldChar w:fldCharType="begin">
          <w:fldData xml:space="preserve">PEVuZE5vdGU+PENpdGU+PEF1dGhvcj5Bc2FubzwvQXV0aG9yPjxZZWFyPjE5ODU8L1llYXI+PFJl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</w:fldData>
        </w:fldChar>
      </w:r>
      <w:r w:rsidR="00665E6D">
        <w:instrText xml:space="preserve"> ADDIN EN.CITE </w:instrText>
      </w:r>
      <w:r w:rsidR="00665E6D">
        <w:fldChar w:fldCharType="begin">
          <w:fldData xml:space="preserve">PEVuZE5vdGU+PENpdGU+PEF1dGhvcj5Bc2FubzwvQXV0aG9yPjxZZWFyPjE5ODU8L1llYXI+PFJl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</w:fldData>
        </w:fldChar>
      </w:r>
      <w:r w:rsidR="00665E6D">
        <w:instrText xml:space="preserve"> ADDIN EN.CITE.DATA </w:instrText>
      </w:r>
      <w:r w:rsidR="00665E6D">
        <w:fldChar w:fldCharType="end"/>
      </w:r>
      <w:r w:rsidR="00F727BC" w:rsidRPr="00EE566D">
        <w:fldChar w:fldCharType="separate"/>
      </w:r>
      <w:r w:rsidR="00B446BE">
        <w:rPr>
          <w:noProof/>
        </w:rPr>
        <w:t>[129, 130]</w:t>
      </w:r>
      <w:r w:rsidR="00F727BC" w:rsidRPr="00EE566D">
        <w:fldChar w:fldCharType="end"/>
      </w:r>
      <w:r w:rsidR="00E16EC7">
        <w:rPr>
          <w:noProof/>
          <w:vertAlign w:val="superscript"/>
        </w:rPr>
        <w:t xml:space="preserve"> </w:t>
      </w:r>
      <w:r w:rsidR="00970AF2" w:rsidRPr="00EE566D">
        <w:t xml:space="preserve">coined the term </w:t>
      </w:r>
      <w:r>
        <w:t>‘</w:t>
      </w:r>
      <w:r w:rsidR="00970AF2" w:rsidRPr="00EE566D">
        <w:t>immortal</w:t>
      </w:r>
      <w:r>
        <w:t>’</w:t>
      </w:r>
      <w:r w:rsidR="00970AF2" w:rsidRPr="00EE566D">
        <w:t xml:space="preserve"> ROP (</w:t>
      </w:r>
      <w:proofErr w:type="spellStart"/>
      <w:r w:rsidR="00970AF2" w:rsidRPr="00EE566D">
        <w:t>iROP</w:t>
      </w:r>
      <w:proofErr w:type="spellEnd"/>
      <w:r w:rsidR="00970AF2" w:rsidRPr="00EE566D">
        <w:t xml:space="preserve">) </w:t>
      </w:r>
      <w:r w:rsidR="0064645C">
        <w:t>to describe</w:t>
      </w:r>
      <w:r w:rsidR="00970AF2" w:rsidRPr="00EE566D">
        <w:t xml:space="preserve"> ROP reactions where the quantity of catalyst </w:t>
      </w:r>
      <w:r w:rsidR="0064645C">
        <w:t>does</w:t>
      </w:r>
      <w:r w:rsidR="0064645C" w:rsidRPr="00EE566D">
        <w:t xml:space="preserve"> </w:t>
      </w:r>
      <w:r w:rsidR="00970AF2" w:rsidRPr="00EE566D">
        <w:t xml:space="preserve">not affect the </w:t>
      </w:r>
      <w:r w:rsidR="00537EC5" w:rsidRPr="003B1960">
        <w:rPr>
          <w:i/>
        </w:rPr>
        <w:t>M</w:t>
      </w:r>
      <w:r w:rsidR="00537EC5" w:rsidRPr="003B1960">
        <w:rPr>
          <w:vertAlign w:val="subscript"/>
        </w:rPr>
        <w:t>n</w:t>
      </w:r>
      <w:r w:rsidR="00537EC5">
        <w:t xml:space="preserve"> </w:t>
      </w:r>
      <w:r w:rsidR="00970AF2" w:rsidRPr="00EE566D">
        <w:t>of the polymer</w:t>
      </w:r>
      <w:r w:rsidR="00537EC5">
        <w:t xml:space="preserve"> product</w:t>
      </w:r>
      <w:r w:rsidR="00B568F5">
        <w:t>,</w:t>
      </w:r>
      <w:r w:rsidR="00970AF2" w:rsidRPr="00EE566D">
        <w:t xml:space="preserve"> and a lower than equimolar quantity of catalyst with respect to initiator </w:t>
      </w:r>
      <w:r w:rsidR="0064645C">
        <w:t>can</w:t>
      </w:r>
      <w:r w:rsidR="0064645C" w:rsidRPr="00EE566D">
        <w:t xml:space="preserve"> </w:t>
      </w:r>
      <w:r w:rsidR="00970AF2" w:rsidRPr="00EE566D">
        <w:t>be used</w:t>
      </w:r>
      <w:r w:rsidR="00FE4B48" w:rsidRPr="00EE566D">
        <w:t>.</w:t>
      </w:r>
      <w:r w:rsidR="00970AF2" w:rsidRPr="00EE566D">
        <w:t xml:space="preserve"> Hence, </w:t>
      </w:r>
      <w:r w:rsidR="0064645C">
        <w:t xml:space="preserve">in </w:t>
      </w:r>
      <w:proofErr w:type="spellStart"/>
      <w:r w:rsidR="0064645C">
        <w:t>iROP</w:t>
      </w:r>
      <w:proofErr w:type="spellEnd"/>
      <w:r w:rsidR="0064645C">
        <w:t xml:space="preserve">, </w:t>
      </w:r>
      <w:r w:rsidR="00970AF2" w:rsidRPr="00EE566D">
        <w:t>one catalytic unit can polymerise multiple cha</w:t>
      </w:r>
      <w:r w:rsidR="004C39CF" w:rsidRPr="00EE566D">
        <w:t xml:space="preserve">ins </w:t>
      </w:r>
      <w:r w:rsidR="0064645C">
        <w:t>concurrently</w:t>
      </w:r>
      <w:r w:rsidR="004832D0">
        <w:t>,</w:t>
      </w:r>
      <w:r w:rsidR="0064645C">
        <w:t xml:space="preserve"> and the </w:t>
      </w:r>
      <w:r w:rsidR="00537EC5" w:rsidRPr="00117174">
        <w:rPr>
          <w:i/>
        </w:rPr>
        <w:t>M</w:t>
      </w:r>
      <w:r w:rsidR="00537EC5" w:rsidRPr="00117174">
        <w:rPr>
          <w:vertAlign w:val="subscript"/>
        </w:rPr>
        <w:t>n</w:t>
      </w:r>
      <w:r w:rsidR="00537EC5">
        <w:t xml:space="preserve"> </w:t>
      </w:r>
      <w:r w:rsidR="0064645C">
        <w:t xml:space="preserve">of the resultant polymers </w:t>
      </w:r>
      <w:r w:rsidR="00537EC5">
        <w:t>is</w:t>
      </w:r>
      <w:r w:rsidR="0064645C" w:rsidRPr="00EE566D">
        <w:t xml:space="preserve"> defined</w:t>
      </w:r>
      <w:r w:rsidR="0064645C">
        <w:t xml:space="preserve"> solely</w:t>
      </w:r>
      <w:r w:rsidR="0064645C" w:rsidRPr="00EE566D">
        <w:t xml:space="preserve"> by the monomer-to-initiator</w:t>
      </w:r>
      <w:r w:rsidR="0064645C">
        <w:t xml:space="preserve"> ratio</w:t>
      </w:r>
      <w:r w:rsidR="0064645C" w:rsidRPr="00EE566D">
        <w:t xml:space="preserve"> </w:t>
      </w:r>
      <w:r w:rsidR="004C39CF" w:rsidRPr="00EE566D">
        <w:t>(</w:t>
      </w:r>
      <w:r w:rsidR="00D626C8">
        <w:t xml:space="preserve">Figure </w:t>
      </w:r>
      <w:r w:rsidR="008F1C16">
        <w:t>4</w:t>
      </w:r>
      <w:r w:rsidR="00970AF2" w:rsidRPr="00EE566D">
        <w:t>).</w:t>
      </w:r>
      <w:r w:rsidR="00F727BC">
        <w:fldChar w:fldCharType="begin"/>
      </w:r>
      <w:r w:rsidR="00665E6D">
        <w:instrText xml:space="preserve"> ADDIN EN.CITE &lt;EndNote&gt;&lt;Cite&gt;&lt;Author&gt;Guillaume&lt;/Author&gt;&lt;Year&gt;2012&lt;/Year&gt;&lt;RecNum&gt;52&lt;/RecNum&gt;&lt;DisplayText&gt;[128]&lt;/DisplayText&gt;&lt;record&gt;&lt;rec-number&gt;52&lt;/rec-number&gt;&lt;foreign-keys&gt;&lt;key app="EN" db-id="ttaxtfz55xzxzeea9t9pfdtopw0vdseapp0f"&gt;52&lt;/key&gt;&lt;/foreign-keys&gt;&lt;ref-type name="Journal Article"&gt;17&lt;/ref-type&gt;&lt;contributors&gt;&lt;authors&gt;&lt;author&gt;Guillaume, Sophie M.&lt;/author&gt;&lt;author&gt;Carpentier, Jean-Francois&lt;/author&gt;&lt;/authors&gt;&lt;/contributors&gt;&lt;titles&gt;&lt;title&gt;Recent advances in metallo/organo-catalyzed immortal ring-opening polymerization of cyclic carbonates&lt;/title&gt;&lt;secondary-title&gt;Catal. Sci. Tech.&lt;/secondary-title&gt;&lt;/titles&gt;&lt;periodical&gt;&lt;full-title&gt;Catal. Sci. Tech.&lt;/full-title&gt;&lt;/periodical&gt;&lt;pages&gt;898-906&lt;/pages&gt;&lt;volume&gt;2&lt;/volume&gt;&lt;number&gt;5&lt;/number&gt;&lt;dates&gt;&lt;year&gt;2012&lt;/year&gt;&lt;/dates&gt;&lt;publisher&gt;The Royal Society of Chemistry&lt;/publisher&gt;&lt;isbn&gt;2044-4753&lt;/isbn&gt;&lt;urls&gt;&lt;related-urls&gt;&lt;url&gt;http://dx.doi.org/10.1039/C2CY00507G&lt;/url&gt;&lt;/related-urls&gt;&lt;/urls&gt;&lt;/record&gt;&lt;/Cite&gt;&lt;/EndNote&gt;</w:instrText>
      </w:r>
      <w:r w:rsidR="00F727BC">
        <w:fldChar w:fldCharType="separate"/>
      </w:r>
      <w:r w:rsidR="00B446BE">
        <w:rPr>
          <w:noProof/>
        </w:rPr>
        <w:t>[128]</w:t>
      </w:r>
      <w:r w:rsidR="00F727BC">
        <w:fldChar w:fldCharType="end"/>
      </w:r>
      <w:r w:rsidR="00970AF2" w:rsidRPr="00EE566D">
        <w:t xml:space="preserve"> </w:t>
      </w:r>
      <w:r w:rsidR="004F2CED" w:rsidRPr="00EE566D">
        <w:t xml:space="preserve">Recently, </w:t>
      </w:r>
      <w:r w:rsidR="00F926BA">
        <w:t>several catalysts exhibiting ‘immortal’ character</w:t>
      </w:r>
      <w:r w:rsidR="008820C5">
        <w:t xml:space="preserve">istics have been reported in the efficient ROP of MLs including </w:t>
      </w:r>
      <w:proofErr w:type="spellStart"/>
      <w:r w:rsidR="008820C5" w:rsidRPr="00125ED9">
        <w:rPr>
          <w:rFonts w:eastAsiaTheme="minorHAnsi"/>
          <w:lang w:eastAsia="en-US"/>
        </w:rPr>
        <w:t>b</w:t>
      </w:r>
      <w:r w:rsidR="008820C5">
        <w:rPr>
          <w:rFonts w:eastAsiaTheme="minorHAnsi"/>
          <w:lang w:eastAsia="en-US"/>
        </w:rPr>
        <w:t>is</w:t>
      </w:r>
      <w:proofErr w:type="spellEnd"/>
      <w:r w:rsidR="008820C5">
        <w:rPr>
          <w:rFonts w:eastAsiaTheme="minorHAnsi"/>
          <w:lang w:eastAsia="en-US"/>
        </w:rPr>
        <w:t>(phenoxy)magnesium,</w:t>
      </w:r>
      <w:r w:rsidR="000D5F98">
        <w:rPr>
          <w:rFonts w:eastAsiaTheme="minorHAnsi"/>
          <w:lang w:eastAsia="en-US"/>
        </w:rPr>
        <w:fldChar w:fldCharType="begin">
          <w:fldData xml:space="preserve">PEVuZE5vdGU+PENpdGU+PEF1dGhvcj5XaWxzb248L0F1dGhvcj48WWVhcj4yMDE0PC9ZZWFyPjxS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</w:fldData>
        </w:fldChar>
      </w:r>
      <w:r w:rsidR="00665E6D">
        <w:rPr>
          <w:rFonts w:eastAsiaTheme="minorHAnsi"/>
          <w:lang w:eastAsia="en-US"/>
        </w:rPr>
        <w:instrText xml:space="preserve"> ADDIN EN.CITE </w:instrText>
      </w:r>
      <w:r w:rsidR="00665E6D">
        <w:rPr>
          <w:rFonts w:eastAsiaTheme="minorHAnsi"/>
          <w:lang w:eastAsia="en-US"/>
        </w:rPr>
        <w:fldChar w:fldCharType="begin">
          <w:fldData xml:space="preserve">PEVuZE5vdGU+PENpdGU+PEF1dGhvcj5XaWxzb248L0F1dGhvcj48WWVhcj4yMDE0PC9ZZWFyPjxS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</w:fldData>
        </w:fldChar>
      </w:r>
      <w:r w:rsidR="00665E6D">
        <w:rPr>
          <w:rFonts w:eastAsiaTheme="minorHAnsi"/>
          <w:lang w:eastAsia="en-US"/>
        </w:rPr>
        <w:instrText xml:space="preserve"> ADDIN EN.CITE.DATA </w:instrText>
      </w:r>
      <w:r w:rsidR="00665E6D">
        <w:rPr>
          <w:rFonts w:eastAsiaTheme="minorHAnsi"/>
          <w:lang w:eastAsia="en-US"/>
        </w:rPr>
      </w:r>
      <w:r w:rsidR="00665E6D">
        <w:rPr>
          <w:rFonts w:eastAsiaTheme="minorHAnsi"/>
          <w:lang w:eastAsia="en-US"/>
        </w:rPr>
        <w:fldChar w:fldCharType="end"/>
      </w:r>
      <w:r w:rsidR="000D5F98">
        <w:rPr>
          <w:rFonts w:eastAsiaTheme="minorHAnsi"/>
          <w:lang w:eastAsia="en-US"/>
        </w:rPr>
      </w:r>
      <w:r w:rsidR="000D5F98">
        <w:rPr>
          <w:rFonts w:eastAsiaTheme="minorHAnsi"/>
          <w:lang w:eastAsia="en-US"/>
        </w:rPr>
        <w:fldChar w:fldCharType="separate"/>
      </w:r>
      <w:r w:rsidR="00B446BE">
        <w:rPr>
          <w:rFonts w:eastAsiaTheme="minorHAnsi"/>
          <w:noProof/>
          <w:lang w:eastAsia="en-US"/>
        </w:rPr>
        <w:t>[88-92]</w:t>
      </w:r>
      <w:r w:rsidR="000D5F98">
        <w:rPr>
          <w:rFonts w:eastAsiaTheme="minorHAnsi"/>
          <w:lang w:eastAsia="en-US"/>
        </w:rPr>
        <w:fldChar w:fldCharType="end"/>
      </w:r>
      <w:r w:rsidR="008820C5">
        <w:rPr>
          <w:rFonts w:eastAsiaTheme="minorHAnsi"/>
          <w:lang w:eastAsia="en-US"/>
        </w:rPr>
        <w:t xml:space="preserve"> which proceeds with good end-group fidelity in the absence of inert conditions,</w:t>
      </w:r>
      <w:r w:rsidR="0009277F">
        <w:t xml:space="preserve"> </w:t>
      </w:r>
      <w:r w:rsidR="004F2CED" w:rsidRPr="00EE566D">
        <w:t xml:space="preserve">and </w:t>
      </w:r>
      <w:r w:rsidR="008820C5">
        <w:t xml:space="preserve">a </w:t>
      </w:r>
      <w:r w:rsidR="008820C5">
        <w:rPr>
          <w:rFonts w:eastAsiaTheme="minorHAnsi"/>
          <w:lang w:eastAsia="en-US"/>
        </w:rPr>
        <w:t xml:space="preserve">zinc </w:t>
      </w:r>
      <w:r w:rsidR="008820C5" w:rsidRPr="00E7419C">
        <w:rPr>
          <w:rFonts w:eastAsiaTheme="minorHAnsi"/>
          <w:lang w:eastAsia="en-US"/>
        </w:rPr>
        <w:t>Schiff base</w:t>
      </w:r>
      <w:r w:rsidR="008820C5">
        <w:rPr>
          <w:rFonts w:eastAsiaTheme="minorHAnsi"/>
          <w:lang w:eastAsia="en-US"/>
        </w:rPr>
        <w:t xml:space="preserve"> complex,</w:t>
      </w:r>
      <w:r w:rsidR="008820C5">
        <w:rPr>
          <w:rFonts w:eastAsiaTheme="minorHAnsi"/>
          <w:lang w:eastAsia="en-US"/>
        </w:rPr>
        <w:fldChar w:fldCharType="begin"/>
      </w:r>
      <w:r w:rsidR="00665E6D">
        <w:rPr>
          <w:rFonts w:eastAsiaTheme="minorHAnsi"/>
          <w:lang w:eastAsia="en-US"/>
        </w:rPr>
        <w:instrText xml:space="preserve"> ADDIN EN.CITE &lt;EndNote&gt;&lt;Cite&gt;&lt;Author&gt;Bouyahyi&lt;/Author&gt;&lt;Year&gt;2014&lt;/Year&gt;&lt;RecNum&gt;79&lt;/RecNum&gt;&lt;DisplayText&gt;[93]&lt;/DisplayText&gt;&lt;record&gt;&lt;rec-number&gt;79&lt;/rec-number&gt;&lt;foreign-keys&gt;&lt;key app="EN" db-id="ttaxtfz55xzxzeea9t9pfdtopw0vdseapp0f"&gt;79&lt;/key&gt;&lt;/foreign-keys&gt;&lt;ref-type name="Journal Article"&gt;17&lt;/ref-type&gt;&lt;contributors&gt;&lt;authors&gt;&lt;author&gt;Bouyahyi, Miloud&lt;/author&gt;&lt;author&gt;Duchateau, Rob&lt;/author&gt;&lt;/authors&gt;&lt;/contributors&gt;&lt;titles&gt;&lt;title&gt;Metal-Based Catalysts for Controlled Ring-Opening Polymerization of Macrolactones: High Molecular Weight and Well-Defined Copolymer Architectures&lt;/title&gt;&lt;secondary-title&gt;Macromolecules&lt;/secondary-title&gt;&lt;/titles&gt;&lt;periodical&gt;&lt;full-title&gt;Macromolecules&lt;/full-title&gt;&lt;/periodical&gt;&lt;pages&gt;517-524&lt;/pages&gt;&lt;volume&gt;47&lt;/volume&gt;&lt;number&gt;2&lt;/number&gt;&lt;dates&gt;&lt;year&gt;2014&lt;/year&gt;&lt;pub-dates&gt;&lt;date&gt;2014/01/28&lt;/date&gt;&lt;/pub-dates&gt;&lt;/dates&gt;&lt;publisher&gt;American Chemical Society&lt;/publisher&gt;&lt;isbn&gt;0024-9297&lt;/isbn&gt;&lt;urls&gt;&lt;related-urls&gt;&lt;url&gt;http://dx.doi.org/10.1021/ma402072t&lt;/url&gt;&lt;/related-urls&gt;&lt;/urls&gt;&lt;electronic-resource-num&gt;10.1021/ma402072t&lt;/electronic-resource-num&gt;&lt;access-date&gt;2014/02/07&lt;/access-date&gt;&lt;/record&gt;&lt;/Cite&gt;&lt;/EndNote&gt;</w:instrText>
      </w:r>
      <w:r w:rsidR="008820C5">
        <w:rPr>
          <w:rFonts w:eastAsiaTheme="minorHAnsi"/>
          <w:lang w:eastAsia="en-US"/>
        </w:rPr>
        <w:fldChar w:fldCharType="separate"/>
      </w:r>
      <w:r w:rsidR="00B446BE">
        <w:rPr>
          <w:rFonts w:eastAsiaTheme="minorHAnsi"/>
          <w:noProof/>
          <w:lang w:eastAsia="en-US"/>
        </w:rPr>
        <w:t>[93]</w:t>
      </w:r>
      <w:r w:rsidR="008820C5">
        <w:rPr>
          <w:rFonts w:eastAsiaTheme="minorHAnsi"/>
          <w:lang w:eastAsia="en-US"/>
        </w:rPr>
        <w:fldChar w:fldCharType="end"/>
      </w:r>
      <w:r w:rsidR="008C305B">
        <w:t xml:space="preserve"> </w:t>
      </w:r>
      <w:r w:rsidR="008820C5" w:rsidRPr="00117174">
        <w:t xml:space="preserve">which </w:t>
      </w:r>
      <w:r w:rsidR="00313E56">
        <w:t>proceeds</w:t>
      </w:r>
      <w:r w:rsidR="008820C5" w:rsidRPr="00117174">
        <w:t xml:space="preserve"> in the absence of</w:t>
      </w:r>
      <w:r w:rsidR="00DE758C" w:rsidRPr="008820C5">
        <w:t xml:space="preserve"> </w:t>
      </w:r>
      <w:r w:rsidR="008820C5">
        <w:t xml:space="preserve">any </w:t>
      </w:r>
      <w:r w:rsidR="008820C5" w:rsidRPr="00117174">
        <w:t xml:space="preserve">significant </w:t>
      </w:r>
      <w:r w:rsidR="00DE758C" w:rsidRPr="008820C5">
        <w:t>transesterification</w:t>
      </w:r>
      <w:r w:rsidR="008820C5" w:rsidRPr="00117174">
        <w:t xml:space="preserve"> side reactions.</w:t>
      </w:r>
    </w:p>
    <w:p w14:paraId="5B60F7C8" w14:textId="77777777" w:rsidR="00F538E6" w:rsidRPr="00390549" w:rsidRDefault="00F538E6" w:rsidP="00117174">
      <w:pPr>
        <w:pStyle w:val="Image"/>
        <w:spacing w:after="240"/>
      </w:pPr>
      <w:r w:rsidRPr="00390549">
        <w:rPr>
          <w:noProof/>
          <w:lang w:val="en-IE" w:eastAsia="en-IE"/>
        </w:rPr>
        <w:drawing>
          <wp:inline distT="0" distB="0" distL="0" distR="0" wp14:anchorId="780B7C9E" wp14:editId="6BB8B8C6">
            <wp:extent cx="4324350" cy="11620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24350" cy="1162050"/>
                    </a:xfrm>
                    <a:prstGeom prst="rect">
                      <a:avLst/>
                    </a:prstGeom>
                    <a:noFill/>
                    <a:ln>
                      <a:noFill/>
                    </a:ln>
                  </pic:spPr>
                </pic:pic>
              </a:graphicData>
            </a:graphic>
          </wp:inline>
        </w:drawing>
      </w:r>
    </w:p>
    <w:p w14:paraId="320EACE4" w14:textId="674C3B0B" w:rsidR="00F538E6" w:rsidRPr="00897A9D" w:rsidRDefault="00F538E6" w:rsidP="00117174">
      <w:pPr>
        <w:pStyle w:val="Caption"/>
        <w:ind w:left="0" w:right="26"/>
        <w:rPr>
          <w:szCs w:val="22"/>
        </w:rPr>
      </w:pPr>
      <w:bookmarkStart w:id="7" w:name="_Ref485590708"/>
      <w:r w:rsidRPr="00897A9D">
        <w:rPr>
          <w:b/>
          <w:szCs w:val="22"/>
        </w:rPr>
        <w:t xml:space="preserve">Figure </w:t>
      </w:r>
      <w:bookmarkEnd w:id="7"/>
      <w:r w:rsidR="008F1C16">
        <w:rPr>
          <w:b/>
          <w:szCs w:val="22"/>
        </w:rPr>
        <w:t>4</w:t>
      </w:r>
      <w:r w:rsidR="008F1C16" w:rsidRPr="00897A9D">
        <w:rPr>
          <w:szCs w:val="22"/>
        </w:rPr>
        <w:t xml:space="preserve"> </w:t>
      </w:r>
      <w:r w:rsidR="00CB5CEE" w:rsidRPr="00897A9D">
        <w:rPr>
          <w:szCs w:val="22"/>
        </w:rPr>
        <w:t>Comparison of</w:t>
      </w:r>
      <w:r w:rsidRPr="00897A9D">
        <w:rPr>
          <w:szCs w:val="22"/>
        </w:rPr>
        <w:t xml:space="preserve"> </w:t>
      </w:r>
      <w:r w:rsidR="00896D33">
        <w:rPr>
          <w:szCs w:val="22"/>
        </w:rPr>
        <w:t>‘</w:t>
      </w:r>
      <w:r w:rsidRPr="00897A9D">
        <w:rPr>
          <w:szCs w:val="22"/>
        </w:rPr>
        <w:t>immortal</w:t>
      </w:r>
      <w:r w:rsidR="00896D33">
        <w:rPr>
          <w:szCs w:val="22"/>
        </w:rPr>
        <w:t>’</w:t>
      </w:r>
      <w:r w:rsidRPr="00897A9D">
        <w:rPr>
          <w:szCs w:val="22"/>
        </w:rPr>
        <w:t xml:space="preserve"> and </w:t>
      </w:r>
      <w:r w:rsidR="00896D33">
        <w:rPr>
          <w:szCs w:val="22"/>
        </w:rPr>
        <w:t>‘</w:t>
      </w:r>
      <w:r w:rsidRPr="00897A9D">
        <w:rPr>
          <w:szCs w:val="22"/>
        </w:rPr>
        <w:t>classical</w:t>
      </w:r>
      <w:r w:rsidR="00896D33">
        <w:rPr>
          <w:szCs w:val="22"/>
        </w:rPr>
        <w:t>’</w:t>
      </w:r>
      <w:r w:rsidRPr="00897A9D">
        <w:rPr>
          <w:szCs w:val="22"/>
        </w:rPr>
        <w:t xml:space="preserve"> ROP.</w:t>
      </w:r>
    </w:p>
    <w:p w14:paraId="384BB000" w14:textId="04C5596B" w:rsidR="005B156A" w:rsidRPr="00117174" w:rsidRDefault="005B156A" w:rsidP="00117174">
      <w:pPr>
        <w:pStyle w:val="Heading3"/>
      </w:pPr>
      <w:r>
        <w:t xml:space="preserve">Copolymerisation of MLs </w:t>
      </w:r>
      <w:r w:rsidR="00AC2027">
        <w:t>using metal-based catalysts</w:t>
      </w:r>
    </w:p>
    <w:p w14:paraId="3BBD173A" w14:textId="2CE9BF8F" w:rsidR="00982AE7" w:rsidRDefault="00735E4B">
      <w:r>
        <w:t xml:space="preserve">Random </w:t>
      </w:r>
      <w:proofErr w:type="spellStart"/>
      <w:r w:rsidR="006D4ECC">
        <w:t>co</w:t>
      </w:r>
      <w:r w:rsidR="00906E6C">
        <w:t>polyester</w:t>
      </w:r>
      <w:r w:rsidR="006D4ECC">
        <w:t>s</w:t>
      </w:r>
      <w:proofErr w:type="spellEnd"/>
      <w:r w:rsidR="006D4ECC">
        <w:t xml:space="preserve"> </w:t>
      </w:r>
      <w:r w:rsidR="00041A12" w:rsidRPr="003640A3">
        <w:t>of PDL and</w:t>
      </w:r>
      <w:r w:rsidR="00FE23B5" w:rsidRPr="003640A3">
        <w:t xml:space="preserve"> </w:t>
      </w:r>
      <w:r>
        <w:t xml:space="preserve">CL are readily prepared </w:t>
      </w:r>
      <w:r w:rsidR="00CC51BE" w:rsidRPr="00117174">
        <w:t>in one pot</w:t>
      </w:r>
      <w:r w:rsidR="00041A12" w:rsidRPr="003640A3">
        <w:t xml:space="preserve"> </w:t>
      </w:r>
      <w:r w:rsidRPr="00117174">
        <w:rPr>
          <w:i/>
        </w:rPr>
        <w:t>via</w:t>
      </w:r>
      <w:r w:rsidR="00F14CDA">
        <w:t xml:space="preserve"> </w:t>
      </w:r>
      <w:r>
        <w:t>ROP using</w:t>
      </w:r>
      <w:r w:rsidR="007F4F33" w:rsidRPr="003640A3">
        <w:t xml:space="preserve"> </w:t>
      </w:r>
      <w:r w:rsidR="0048540F" w:rsidRPr="003640A3">
        <w:t>zinc</w:t>
      </w:r>
      <w:r w:rsidR="00A17783" w:rsidRPr="00117174">
        <w:t xml:space="preserve">, </w:t>
      </w:r>
      <w:r w:rsidR="0048540F" w:rsidRPr="003640A3">
        <w:t>calcium</w:t>
      </w:r>
      <w:r w:rsidR="00A17783" w:rsidRPr="00117174">
        <w:t xml:space="preserve">, and </w:t>
      </w:r>
      <w:r w:rsidR="0099743B">
        <w:t>aluminium</w:t>
      </w:r>
      <w:r w:rsidR="0048540F" w:rsidRPr="003640A3">
        <w:t xml:space="preserve"> </w:t>
      </w:r>
      <w:r w:rsidR="00D81267" w:rsidRPr="004D691E">
        <w:t xml:space="preserve">tridentate Schiff base </w:t>
      </w:r>
      <w:r w:rsidR="0048540F" w:rsidRPr="003640A3">
        <w:t>complexes</w:t>
      </w:r>
      <w:r w:rsidR="007F4F33" w:rsidRPr="003640A3">
        <w:t>,</w:t>
      </w:r>
      <w:r w:rsidR="007F4F33" w:rsidRPr="00A179E8">
        <w:fldChar w:fldCharType="begin">
          <w:fldData xml:space="preserve">PEVuZE5vdGU+PENpdGU+PEF1dGhvcj5KYXNpbnNrYS1XYWxjPC9BdXRob3I+PFllYXI+MjAxNTwv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</w:fldData>
        </w:fldChar>
      </w:r>
      <w:r w:rsidR="00665E6D">
        <w:instrText xml:space="preserve"> ADDIN EN.CITE </w:instrText>
      </w:r>
      <w:r w:rsidR="00665E6D">
        <w:fldChar w:fldCharType="begin">
          <w:fldData xml:space="preserve">PEVuZE5vdGU+PENpdGU+PEF1dGhvcj5KYXNpbnNrYS1XYWxjPC9BdXRob3I+PFllYXI+MjAxNTwv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</w:fldData>
        </w:fldChar>
      </w:r>
      <w:r w:rsidR="00665E6D">
        <w:instrText xml:space="preserve"> ADDIN EN.CITE.DATA </w:instrText>
      </w:r>
      <w:r w:rsidR="00665E6D">
        <w:fldChar w:fldCharType="end"/>
      </w:r>
      <w:r w:rsidR="007F4F33" w:rsidRPr="00A179E8">
        <w:fldChar w:fldCharType="separate"/>
      </w:r>
      <w:r w:rsidR="00B446BE">
        <w:rPr>
          <w:noProof/>
        </w:rPr>
        <w:t>[93, 94, 125]</w:t>
      </w:r>
      <w:r w:rsidR="007F4F33" w:rsidRPr="00A179E8">
        <w:fldChar w:fldCharType="end"/>
      </w:r>
      <w:r w:rsidR="00A64B3D">
        <w:t xml:space="preserve"> </w:t>
      </w:r>
      <w:proofErr w:type="spellStart"/>
      <w:r w:rsidR="00CC51BE" w:rsidRPr="00125ED9">
        <w:rPr>
          <w:rFonts w:eastAsiaTheme="minorHAnsi"/>
          <w:lang w:eastAsia="en-US"/>
        </w:rPr>
        <w:t>b</w:t>
      </w:r>
      <w:r w:rsidR="00CC51BE">
        <w:rPr>
          <w:rFonts w:eastAsiaTheme="minorHAnsi"/>
          <w:lang w:eastAsia="en-US"/>
        </w:rPr>
        <w:t>is</w:t>
      </w:r>
      <w:proofErr w:type="spellEnd"/>
      <w:r w:rsidR="00CC51BE">
        <w:rPr>
          <w:rFonts w:eastAsiaTheme="minorHAnsi"/>
          <w:lang w:eastAsia="en-US"/>
        </w:rPr>
        <w:t>(phenoxy)magnesium,</w:t>
      </w:r>
      <w:r w:rsidR="00982AE7">
        <w:rPr>
          <w:rFonts w:eastAsiaTheme="minorHAnsi"/>
          <w:lang w:eastAsia="en-US"/>
        </w:rPr>
        <w:fldChar w:fldCharType="begin"/>
      </w:r>
      <w:r w:rsidR="00665E6D">
        <w:rPr>
          <w:rFonts w:eastAsiaTheme="minorHAnsi"/>
          <w:lang w:eastAsia="en-US"/>
        </w:rPr>
        <w:instrText xml:space="preserve"> ADDIN EN.CITE &lt;EndNote&gt;&lt;Cite&gt;&lt;Author&gt;Wilson&lt;/Author&gt;&lt;Year&gt;2015&lt;/Year&gt;&lt;RecNum&gt;188&lt;/RecNum&gt;&lt;DisplayText&gt;[89]&lt;/DisplayText&gt;&lt;record&gt;&lt;rec-number&gt;188&lt;/rec-number&gt;&lt;foreign-keys&gt;&lt;key app="EN" db-id="ttaxtfz55xzxzeea9t9pfdtopw0vdseapp0f"&gt;188&lt;/key&gt;&lt;/foreign-keys&gt;&lt;ref-type name="Journal Article"&gt;17&lt;/ref-type&gt;&lt;contributors&gt;&lt;authors&gt;&lt;author&gt;Wilson, James A.&lt;/author&gt;&lt;author&gt;Hopkins, Sally A.&lt;/author&gt;&lt;author&gt;Wright, Peter M.&lt;/author&gt;&lt;author&gt;Dove, Andrew P.&lt;/author&gt;&lt;/authors&gt;&lt;/contributors&gt;&lt;auth-address&gt;Dove, AP&amp;#xD;Univ Warwick, Dept Chem, Gibbet Hill Rd, Coventry CV4 7AL, W Midlands, England&amp;#xD;Univ Warwick, Dept Chem, Gibbet Hill Rd, Coventry CV4 7AL, W Midlands, England&amp;#xD;Univ Warwick, Dept Chem, Coventry CV4 7AL, W Midlands, England&amp;#xD;Infineum UK Ltd, Abingdon OX13 6BB, Oxon, England&amp;#xD;Infineum USA, Linden, NJ 07036 USA&lt;/auth-address&gt;&lt;titles&gt;&lt;title&gt;Synthesis of ω-Pentadecalactone Copolymers with Independently Tunable Thermal and Degradation Behavior&lt;/title&gt;&lt;secondary-title&gt;Macromolecules&lt;/secondary-title&gt;&lt;alt-title&gt;Macromolecules&lt;/alt-title&gt;&lt;/titles&gt;&lt;periodical&gt;&lt;full-title&gt;Macromolecules&lt;/full-title&gt;&lt;/periodical&gt;&lt;alt-periodical&gt;&lt;full-title&gt;Macromolecules&lt;/full-title&gt;&lt;/alt-periodical&gt;&lt;pages&gt;950-958&lt;/pages&gt;&lt;volume&gt;48&lt;/volume&gt;&lt;number&gt;4&lt;/number&gt;&lt;keywords&gt;&lt;keyword&gt;ring-opening polymerization&lt;/keyword&gt;&lt;keyword&gt;molecular-weight&lt;/keyword&gt;&lt;keyword&gt;crystalline properties&lt;/keyword&gt;&lt;keyword&gt;epsilon-caprolactone&lt;/keyword&gt;&lt;keyword&gt;lipase catalysis&lt;/keyword&gt;&lt;keyword&gt;poly(omega-pentadecalactone)&lt;/keyword&gt;&lt;keyword&gt;poly(epsilon-caprolactone)&lt;/keyword&gt;&lt;keyword&gt;macrolactones&lt;/keyword&gt;&lt;keyword&gt;networks&lt;/keyword&gt;&lt;keyword&gt;polymers&lt;/keyword&gt;&lt;/keywords&gt;&lt;dates&gt;&lt;year&gt;2015&lt;/year&gt;&lt;pub-dates&gt;&lt;date&gt;2015/02/24&lt;/date&gt;&lt;/pub-dates&gt;&lt;/dates&gt;&lt;publisher&gt;American Chemical Society&lt;/publisher&gt;&lt;isbn&gt;0024-9297&lt;/isbn&gt;&lt;accession-num&gt;WOS:000350193900008&lt;/accession-num&gt;&lt;urls&gt;&lt;related-urls&gt;&lt;url&gt;http://dx.doi.org/10.1021/ma5022049&lt;/url&gt;&lt;/related-urls&gt;&lt;/urls&gt;&lt;electronic-resource-num&gt;10.1021/ma5022049&lt;/electronic-resource-num&gt;&lt;language&gt;English&lt;/language&gt;&lt;/record&gt;&lt;/Cite&gt;&lt;/EndNote&gt;</w:instrText>
      </w:r>
      <w:r w:rsidR="00982AE7">
        <w:rPr>
          <w:rFonts w:eastAsiaTheme="minorHAnsi"/>
          <w:lang w:eastAsia="en-US"/>
        </w:rPr>
        <w:fldChar w:fldCharType="separate"/>
      </w:r>
      <w:r w:rsidR="00B446BE">
        <w:rPr>
          <w:rFonts w:eastAsiaTheme="minorHAnsi"/>
          <w:noProof/>
          <w:lang w:eastAsia="en-US"/>
        </w:rPr>
        <w:t>[89]</w:t>
      </w:r>
      <w:r w:rsidR="00982AE7">
        <w:rPr>
          <w:rFonts w:eastAsiaTheme="minorHAnsi"/>
          <w:lang w:eastAsia="en-US"/>
        </w:rPr>
        <w:fldChar w:fldCharType="end"/>
      </w:r>
      <w:r w:rsidR="00CC51BE">
        <w:t xml:space="preserve"> </w:t>
      </w:r>
      <w:r w:rsidR="00A64B3D">
        <w:t xml:space="preserve">and </w:t>
      </w:r>
      <w:r w:rsidR="0099743B">
        <w:t>aluminium</w:t>
      </w:r>
      <w:r w:rsidR="00A64B3D" w:rsidRPr="004832D0">
        <w:t>-</w:t>
      </w:r>
      <w:proofErr w:type="spellStart"/>
      <w:r w:rsidR="00A64B3D" w:rsidRPr="004832D0">
        <w:t>salen</w:t>
      </w:r>
      <w:proofErr w:type="spellEnd"/>
      <w:r w:rsidR="00A64B3D" w:rsidRPr="004832D0">
        <w:t xml:space="preserve"> catalysts</w:t>
      </w:r>
      <w:r w:rsidR="00CC51BE">
        <w:t>.</w:t>
      </w:r>
      <w:r w:rsidR="00974899" w:rsidRPr="00EE566D">
        <w:fldChar w:fldCharType="begin">
          <w:fldData xml:space="preserve">PEVuZE5vdGU+PENpdGU+PEF1dGhvcj5QZXBlbHM8L0F1dGhvcj48WWVhcj4yMDEzPC9ZZWFyPjxS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</w:fldData>
        </w:fldChar>
      </w:r>
      <w:r w:rsidR="00665E6D">
        <w:instrText xml:space="preserve"> ADDIN EN.CITE </w:instrText>
      </w:r>
      <w:r w:rsidR="00665E6D">
        <w:fldChar w:fldCharType="begin">
          <w:fldData xml:space="preserve">PEVuZE5vdGU+PENpdGU+PEF1dGhvcj5QZXBlbHM8L0F1dGhvcj48WWVhcj4yMDEzPC9ZZWFyPjxS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</w:fldData>
        </w:fldChar>
      </w:r>
      <w:r w:rsidR="00665E6D">
        <w:instrText xml:space="preserve"> ADDIN EN.CITE.DATA </w:instrText>
      </w:r>
      <w:r w:rsidR="00665E6D">
        <w:fldChar w:fldCharType="end"/>
      </w:r>
      <w:r w:rsidR="00974899" w:rsidRPr="00EE566D">
        <w:fldChar w:fldCharType="separate"/>
      </w:r>
      <w:r w:rsidR="00B446BE">
        <w:rPr>
          <w:noProof/>
        </w:rPr>
        <w:t>[96, 98]</w:t>
      </w:r>
      <w:r w:rsidR="00974899" w:rsidRPr="00EE566D">
        <w:fldChar w:fldCharType="end"/>
      </w:r>
      <w:r w:rsidR="003C6C62">
        <w:t xml:space="preserve"> </w:t>
      </w:r>
      <w:r w:rsidR="003640A3" w:rsidRPr="00877321">
        <w:t xml:space="preserve">Unlike in </w:t>
      </w:r>
      <w:proofErr w:type="spellStart"/>
      <w:r w:rsidR="003640A3" w:rsidRPr="00877321">
        <w:t>eROP</w:t>
      </w:r>
      <w:proofErr w:type="spellEnd"/>
      <w:r w:rsidR="003640A3" w:rsidRPr="00877321">
        <w:t xml:space="preserve">, where PDL is polymerised </w:t>
      </w:r>
      <w:r>
        <w:t>in advance of CL</w:t>
      </w:r>
      <w:r w:rsidR="003640A3" w:rsidRPr="00877321">
        <w:t xml:space="preserve"> due to the hydrophobicity of the enzyme active sit</w:t>
      </w:r>
      <w:r>
        <w:t>e, it</w:t>
      </w:r>
      <w:r w:rsidR="003640A3" w:rsidRPr="00877321">
        <w:t xml:space="preserve"> is thermodynamically favourable for CL to </w:t>
      </w:r>
      <w:r w:rsidR="002C7872">
        <w:t>polymerise in advance of PDL</w:t>
      </w:r>
      <w:r>
        <w:t xml:space="preserve"> using </w:t>
      </w:r>
      <w:r w:rsidR="002C7872">
        <w:t xml:space="preserve">most </w:t>
      </w:r>
      <w:r w:rsidR="00FC4840">
        <w:t>metal-based</w:t>
      </w:r>
      <w:r>
        <w:t xml:space="preserve"> catalysts</w:t>
      </w:r>
      <w:r w:rsidR="003640A3" w:rsidRPr="00877321">
        <w:t>, after which intra- and intermolecular transesterification randomises the polymer sequence.</w:t>
      </w:r>
      <w:r w:rsidR="002C7872">
        <w:t xml:space="preserve"> Random </w:t>
      </w:r>
      <w:proofErr w:type="spellStart"/>
      <w:r w:rsidR="006D4ECC">
        <w:t>co</w:t>
      </w:r>
      <w:r w:rsidR="00906E6C">
        <w:t>polyester</w:t>
      </w:r>
      <w:r w:rsidR="006D4ECC">
        <w:t>s</w:t>
      </w:r>
      <w:proofErr w:type="spellEnd"/>
      <w:r w:rsidR="002C7872">
        <w:t xml:space="preserve"> of PDL have additionally been reported with </w:t>
      </w:r>
      <w:r w:rsidR="00982AE7" w:rsidRPr="00117174">
        <w:t>δ-</w:t>
      </w:r>
      <w:proofErr w:type="spellStart"/>
      <w:r w:rsidR="00982AE7" w:rsidRPr="00117174">
        <w:t>valerolactone</w:t>
      </w:r>
      <w:proofErr w:type="spellEnd"/>
      <w:r w:rsidR="00FC4840">
        <w:t xml:space="preserve"> (</w:t>
      </w:r>
      <w:proofErr w:type="spellStart"/>
      <w:r w:rsidR="00FC4840" w:rsidRPr="00530226">
        <w:t>δ</w:t>
      </w:r>
      <w:r w:rsidR="00FC4840">
        <w:t>VL</w:t>
      </w:r>
      <w:proofErr w:type="spellEnd"/>
      <w:r w:rsidR="00FC4840">
        <w:t>)</w:t>
      </w:r>
      <w:r w:rsidR="00982AE7" w:rsidRPr="00117174">
        <w:t>, η-caprolactone</w:t>
      </w:r>
      <w:r w:rsidR="00EC588C">
        <w:t xml:space="preserve"> (</w:t>
      </w:r>
      <w:proofErr w:type="spellStart"/>
      <w:r w:rsidR="00EC588C" w:rsidRPr="00530226">
        <w:t>η</w:t>
      </w:r>
      <w:r w:rsidR="00EC588C">
        <w:t>CL</w:t>
      </w:r>
      <w:proofErr w:type="spellEnd"/>
      <w:r w:rsidR="00EC588C">
        <w:t>)</w:t>
      </w:r>
      <w:r w:rsidR="00982AE7" w:rsidRPr="00117174">
        <w:t xml:space="preserve">, and </w:t>
      </w:r>
      <w:r w:rsidR="006D4ECC">
        <w:t xml:space="preserve">DDL </w:t>
      </w:r>
      <w:r w:rsidR="00982AE7">
        <w:t xml:space="preserve">using </w:t>
      </w:r>
      <w:proofErr w:type="spellStart"/>
      <w:r w:rsidR="00982AE7" w:rsidRPr="00125ED9">
        <w:rPr>
          <w:rFonts w:eastAsiaTheme="minorHAnsi"/>
          <w:lang w:eastAsia="en-US"/>
        </w:rPr>
        <w:t>b</w:t>
      </w:r>
      <w:r w:rsidR="00982AE7">
        <w:rPr>
          <w:rFonts w:eastAsiaTheme="minorHAnsi"/>
          <w:lang w:eastAsia="en-US"/>
        </w:rPr>
        <w:t>is</w:t>
      </w:r>
      <w:proofErr w:type="spellEnd"/>
      <w:r w:rsidR="00982AE7">
        <w:rPr>
          <w:rFonts w:eastAsiaTheme="minorHAnsi"/>
          <w:lang w:eastAsia="en-US"/>
        </w:rPr>
        <w:t>(phenoxy)magnesium</w:t>
      </w:r>
      <w:r w:rsidR="00982AE7" w:rsidRPr="00982AE7">
        <w:t xml:space="preserve"> </w:t>
      </w:r>
      <w:r w:rsidR="00982AE7">
        <w:t>as a catalyst</w:t>
      </w:r>
      <w:r w:rsidR="00982AE7" w:rsidRPr="00117174">
        <w:t>.</w:t>
      </w:r>
      <w:r w:rsidR="00982AE7" w:rsidRPr="00117174">
        <w:fldChar w:fldCharType="begin"/>
      </w:r>
      <w:r w:rsidR="00665E6D">
        <w:instrText xml:space="preserve"> ADDIN EN.CITE &lt;EndNote&gt;&lt;Cite&gt;&lt;Author&gt;Wilson&lt;/Author&gt;&lt;Year&gt;2015&lt;/Year&gt;&lt;RecNum&gt;188&lt;/RecNum&gt;&lt;DisplayText&gt;[89]&lt;/DisplayText&gt;&lt;record&gt;&lt;rec-number&gt;188&lt;/rec-number&gt;&lt;foreign-keys&gt;&lt;key app="EN" db-id="ttaxtfz55xzxzeea9t9pfdtopw0vdseapp0f"&gt;188&lt;/key&gt;&lt;/foreign-keys&gt;&lt;ref-type name="Journal Article"&gt;17&lt;/ref-type&gt;&lt;contributors&gt;&lt;authors&gt;&lt;author&gt;Wilson, James A.&lt;/author&gt;&lt;author&gt;Hopkins, Sally A.&lt;/author&gt;&lt;author&gt;Wright, Peter M.&lt;/author&gt;&lt;author&gt;Dove, Andrew P.&lt;/author&gt;&lt;/authors&gt;&lt;/contributors&gt;&lt;auth-address&gt;Dove, AP&amp;#xD;Univ Warwick, Dept Chem, Gibbet Hill Rd, Coventry CV4 7AL, W Midlands, England&amp;#xD;Univ Warwick, Dept Chem, Gibbet Hill Rd, Coventry CV4 7AL, W Midlands, England&amp;#xD;Univ Warwick, Dept Chem, Coventry CV4 7AL, W Midlands, England&amp;#xD;Infineum UK Ltd, Abingdon OX13 6BB, Oxon, England&amp;#xD;Infineum USA, Linden, NJ 07036 USA&lt;/auth-address&gt;&lt;titles&gt;&lt;title&gt;Synthesis of ω-Pentadecalactone Copolymers with Independently Tunable Thermal and Degradation Behavior&lt;/title&gt;&lt;secondary-title&gt;Macromolecules&lt;/secondary-title&gt;&lt;alt-title&gt;Macromolecules&lt;/alt-title&gt;&lt;/titles&gt;&lt;periodical&gt;&lt;full-title&gt;Macromolecules&lt;/full-title&gt;&lt;/periodical&gt;&lt;alt-periodical&gt;&lt;full-title&gt;Macromolecules&lt;/full-title&gt;&lt;/alt-periodical&gt;&lt;pages&gt;950-958&lt;/pages&gt;&lt;volume&gt;48&lt;/volume&gt;&lt;number&gt;4&lt;/number&gt;&lt;keywords&gt;&lt;keyword&gt;ring-opening polymerization&lt;/keyword&gt;&lt;keyword&gt;molecular-weight&lt;/keyword&gt;&lt;keyword&gt;crystalline properties&lt;/keyword&gt;&lt;keyword&gt;epsilon-caprolactone&lt;/keyword&gt;&lt;keyword&gt;lipase catalysis&lt;/keyword&gt;&lt;keyword&gt;poly(omega-pentadecalactone)&lt;/keyword&gt;&lt;keyword&gt;poly(epsilon-caprolactone)&lt;/keyword&gt;&lt;keyword&gt;macrolactones&lt;/keyword&gt;&lt;keyword&gt;networks&lt;/keyword&gt;&lt;keyword&gt;polymers&lt;/keyword&gt;&lt;/keywords&gt;&lt;dates&gt;&lt;year&gt;2015&lt;/year&gt;&lt;pub-dates&gt;&lt;date&gt;2015/02/24&lt;/date&gt;&lt;/pub-dates&gt;&lt;/dates&gt;&lt;publisher&gt;American Chemical Society&lt;/publisher&gt;&lt;isbn&gt;0024-9297&lt;/isbn&gt;&lt;accession-num&gt;WOS:000350193900008&lt;/accession-num&gt;&lt;urls&gt;&lt;related-urls&gt;&lt;url&gt;http://dx.doi.org/10.1021/ma5022049&lt;/url&gt;&lt;/related-urls&gt;&lt;/urls&gt;&lt;electronic-resource-num&gt;10.1021/ma5022049&lt;/electronic-resource-num&gt;&lt;language&gt;English&lt;/language&gt;&lt;/record&gt;&lt;/Cite&gt;&lt;/EndNote&gt;</w:instrText>
      </w:r>
      <w:r w:rsidR="00982AE7" w:rsidRPr="00117174">
        <w:fldChar w:fldCharType="separate"/>
      </w:r>
      <w:r w:rsidR="00B446BE">
        <w:rPr>
          <w:noProof/>
        </w:rPr>
        <w:t>[89]</w:t>
      </w:r>
      <w:r w:rsidR="00982AE7" w:rsidRPr="00117174">
        <w:fldChar w:fldCharType="end"/>
      </w:r>
      <w:r w:rsidR="0089648F">
        <w:t xml:space="preserve"> </w:t>
      </w:r>
      <w:r w:rsidR="002D246E">
        <w:t>Similarly</w:t>
      </w:r>
      <w:r w:rsidR="0089648F">
        <w:t xml:space="preserve">, random </w:t>
      </w:r>
      <w:proofErr w:type="spellStart"/>
      <w:r w:rsidR="0089648F">
        <w:t>co</w:t>
      </w:r>
      <w:r w:rsidR="00906E6C">
        <w:t>polyester</w:t>
      </w:r>
      <w:r w:rsidR="0089648F">
        <w:t>s</w:t>
      </w:r>
      <w:proofErr w:type="spellEnd"/>
      <w:r w:rsidR="0089648F">
        <w:t xml:space="preserve"> of the </w:t>
      </w:r>
      <w:proofErr w:type="spellStart"/>
      <w:r w:rsidR="0089648F" w:rsidRPr="00EE566D">
        <w:t>A</w:t>
      </w:r>
      <w:r w:rsidR="0089648F">
        <w:t>mb</w:t>
      </w:r>
      <w:proofErr w:type="spellEnd"/>
      <w:r w:rsidR="0089648F">
        <w:t xml:space="preserve"> isomer</w:t>
      </w:r>
      <w:r w:rsidR="0089648F" w:rsidRPr="00EE566D">
        <w:t xml:space="preserve"> ω-6-hexadecenlactone </w:t>
      </w:r>
      <w:r w:rsidR="0089648F" w:rsidRPr="00EE566D">
        <w:lastRenderedPageBreak/>
        <w:t>(6HDL</w:t>
      </w:r>
      <w:r w:rsidR="0089648F">
        <w:t>) and CL have been prepared in one pot using a</w:t>
      </w:r>
      <w:r w:rsidR="0089648F" w:rsidRPr="00EE566D">
        <w:t xml:space="preserve"> dimethyl(</w:t>
      </w:r>
      <w:proofErr w:type="spellStart"/>
      <w:r w:rsidR="0089648F" w:rsidRPr="00EE566D">
        <w:t>salicylaldiminato</w:t>
      </w:r>
      <w:proofErr w:type="spellEnd"/>
      <w:r w:rsidR="0089648F" w:rsidRPr="00EE566D">
        <w:t xml:space="preserve">) aluminium </w:t>
      </w:r>
      <w:r w:rsidR="0089648F">
        <w:t>complex</w:t>
      </w:r>
      <w:r w:rsidR="0089648F" w:rsidRPr="00EE566D">
        <w:t>.</w:t>
      </w:r>
      <w:r w:rsidR="0089648F" w:rsidRPr="00EE566D">
        <w:fldChar w:fldCharType="begin"/>
      </w:r>
      <w:r w:rsidR="00665E6D">
        <w:instrText xml:space="preserve"> ADDIN EN.CITE &lt;EndNote&gt;&lt;Cite&gt;&lt;Author&gt;Fuoco&lt;/Author&gt;&lt;Year&gt;2015&lt;/Year&gt;&lt;RecNum&gt;102&lt;/RecNum&gt;&lt;DisplayText&gt;[102]&lt;/DisplayText&gt;&lt;record&gt;&lt;rec-number&gt;102&lt;/rec-number&gt;&lt;foreign-keys&gt;&lt;key app="EN" db-id="d0a0rdfrkaepzeefzw65v5fcv2tpaxwv0rd0"&gt;102&lt;/key&gt;&lt;/foreign-keys&gt;&lt;ref-type name="Journal Article"&gt;17&lt;/ref-type&gt;&lt;contributors&gt;&lt;authors&gt;&lt;author&gt;Fuoco, Tiziana&lt;/author&gt;&lt;author&gt;Meduri, Angelo&lt;/author&gt;&lt;author&gt;Lamberti, Marina&lt;/author&gt;&lt;author&gt;Venditto, Vincenzo&lt;/author&gt;&lt;author&gt;Pellecchia, Claudio&lt;/author&gt;&lt;author&gt;Pappalardo, Daniela&lt;/author&gt;&lt;/authors&gt;&lt;/contributors&gt;&lt;titles&gt;&lt;title&gt;Ring-opening polymerization of [small omega]-6-hexadecenlactone by a salicylaldiminato aluminum complex: a route to semicrystalline and functional poly(ester)s&lt;/title&gt;&lt;secondary-title&gt;Polymer Chemistry&lt;/secondary-title&gt;&lt;/titles&gt;&lt;periodical&gt;&lt;full-title&gt;Polymer Chemistry&lt;/full-title&gt;&lt;/periodical&gt;&lt;pages&gt;1727-1740&lt;/pages&gt;&lt;volume&gt;6&lt;/volume&gt;&lt;number&gt;10&lt;/number&gt;&lt;dates&gt;&lt;year&gt;2015&lt;/year&gt;&lt;/dates&gt;&lt;publisher&gt;The Royal Society of Chemistry&lt;/publisher&gt;&lt;isbn&gt;1759-9954&lt;/isbn&gt;&lt;work-type&gt;10.1039/C4PY01445F&lt;/work-type&gt;&lt;urls&gt;&lt;related-urls&gt;&lt;url&gt;http://dx.doi.org/10.1039/C4PY01445F&lt;/url&gt;&lt;url&gt;http://pubs.rsc.org/en/Content/ArticleLanding/2015/PY/C4PY01445F&lt;/url&gt;&lt;/related-urls&gt;&lt;/urls&gt;&lt;electronic-resource-num&gt;10.1039/C4PY01445F&lt;/electronic-resource-num&gt;&lt;/record&gt;&lt;/Cite&gt;&lt;/EndNote&gt;</w:instrText>
      </w:r>
      <w:r w:rsidR="0089648F" w:rsidRPr="00EE566D">
        <w:fldChar w:fldCharType="separate"/>
      </w:r>
      <w:r w:rsidR="00B446BE">
        <w:rPr>
          <w:noProof/>
        </w:rPr>
        <w:t>[102]</w:t>
      </w:r>
      <w:r w:rsidR="0089648F" w:rsidRPr="00EE566D">
        <w:fldChar w:fldCharType="end"/>
      </w:r>
    </w:p>
    <w:p w14:paraId="266692B7" w14:textId="4D9B2ACD" w:rsidR="00ED6D8C" w:rsidRDefault="002C7872">
      <w:r w:rsidRPr="00117174">
        <w:t>Block</w:t>
      </w:r>
      <w:r w:rsidR="00DC4FB7" w:rsidRPr="002C7872">
        <w:t xml:space="preserve"> copolymers </w:t>
      </w:r>
      <w:r w:rsidR="00495227" w:rsidRPr="002C7872">
        <w:t>of PDL and</w:t>
      </w:r>
      <w:r w:rsidR="00FE23B5" w:rsidRPr="002C7872">
        <w:t xml:space="preserve"> </w:t>
      </w:r>
      <w:r w:rsidR="00495227" w:rsidRPr="002C7872">
        <w:t>CL</w:t>
      </w:r>
      <w:r w:rsidR="008C15B7">
        <w:t xml:space="preserve"> or </w:t>
      </w:r>
      <w:r w:rsidR="008C15B7" w:rsidRPr="00954DBD">
        <w:rPr>
          <w:i/>
        </w:rPr>
        <w:t>L</w:t>
      </w:r>
      <w:r w:rsidR="008C15B7">
        <w:t>-LA</w:t>
      </w:r>
      <w:r w:rsidR="00495227" w:rsidRPr="002C7872">
        <w:t xml:space="preserve">, however, </w:t>
      </w:r>
      <w:r w:rsidRPr="00117174">
        <w:t>have</w:t>
      </w:r>
      <w:r w:rsidR="00295901" w:rsidRPr="002C7872">
        <w:t xml:space="preserve"> been </w:t>
      </w:r>
      <w:r w:rsidRPr="00117174">
        <w:t>prepared</w:t>
      </w:r>
      <w:r w:rsidR="00495227" w:rsidRPr="002C7872">
        <w:t xml:space="preserve"> </w:t>
      </w:r>
      <w:r w:rsidR="00DC4FB7" w:rsidRPr="00117174">
        <w:rPr>
          <w:i/>
        </w:rPr>
        <w:t>via</w:t>
      </w:r>
      <w:r w:rsidR="00DC4FB7" w:rsidRPr="002C7872">
        <w:t xml:space="preserve"> sequential feed</w:t>
      </w:r>
      <w:r w:rsidR="00495227" w:rsidRPr="002C7872">
        <w:t xml:space="preserve"> reactions using </w:t>
      </w:r>
      <w:r w:rsidR="00CC51BE" w:rsidRPr="00117174">
        <w:t>zinc and calcium</w:t>
      </w:r>
      <w:r w:rsidR="0048540F" w:rsidRPr="002C7872">
        <w:t xml:space="preserve"> tridentate Schiff base complexes</w:t>
      </w:r>
      <w:r w:rsidR="00495227" w:rsidRPr="002C7872">
        <w:t>,</w:t>
      </w:r>
      <w:r w:rsidR="00495227" w:rsidRPr="005817A8">
        <w:fldChar w:fldCharType="begin">
          <w:fldData xml:space="preserve">PEVuZE5vdGU+PENpdGU+PEF1dGhvcj5KYXNpbnNrYS1XYWxjPC9BdXRob3I+PFllYXI+MjAxNTwv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</w:fldData>
        </w:fldChar>
      </w:r>
      <w:r w:rsidR="00665E6D">
        <w:instrText xml:space="preserve"> ADDIN EN.CITE </w:instrText>
      </w:r>
      <w:r w:rsidR="00665E6D">
        <w:fldChar w:fldCharType="begin">
          <w:fldData xml:space="preserve">PEVuZE5vdGU+PENpdGU+PEF1dGhvcj5KYXNpbnNrYS1XYWxjPC9BdXRob3I+PFllYXI+MjAxNTwv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</w:fldData>
        </w:fldChar>
      </w:r>
      <w:r w:rsidR="00665E6D">
        <w:instrText xml:space="preserve"> ADDIN EN.CITE.DATA </w:instrText>
      </w:r>
      <w:r w:rsidR="00665E6D">
        <w:fldChar w:fldCharType="end"/>
      </w:r>
      <w:r w:rsidR="00495227" w:rsidRPr="005817A8">
        <w:fldChar w:fldCharType="separate"/>
      </w:r>
      <w:r w:rsidR="00B446BE">
        <w:rPr>
          <w:noProof/>
        </w:rPr>
        <w:t>[93, 94, 125]</w:t>
      </w:r>
      <w:r w:rsidR="00495227" w:rsidRPr="005817A8">
        <w:fldChar w:fldCharType="end"/>
      </w:r>
      <w:r w:rsidR="00495227">
        <w:t xml:space="preserve"> </w:t>
      </w:r>
      <w:r w:rsidR="00CC51BE">
        <w:t xml:space="preserve">and </w:t>
      </w:r>
      <w:r w:rsidR="00495227" w:rsidRPr="00EE566D">
        <w:t>aluminium-</w:t>
      </w:r>
      <w:proofErr w:type="spellStart"/>
      <w:r w:rsidR="00495227" w:rsidRPr="00EE566D">
        <w:t>salen</w:t>
      </w:r>
      <w:proofErr w:type="spellEnd"/>
      <w:r w:rsidR="00495227" w:rsidRPr="00EE566D">
        <w:t xml:space="preserve"> complexes</w:t>
      </w:r>
      <w:r w:rsidR="00FC4840">
        <w:t>.</w:t>
      </w:r>
      <w:r w:rsidR="00495227" w:rsidRPr="00EE566D">
        <w:fldChar w:fldCharType="begin">
          <w:fldData xml:space="preserve">PEVuZE5vdGU+PENpdGU+PEF1dGhvcj5QZXBlbHM8L0F1dGhvcj48WWVhcj4yMDEzPC9ZZWFyPjxS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</w:fldData>
        </w:fldChar>
      </w:r>
      <w:r w:rsidR="00665E6D">
        <w:instrText xml:space="preserve"> ADDIN EN.CITE </w:instrText>
      </w:r>
      <w:r w:rsidR="00665E6D">
        <w:fldChar w:fldCharType="begin">
          <w:fldData xml:space="preserve">PEVuZE5vdGU+PENpdGU+PEF1dGhvcj5QZXBlbHM8L0F1dGhvcj48WWVhcj4yMDEzPC9ZZWFyPjxS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</w:fldData>
        </w:fldChar>
      </w:r>
      <w:r w:rsidR="00665E6D">
        <w:instrText xml:space="preserve"> ADDIN EN.CITE.DATA </w:instrText>
      </w:r>
      <w:r w:rsidR="00665E6D">
        <w:fldChar w:fldCharType="end"/>
      </w:r>
      <w:r w:rsidR="00495227" w:rsidRPr="00EE566D">
        <w:fldChar w:fldCharType="separate"/>
      </w:r>
      <w:r w:rsidR="00B446BE">
        <w:rPr>
          <w:noProof/>
        </w:rPr>
        <w:t>[96, 99]</w:t>
      </w:r>
      <w:r w:rsidR="00495227" w:rsidRPr="00EE566D">
        <w:fldChar w:fldCharType="end"/>
      </w:r>
      <w:r w:rsidR="00495227">
        <w:t xml:space="preserve"> </w:t>
      </w:r>
      <w:r w:rsidR="002D246E">
        <w:t>Similarly</w:t>
      </w:r>
      <w:r w:rsidR="0089648F">
        <w:t xml:space="preserve">, block copolymers of 6HDL and CL or </w:t>
      </w:r>
      <w:proofErr w:type="spellStart"/>
      <w:r w:rsidR="0089648F" w:rsidRPr="00117174">
        <w:rPr>
          <w:i/>
        </w:rPr>
        <w:t>rac</w:t>
      </w:r>
      <w:proofErr w:type="spellEnd"/>
      <w:r w:rsidR="0089648F">
        <w:t xml:space="preserve">-lactide </w:t>
      </w:r>
      <w:r w:rsidR="00E2694A">
        <w:t>(</w:t>
      </w:r>
      <w:proofErr w:type="spellStart"/>
      <w:r w:rsidR="00E2694A" w:rsidRPr="00117174">
        <w:rPr>
          <w:i/>
        </w:rPr>
        <w:t>rac</w:t>
      </w:r>
      <w:proofErr w:type="spellEnd"/>
      <w:r w:rsidR="00E2694A">
        <w:t xml:space="preserve">-LA) </w:t>
      </w:r>
      <w:r w:rsidR="0089648F">
        <w:t>have been prepared using a</w:t>
      </w:r>
      <w:r w:rsidR="0089648F" w:rsidRPr="00EE566D">
        <w:t xml:space="preserve"> dimethyl(</w:t>
      </w:r>
      <w:proofErr w:type="spellStart"/>
      <w:r w:rsidR="0089648F" w:rsidRPr="00EE566D">
        <w:t>salicylaldiminato</w:t>
      </w:r>
      <w:proofErr w:type="spellEnd"/>
      <w:r w:rsidR="0089648F" w:rsidRPr="00EE566D">
        <w:t xml:space="preserve">) aluminium </w:t>
      </w:r>
      <w:r w:rsidR="0089648F">
        <w:t>complex and this strategy was extended to prepare poly(6HDL-</w:t>
      </w:r>
      <w:r w:rsidR="007F0C1C">
        <w:rPr>
          <w:i/>
        </w:rPr>
        <w:t>co</w:t>
      </w:r>
      <w:r w:rsidR="0089648F">
        <w:t>-CL)-</w:t>
      </w:r>
      <w:r w:rsidR="005A7220">
        <w:rPr>
          <w:i/>
        </w:rPr>
        <w:t>b</w:t>
      </w:r>
      <w:r w:rsidR="0089648F">
        <w:t>-poly(</w:t>
      </w:r>
      <w:proofErr w:type="spellStart"/>
      <w:r w:rsidR="0089648F" w:rsidRPr="00117174">
        <w:rPr>
          <w:i/>
        </w:rPr>
        <w:t>rac</w:t>
      </w:r>
      <w:proofErr w:type="spellEnd"/>
      <w:r w:rsidR="0089648F">
        <w:t>-</w:t>
      </w:r>
      <w:r w:rsidR="00E2694A">
        <w:t>LA</w:t>
      </w:r>
      <w:r w:rsidR="0089648F">
        <w:t>).</w:t>
      </w:r>
      <w:r w:rsidR="0089648F" w:rsidRPr="00EE566D">
        <w:fldChar w:fldCharType="begin"/>
      </w:r>
      <w:r w:rsidR="00665E6D">
        <w:instrText xml:space="preserve"> ADDIN EN.CITE &lt;EndNote&gt;&lt;Cite&gt;&lt;Author&gt;Fuoco&lt;/Author&gt;&lt;Year&gt;2015&lt;/Year&gt;&lt;RecNum&gt;102&lt;/RecNum&gt;&lt;DisplayText&gt;[102]&lt;/DisplayText&gt;&lt;record&gt;&lt;rec-number&gt;102&lt;/rec-number&gt;&lt;foreign-keys&gt;&lt;key app="EN" db-id="d0a0rdfrkaepzeefzw65v5fcv2tpaxwv0rd0"&gt;102&lt;/key&gt;&lt;/foreign-keys&gt;&lt;ref-type name="Journal Article"&gt;17&lt;/ref-type&gt;&lt;contributors&gt;&lt;authors&gt;&lt;author&gt;Fuoco, Tiziana&lt;/author&gt;&lt;author&gt;Meduri, Angelo&lt;/author&gt;&lt;author&gt;Lamberti, Marina&lt;/author&gt;&lt;author&gt;Venditto, Vincenzo&lt;/author&gt;&lt;author&gt;Pellecchia, Claudio&lt;/author&gt;&lt;author&gt;Pappalardo, Daniela&lt;/author&gt;&lt;/authors&gt;&lt;/contributors&gt;&lt;titles&gt;&lt;title&gt;Ring-opening polymerization of [small omega]-6-hexadecenlactone by a salicylaldiminato aluminum complex: a route to semicrystalline and functional poly(ester)s&lt;/title&gt;&lt;secondary-title&gt;Polymer Chemistry&lt;/secondary-title&gt;&lt;/titles&gt;&lt;periodical&gt;&lt;full-title&gt;Polymer Chemistry&lt;/full-title&gt;&lt;/periodical&gt;&lt;pages&gt;1727-1740&lt;/pages&gt;&lt;volume&gt;6&lt;/volume&gt;&lt;number&gt;10&lt;/number&gt;&lt;dates&gt;&lt;year&gt;2015&lt;/year&gt;&lt;/dates&gt;&lt;publisher&gt;The Royal Society of Chemistry&lt;/publisher&gt;&lt;isbn&gt;1759-9954&lt;/isbn&gt;&lt;work-type&gt;10.1039/C4PY01445F&lt;/work-type&gt;&lt;urls&gt;&lt;related-urls&gt;&lt;url&gt;http://dx.doi.org/10.1039/C4PY01445F&lt;/url&gt;&lt;url&gt;http://pubs.rsc.org/en/Content/ArticleLanding/2015/PY/C4PY01445F&lt;/url&gt;&lt;/related-urls&gt;&lt;/urls&gt;&lt;electronic-resource-num&gt;10.1039/C4PY01445F&lt;/electronic-resource-num&gt;&lt;/record&gt;&lt;/Cite&gt;&lt;/EndNote&gt;</w:instrText>
      </w:r>
      <w:r w:rsidR="0089648F" w:rsidRPr="00EE566D">
        <w:fldChar w:fldCharType="separate"/>
      </w:r>
      <w:r w:rsidR="00B446BE">
        <w:rPr>
          <w:noProof/>
        </w:rPr>
        <w:t>[102]</w:t>
      </w:r>
      <w:r w:rsidR="0089648F" w:rsidRPr="00EE566D">
        <w:fldChar w:fldCharType="end"/>
      </w:r>
      <w:r w:rsidR="0089648F">
        <w:t xml:space="preserve"> </w:t>
      </w:r>
      <w:r w:rsidRPr="002C7872">
        <w:t>Interestingly, PPDL-</w:t>
      </w:r>
      <w:r w:rsidR="00ED6D8C" w:rsidRPr="00117174">
        <w:rPr>
          <w:i/>
        </w:rPr>
        <w:t>b</w:t>
      </w:r>
      <w:r w:rsidR="00ED6D8C">
        <w:t>-</w:t>
      </w:r>
      <w:r w:rsidRPr="002C7872">
        <w:t xml:space="preserve">PCL </w:t>
      </w:r>
      <w:r w:rsidR="005B156A" w:rsidRPr="002C7872">
        <w:t xml:space="preserve">prepared using </w:t>
      </w:r>
      <w:r w:rsidR="00CC51BE" w:rsidRPr="00117174">
        <w:t>zinc and calcium</w:t>
      </w:r>
      <w:r w:rsidR="005B156A" w:rsidRPr="00117174">
        <w:t xml:space="preserve"> t</w:t>
      </w:r>
      <w:r w:rsidRPr="00117174">
        <w:t>ridentate Schiff base complexes</w:t>
      </w:r>
      <w:r w:rsidR="005B156A" w:rsidRPr="00117174">
        <w:fldChar w:fldCharType="begin">
          <w:fldData xml:space="preserve">PEVuZE5vdGU+PENpdGU+PEF1dGhvcj5KYXNpbnNrYS1XYWxjPC9BdXRob3I+PFllYXI+MjAxNTwv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</w:fldData>
        </w:fldChar>
      </w:r>
      <w:r w:rsidR="00665E6D">
        <w:instrText xml:space="preserve"> ADDIN EN.CITE </w:instrText>
      </w:r>
      <w:r w:rsidR="00665E6D">
        <w:fldChar w:fldCharType="begin">
          <w:fldData xml:space="preserve">PEVuZE5vdGU+PENpdGU+PEF1dGhvcj5KYXNpbnNrYS1XYWxjPC9BdXRob3I+PFllYXI+MjAxNTwv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</w:fldData>
        </w:fldChar>
      </w:r>
      <w:r w:rsidR="00665E6D">
        <w:instrText xml:space="preserve"> ADDIN EN.CITE.DATA </w:instrText>
      </w:r>
      <w:r w:rsidR="00665E6D">
        <w:fldChar w:fldCharType="end"/>
      </w:r>
      <w:r w:rsidR="005B156A" w:rsidRPr="00117174">
        <w:fldChar w:fldCharType="separate"/>
      </w:r>
      <w:r w:rsidR="00B446BE">
        <w:rPr>
          <w:noProof/>
        </w:rPr>
        <w:t>[94, 125]</w:t>
      </w:r>
      <w:r w:rsidR="005B156A" w:rsidRPr="00117174">
        <w:fldChar w:fldCharType="end"/>
      </w:r>
      <w:r w:rsidR="005B156A" w:rsidRPr="002C7872">
        <w:t xml:space="preserve"> did not randomise with further reaction time</w:t>
      </w:r>
      <w:r w:rsidR="00A17783" w:rsidRPr="00117174">
        <w:t xml:space="preserve">, indicating </w:t>
      </w:r>
      <w:r w:rsidR="00D81267">
        <w:t>the absence of</w:t>
      </w:r>
      <w:r w:rsidR="00A17783" w:rsidRPr="00117174">
        <w:t xml:space="preserve"> transesterification</w:t>
      </w:r>
      <w:r w:rsidR="00D81267">
        <w:t xml:space="preserve"> side reactions</w:t>
      </w:r>
      <w:r w:rsidRPr="00117174">
        <w:t>, however did</w:t>
      </w:r>
      <w:r w:rsidR="005B156A" w:rsidRPr="002C7872">
        <w:t xml:space="preserve"> </w:t>
      </w:r>
      <w:r w:rsidR="007C35C7" w:rsidRPr="00117174">
        <w:t xml:space="preserve">randomise with </w:t>
      </w:r>
      <w:r w:rsidR="007B2207">
        <w:t xml:space="preserve">other catalysts including </w:t>
      </w:r>
      <w:r w:rsidR="007C35C7" w:rsidRPr="00117174">
        <w:t>aluminium-</w:t>
      </w:r>
      <w:proofErr w:type="spellStart"/>
      <w:r w:rsidR="007C35C7" w:rsidRPr="00117174">
        <w:t>salen</w:t>
      </w:r>
      <w:proofErr w:type="spellEnd"/>
      <w:r w:rsidR="007C35C7" w:rsidRPr="00117174">
        <w:t xml:space="preserve"> complexes</w:t>
      </w:r>
      <w:r w:rsidR="00C03B91" w:rsidRPr="005817A8">
        <w:fldChar w:fldCharType="begin"/>
      </w:r>
      <w:r w:rsidR="00665E6D">
        <w:instrText xml:space="preserve"> ADDIN EN.CITE &lt;EndNote&gt;&lt;Cite&gt;&lt;Author&gt;Pepels&lt;/Author&gt;&lt;Year&gt;2013&lt;/Year&gt;&lt;RecNum&gt;186&lt;/RecNum&gt;&lt;DisplayText&gt;[96]&lt;/DisplayText&gt;&lt;record&gt;&lt;rec-number&gt;186&lt;/rec-number&gt;&lt;foreign-keys&gt;&lt;key app="EN" db-id="ttaxtfz55xzxzeea9t9pfdtopw0vdseapp0f"&gt;186&lt;/key&gt;&lt;/foreign-keys&gt;&lt;ref-type name="Journal Article"&gt;17&lt;/ref-type&gt;&lt;contributors&gt;&lt;authors&gt;&lt;author&gt;Pepels, M. P. F.&lt;/author&gt;&lt;author&gt;Bouyahyi, M.&lt;/author&gt;&lt;author&gt;Heise, A.&lt;/author&gt;&lt;author&gt;Duchateau, R.&lt;/author&gt;&lt;/authors&gt;&lt;/contributors&gt;&lt;titles&gt;&lt;title&gt;Kinetic Investigation on the Catalytic Ring-Opening (Co)Polymerization of (Macro)Lactones Using Aluminum Salen Catalysts&lt;/title&gt;&lt;secondary-title&gt;Macromolecules&lt;/secondary-title&gt;&lt;/titles&gt;&lt;periodical&gt;&lt;full-title&gt;Macromolecules&lt;/full-title&gt;&lt;/periodical&gt;&lt;pages&gt;4324-4334&lt;/pages&gt;&lt;volume&gt;46&lt;/volume&gt;&lt;number&gt;11&lt;/number&gt;&lt;dates&gt;&lt;year&gt;2013&lt;/year&gt;&lt;pub-dates&gt;&lt;date&gt;2013/06/11&lt;/date&gt;&lt;/pub-dates&gt;&lt;/dates&gt;&lt;publisher&gt;American Chemical Society&lt;/publisher&gt;&lt;isbn&gt;0024-9297&lt;/isbn&gt;&lt;urls&gt;&lt;related-urls&gt;&lt;url&gt;http://dx.doi.org/10.1021/ma400731c&lt;/url&gt;&lt;/related-urls&gt;&lt;/urls&gt;&lt;electronic-resource-num&gt;10.1021/ma400731c&lt;/electronic-resource-num&gt;&lt;/record&gt;&lt;/Cite&gt;&lt;/EndNote&gt;</w:instrText>
      </w:r>
      <w:r w:rsidR="00C03B91" w:rsidRPr="005817A8">
        <w:fldChar w:fldCharType="separate"/>
      </w:r>
      <w:r w:rsidR="00B446BE">
        <w:rPr>
          <w:noProof/>
        </w:rPr>
        <w:t>[96]</w:t>
      </w:r>
      <w:r w:rsidR="00C03B91" w:rsidRPr="005817A8">
        <w:fldChar w:fldCharType="end"/>
      </w:r>
      <w:r w:rsidR="002B1D4A" w:rsidRPr="002C7872">
        <w:t xml:space="preserve"> and </w:t>
      </w:r>
      <w:r w:rsidR="00D81267">
        <w:t xml:space="preserve">an </w:t>
      </w:r>
      <w:r w:rsidR="0099743B">
        <w:t>aluminium</w:t>
      </w:r>
      <w:r w:rsidR="002B1D4A" w:rsidRPr="00117174">
        <w:t xml:space="preserve"> tridentate Schiff base complex</w:t>
      </w:r>
      <w:r w:rsidR="007B2207">
        <w:t>.</w:t>
      </w:r>
      <w:r w:rsidR="002B1D4A" w:rsidRPr="00117174">
        <w:fldChar w:fldCharType="begin"/>
      </w:r>
      <w:r w:rsidR="00665E6D">
        <w:instrText xml:space="preserve"> ADDIN EN.CITE &lt;EndNote&gt;&lt;Cite&gt;&lt;Author&gt;Bouyahyi&lt;/Author&gt;&lt;Year&gt;2014&lt;/Year&gt;&lt;RecNum&gt;79&lt;/RecNum&gt;&lt;DisplayText&gt;[93]&lt;/DisplayText&gt;&lt;record&gt;&lt;rec-number&gt;79&lt;/rec-number&gt;&lt;foreign-keys&gt;&lt;key app="EN" db-id="ttaxtfz55xzxzeea9t9pfdtopw0vdseapp0f"&gt;79&lt;/key&gt;&lt;/foreign-keys&gt;&lt;ref-type name="Journal Article"&gt;17&lt;/ref-type&gt;&lt;contributors&gt;&lt;authors&gt;&lt;author&gt;Bouyahyi, Miloud&lt;/author&gt;&lt;author&gt;Duchateau, Rob&lt;/author&gt;&lt;/authors&gt;&lt;/contributors&gt;&lt;titles&gt;&lt;title&gt;Metal-Based Catalysts for Controlled Ring-Opening Polymerization of Macrolactones: High Molecular Weight and Well-Defined Copolymer Architectures&lt;/title&gt;&lt;secondary-title&gt;Macromolecules&lt;/secondary-title&gt;&lt;/titles&gt;&lt;periodical&gt;&lt;full-title&gt;Macromolecules&lt;/full-title&gt;&lt;/periodical&gt;&lt;pages&gt;517-524&lt;/pages&gt;&lt;volume&gt;47&lt;/volume&gt;&lt;number&gt;2&lt;/number&gt;&lt;dates&gt;&lt;year&gt;2014&lt;/year&gt;&lt;pub-dates&gt;&lt;date&gt;2014/01/28&lt;/date&gt;&lt;/pub-dates&gt;&lt;/dates&gt;&lt;publisher&gt;American Chemical Society&lt;/publisher&gt;&lt;isbn&gt;0024-9297&lt;/isbn&gt;&lt;urls&gt;&lt;related-urls&gt;&lt;url&gt;http://dx.doi.org/10.1021/ma402072t&lt;/url&gt;&lt;/related-urls&gt;&lt;/urls&gt;&lt;electronic-resource-num&gt;10.1021/ma402072t&lt;/electronic-resource-num&gt;&lt;access-date&gt;2014/02/07&lt;/access-date&gt;&lt;/record&gt;&lt;/Cite&gt;&lt;/EndNote&gt;</w:instrText>
      </w:r>
      <w:r w:rsidR="002B1D4A" w:rsidRPr="00117174">
        <w:fldChar w:fldCharType="separate"/>
      </w:r>
      <w:r w:rsidR="00B446BE">
        <w:rPr>
          <w:noProof/>
        </w:rPr>
        <w:t>[93]</w:t>
      </w:r>
      <w:r w:rsidR="002B1D4A" w:rsidRPr="00117174">
        <w:fldChar w:fldCharType="end"/>
      </w:r>
      <w:r w:rsidR="007B2207">
        <w:t xml:space="preserve"> </w:t>
      </w:r>
      <w:r w:rsidR="00D81267">
        <w:t>Therefore</w:t>
      </w:r>
      <w:r w:rsidRPr="002C7872">
        <w:t xml:space="preserve">, </w:t>
      </w:r>
      <w:r w:rsidRPr="00117174">
        <w:t>g</w:t>
      </w:r>
      <w:r w:rsidR="00A17783" w:rsidRPr="002C7872">
        <w:t xml:space="preserve">ood control </w:t>
      </w:r>
      <w:r>
        <w:t xml:space="preserve">over </w:t>
      </w:r>
      <w:r w:rsidR="007B2207">
        <w:t xml:space="preserve">both </w:t>
      </w:r>
      <w:r w:rsidR="00D81267" w:rsidRPr="00117174">
        <w:rPr>
          <w:i/>
        </w:rPr>
        <w:t>M</w:t>
      </w:r>
      <w:r w:rsidR="00D81267" w:rsidRPr="00117174">
        <w:rPr>
          <w:vertAlign w:val="subscript"/>
        </w:rPr>
        <w:t>n</w:t>
      </w:r>
      <w:r w:rsidR="00D81267">
        <w:t xml:space="preserve"> and </w:t>
      </w:r>
      <w:r>
        <w:t xml:space="preserve">sequence </w:t>
      </w:r>
      <w:r w:rsidR="00D81267">
        <w:t xml:space="preserve">composition can be achieved </w:t>
      </w:r>
      <w:r>
        <w:t>using calcium</w:t>
      </w:r>
      <w:r w:rsidR="00A17783" w:rsidRPr="00117174">
        <w:t xml:space="preserve"> and </w:t>
      </w:r>
      <w:r w:rsidR="0099743B">
        <w:t xml:space="preserve">aluminium </w:t>
      </w:r>
      <w:r w:rsidR="00A17783" w:rsidRPr="00117174">
        <w:t>t</w:t>
      </w:r>
      <w:r w:rsidR="00D81267">
        <w:t>ridentate Schiff base complexes.</w:t>
      </w:r>
      <w:r w:rsidR="00A17783" w:rsidRPr="00117174">
        <w:fldChar w:fldCharType="begin">
          <w:fldData xml:space="preserve">PEVuZE5vdGU+PENpdGU+PEF1dGhvcj5KYXNpbnNrYS1XYWxjPC9BdXRob3I+PFllYXI+MjAxNTwv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</w:fldData>
        </w:fldChar>
      </w:r>
      <w:r w:rsidR="00665E6D">
        <w:instrText xml:space="preserve"> ADDIN EN.CITE </w:instrText>
      </w:r>
      <w:r w:rsidR="00665E6D">
        <w:fldChar w:fldCharType="begin">
          <w:fldData xml:space="preserve">PEVuZE5vdGU+PENpdGU+PEF1dGhvcj5KYXNpbnNrYS1XYWxjPC9BdXRob3I+PFllYXI+MjAxNTwv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</w:fldData>
        </w:fldChar>
      </w:r>
      <w:r w:rsidR="00665E6D">
        <w:instrText xml:space="preserve"> ADDIN EN.CITE.DATA </w:instrText>
      </w:r>
      <w:r w:rsidR="00665E6D">
        <w:fldChar w:fldCharType="end"/>
      </w:r>
      <w:r w:rsidR="00A17783" w:rsidRPr="00117174">
        <w:fldChar w:fldCharType="separate"/>
      </w:r>
      <w:r w:rsidR="00B446BE">
        <w:rPr>
          <w:noProof/>
        </w:rPr>
        <w:t>[93, 94]</w:t>
      </w:r>
      <w:r w:rsidR="00A17783" w:rsidRPr="00117174">
        <w:fldChar w:fldCharType="end"/>
      </w:r>
    </w:p>
    <w:p w14:paraId="30DEC975" w14:textId="5B350B34" w:rsidR="00B52A0B" w:rsidRDefault="00EC3377" w:rsidP="007B2207">
      <w:r>
        <w:t xml:space="preserve">Interestingly, </w:t>
      </w:r>
      <w:proofErr w:type="spellStart"/>
      <w:r w:rsidRPr="00EC3377">
        <w:t>Jasinska-Walc</w:t>
      </w:r>
      <w:proofErr w:type="spellEnd"/>
      <w:r w:rsidRPr="00EC3377">
        <w:t xml:space="preserve"> </w:t>
      </w:r>
      <w:r w:rsidRPr="00117174">
        <w:rPr>
          <w:i/>
        </w:rPr>
        <w:t>et al.</w:t>
      </w:r>
      <w:r w:rsidRPr="00075379">
        <w:fldChar w:fldCharType="begin">
          <w:fldData xml:space="preserve">PEVuZE5vdGU+PENpdGU+PEF1dGhvcj5KYXNpbnNrYS1XYWxjPC9BdXRob3I+PFllYXI+MjAxNTwv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</w:fldData>
        </w:fldChar>
      </w:r>
      <w:r w:rsidR="00665E6D">
        <w:instrText xml:space="preserve"> ADDIN EN.CITE </w:instrText>
      </w:r>
      <w:r w:rsidR="00665E6D">
        <w:fldChar w:fldCharType="begin">
          <w:fldData xml:space="preserve">PEVuZE5vdGU+PENpdGU+PEF1dGhvcj5KYXNpbnNrYS1XYWxjPC9BdXRob3I+PFllYXI+MjAxNTwv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</w:fldData>
        </w:fldChar>
      </w:r>
      <w:r w:rsidR="00665E6D">
        <w:instrText xml:space="preserve"> ADDIN EN.CITE.DATA </w:instrText>
      </w:r>
      <w:r w:rsidR="00665E6D">
        <w:fldChar w:fldCharType="end"/>
      </w:r>
      <w:r w:rsidRPr="00075379">
        <w:fldChar w:fldCharType="separate"/>
      </w:r>
      <w:r w:rsidR="00B446BE">
        <w:rPr>
          <w:noProof/>
        </w:rPr>
        <w:t>[94, 125]</w:t>
      </w:r>
      <w:r w:rsidRPr="00075379">
        <w:fldChar w:fldCharType="end"/>
      </w:r>
      <w:r>
        <w:t xml:space="preserve"> discovered that the </w:t>
      </w:r>
      <w:r w:rsidR="00A43BB0">
        <w:t>one-</w:t>
      </w:r>
      <w:r>
        <w:t xml:space="preserve">pot copolymerisation of </w:t>
      </w:r>
      <w:r w:rsidR="00F02DBA" w:rsidRPr="00117174">
        <w:t xml:space="preserve">PDL and </w:t>
      </w:r>
      <w:r w:rsidR="00DD09C3" w:rsidRPr="007C3D85">
        <w:rPr>
          <w:i/>
          <w:szCs w:val="22"/>
        </w:rPr>
        <w:t>ε</w:t>
      </w:r>
      <w:r w:rsidR="00DD09C3" w:rsidRPr="007C3D85">
        <w:rPr>
          <w:szCs w:val="22"/>
        </w:rPr>
        <w:t>-</w:t>
      </w:r>
      <w:proofErr w:type="spellStart"/>
      <w:r w:rsidR="00DD09C3" w:rsidRPr="007C3D85">
        <w:rPr>
          <w:szCs w:val="22"/>
        </w:rPr>
        <w:t>decalactone</w:t>
      </w:r>
      <w:proofErr w:type="spellEnd"/>
      <w:r w:rsidR="00DD09C3" w:rsidRPr="00F02DBA">
        <w:t xml:space="preserve"> </w:t>
      </w:r>
      <w:r w:rsidR="00DD09C3">
        <w:t>(</w:t>
      </w:r>
      <w:proofErr w:type="spellStart"/>
      <w:r w:rsidR="008F1C16">
        <w:t>ε</w:t>
      </w:r>
      <w:r w:rsidR="00F02DBA" w:rsidRPr="00117174">
        <w:t>DL</w:t>
      </w:r>
      <w:proofErr w:type="spellEnd"/>
      <w:r w:rsidR="00DD09C3">
        <w:t>)</w:t>
      </w:r>
      <w:r w:rsidR="00F02DBA" w:rsidRPr="00117174">
        <w:t xml:space="preserve"> </w:t>
      </w:r>
      <w:r w:rsidR="00DD09C3">
        <w:t>using zinc and calcium</w:t>
      </w:r>
      <w:r w:rsidR="00F02DBA" w:rsidRPr="00117174">
        <w:t xml:space="preserve"> t</w:t>
      </w:r>
      <w:r w:rsidR="00A179E8">
        <w:t>ridentate Schiff base complexes</w:t>
      </w:r>
      <w:r>
        <w:t xml:space="preserve"> yield</w:t>
      </w:r>
      <w:r w:rsidR="00C20A5B">
        <w:t>ed</w:t>
      </w:r>
      <w:r>
        <w:t xml:space="preserve"> block copolymers that do not randomise with further reaction time</w:t>
      </w:r>
      <w:r w:rsidR="00A43BB0">
        <w:t xml:space="preserve">, unlike copolymers of </w:t>
      </w:r>
      <w:proofErr w:type="spellStart"/>
      <w:r w:rsidR="008F1C16">
        <w:t>ε</w:t>
      </w:r>
      <w:r w:rsidR="00A43BB0">
        <w:t>DL</w:t>
      </w:r>
      <w:proofErr w:type="spellEnd"/>
      <w:r>
        <w:t xml:space="preserve"> </w:t>
      </w:r>
      <w:r w:rsidR="00A43BB0">
        <w:t>and C</w:t>
      </w:r>
      <w:r>
        <w:t>L</w:t>
      </w:r>
      <w:r w:rsidR="008920ED">
        <w:t xml:space="preserve"> (Scheme 6)</w:t>
      </w:r>
      <w:r>
        <w:t>.</w:t>
      </w:r>
      <w:r w:rsidR="008920ED">
        <w:t xml:space="preserve"> </w:t>
      </w:r>
      <w:r w:rsidR="00A43BB0">
        <w:t>The one-</w:t>
      </w:r>
      <w:r w:rsidR="008920ED">
        <w:t xml:space="preserve">pot copolymerisation of PDL and other </w:t>
      </w:r>
      <w:r w:rsidR="008920ED" w:rsidRPr="007C3D85">
        <w:rPr>
          <w:i/>
          <w:szCs w:val="22"/>
        </w:rPr>
        <w:t>ε</w:t>
      </w:r>
      <w:r w:rsidR="008920ED">
        <w:rPr>
          <w:szCs w:val="22"/>
        </w:rPr>
        <w:t xml:space="preserve">-substituted lactones including </w:t>
      </w:r>
      <w:proofErr w:type="spellStart"/>
      <w:r w:rsidR="00EC588C">
        <w:t>menthide</w:t>
      </w:r>
      <w:proofErr w:type="spellEnd"/>
      <w:r w:rsidR="00EC588C">
        <w:t xml:space="preserve"> (MI), </w:t>
      </w:r>
      <w:r w:rsidR="00BE6FBD" w:rsidRPr="00117174">
        <w:t>ζ</w:t>
      </w:r>
      <w:r w:rsidR="00EC588C" w:rsidRPr="00BE6FBD">
        <w:t>-</w:t>
      </w:r>
      <w:proofErr w:type="spellStart"/>
      <w:r w:rsidR="00EC588C" w:rsidRPr="00BE6FBD">
        <w:t>heptalactone</w:t>
      </w:r>
      <w:proofErr w:type="spellEnd"/>
      <w:r w:rsidR="00EC588C" w:rsidRPr="00BE6FBD">
        <w:t xml:space="preserve"> (</w:t>
      </w:r>
      <w:proofErr w:type="spellStart"/>
      <w:r w:rsidR="00BE6FBD" w:rsidRPr="00BE6FBD">
        <w:t>ζ</w:t>
      </w:r>
      <w:r w:rsidR="008920ED" w:rsidRPr="00BE6FBD">
        <w:t>HL</w:t>
      </w:r>
      <w:proofErr w:type="spellEnd"/>
      <w:r w:rsidR="008920ED" w:rsidRPr="00BE6FBD">
        <w:t>),</w:t>
      </w:r>
      <w:r w:rsidR="008920ED" w:rsidRPr="00EE566D">
        <w:t xml:space="preserve"> and </w:t>
      </w:r>
      <w:proofErr w:type="spellStart"/>
      <w:r w:rsidR="008920ED" w:rsidRPr="00EE566D">
        <w:t>dihydrocarvide</w:t>
      </w:r>
      <w:proofErr w:type="spellEnd"/>
      <w:r w:rsidR="008920ED" w:rsidRPr="00EE566D">
        <w:t xml:space="preserve"> (DHC)</w:t>
      </w:r>
      <w:r w:rsidR="008920ED">
        <w:t xml:space="preserve"> has additionally been reported using </w:t>
      </w:r>
      <w:proofErr w:type="spellStart"/>
      <w:r w:rsidR="008920ED" w:rsidRPr="00125ED9">
        <w:rPr>
          <w:rFonts w:eastAsiaTheme="minorHAnsi"/>
          <w:lang w:eastAsia="en-US"/>
        </w:rPr>
        <w:t>b</w:t>
      </w:r>
      <w:r w:rsidR="008920ED">
        <w:rPr>
          <w:rFonts w:eastAsiaTheme="minorHAnsi"/>
          <w:lang w:eastAsia="en-US"/>
        </w:rPr>
        <w:t>is</w:t>
      </w:r>
      <w:proofErr w:type="spellEnd"/>
      <w:r w:rsidR="008920ED">
        <w:rPr>
          <w:rFonts w:eastAsiaTheme="minorHAnsi"/>
          <w:lang w:eastAsia="en-US"/>
        </w:rPr>
        <w:t>(phenoxy)magnesium as a catalyst</w:t>
      </w:r>
      <w:r w:rsidR="006344B6">
        <w:rPr>
          <w:rFonts w:eastAsiaTheme="minorHAnsi"/>
          <w:lang w:eastAsia="en-US"/>
        </w:rPr>
        <w:t>, which</w:t>
      </w:r>
      <w:r w:rsidR="008920ED">
        <w:rPr>
          <w:rFonts w:eastAsiaTheme="minorHAnsi"/>
          <w:lang w:eastAsia="en-US"/>
        </w:rPr>
        <w:t xml:space="preserve"> </w:t>
      </w:r>
      <w:r w:rsidR="002D246E">
        <w:rPr>
          <w:rFonts w:eastAsiaTheme="minorHAnsi"/>
          <w:lang w:eastAsia="en-US"/>
        </w:rPr>
        <w:t>similarly</w:t>
      </w:r>
      <w:r w:rsidR="008920ED">
        <w:rPr>
          <w:rFonts w:eastAsiaTheme="minorHAnsi"/>
          <w:lang w:eastAsia="en-US"/>
        </w:rPr>
        <w:t xml:space="preserve"> yielded block-like copolymers with a short graduation between blocks</w:t>
      </w:r>
      <w:r w:rsidR="008920ED">
        <w:t>.</w:t>
      </w:r>
      <w:r w:rsidR="008920ED" w:rsidRPr="00EE566D">
        <w:fldChar w:fldCharType="begin"/>
      </w:r>
      <w:r w:rsidR="00665E6D">
        <w:instrText xml:space="preserve"> ADDIN EN.CITE &lt;EndNote&gt;&lt;Cite&gt;&lt;Author&gt;Wilson&lt;/Author&gt;&lt;Year&gt;2015&lt;/Year&gt;&lt;RecNum&gt;231&lt;/RecNum&gt;&lt;DisplayText&gt;[90]&lt;/DisplayText&gt;&lt;record&gt;&lt;rec-number&gt;231&lt;/rec-number&gt;&lt;foreign-keys&gt;&lt;key app="EN" db-id="ttaxtfz55xzxzeea9t9pfdtopw0vdseapp0f"&gt;231&lt;/key&gt;&lt;/foreign-keys&gt;&lt;ref-type name="Journal Article"&gt;17&lt;/ref-type&gt;&lt;contributors&gt;&lt;authors&gt;&lt;author&gt;Wilson, James A.&lt;/author&gt;&lt;author&gt;Hopkins, Sally A.&lt;/author&gt;&lt;author&gt;Wright, Peter M.&lt;/author&gt;&lt;author&gt;Dove, Andrew P.&lt;/author&gt;&lt;/authors&gt;&lt;/contributors&gt;&lt;auth-address&gt;Department of Chemistry, University of Warwick , Gibbet Hill Road, Coventry CV4 7AL, United Kingdom.&amp;#xD;Infineum UK Ltd. , Milton Hill, Abingdon OX13 6BB, United Kingdom.&amp;#xD;Infineum USA , 1900 East Linden Avenue, Linden, New Jersey 07036, United States.&lt;/auth-address&gt;&lt;titles&gt;&lt;title&gt;Synthesis and Postpolymerization Modification of One-Pot ω-Pentadecalactone Block-like Copolymers&lt;/title&gt;&lt;secondary-title&gt;Biomacromolecules&lt;/secondary-title&gt;&lt;/titles&gt;&lt;periodical&gt;&lt;full-title&gt;Biomacromolecules&lt;/full-title&gt;&lt;abbr-1&gt;Biomacromolecules&lt;/abbr-1&gt;&lt;abbr-2&gt;Biomacromolecules&lt;/abbr-2&gt;&lt;/periodical&gt;&lt;pages&gt;3191-200&lt;/pages&gt;&lt;volume&gt;16&lt;/volume&gt;&lt;number&gt;10&lt;/number&gt;&lt;dates&gt;&lt;year&gt;2015&lt;/year&gt;&lt;pub-dates&gt;&lt;date&gt;2015/09/17&lt;/date&gt;&lt;/pub-dates&gt;&lt;/dates&gt;&lt;publisher&gt;American Chemical Society&lt;/publisher&gt;&lt;isbn&gt;1525-7797&lt;/isbn&gt;&lt;accession-num&gt;26377226&lt;/accession-num&gt;&lt;urls&gt;&lt;related-urls&gt;&lt;url&gt;http://dx.doi.org/10.1021/acs.biomac.5b00862&lt;/url&gt;&lt;/related-urls&gt;&lt;/urls&gt;&lt;electronic-resource-num&gt;10.1021/acs.biomac.5b00862&lt;/electronic-resource-num&gt;&lt;/record&gt;&lt;/Cite&gt;&lt;/EndNote&gt;</w:instrText>
      </w:r>
      <w:r w:rsidR="008920ED" w:rsidRPr="00EE566D">
        <w:fldChar w:fldCharType="separate"/>
      </w:r>
      <w:r w:rsidR="00B446BE">
        <w:rPr>
          <w:noProof/>
        </w:rPr>
        <w:t>[90]</w:t>
      </w:r>
      <w:r w:rsidR="008920ED" w:rsidRPr="00EE566D">
        <w:fldChar w:fldCharType="end"/>
      </w:r>
      <w:r w:rsidR="00E51CF6">
        <w:t xml:space="preserve"> </w:t>
      </w:r>
      <w:r w:rsidR="00E51CF6" w:rsidRPr="00117174">
        <w:t xml:space="preserve">Investigating the copolymerisation of </w:t>
      </w:r>
      <w:r w:rsidR="006344B6">
        <w:t>MI</w:t>
      </w:r>
      <w:r w:rsidR="00E51CF6" w:rsidRPr="00117174">
        <w:t xml:space="preserve"> with a range of </w:t>
      </w:r>
      <w:proofErr w:type="spellStart"/>
      <w:r w:rsidR="00E51CF6" w:rsidRPr="00117174">
        <w:t>nonsubstituted</w:t>
      </w:r>
      <w:proofErr w:type="spellEnd"/>
      <w:r w:rsidR="00E51CF6" w:rsidRPr="00117174">
        <w:t xml:space="preserve"> </w:t>
      </w:r>
      <w:r w:rsidR="006344B6">
        <w:t xml:space="preserve">lactones, specifically </w:t>
      </w:r>
      <w:r w:rsidR="00E51CF6" w:rsidRPr="00117174">
        <w:t>6-</w:t>
      </w:r>
      <w:r w:rsidR="006344B6">
        <w:t>, 7-, 8-, and 9-membered rings</w:t>
      </w:r>
      <w:r w:rsidR="00E51CF6" w:rsidRPr="00117174">
        <w:t xml:space="preserve">, Wilson </w:t>
      </w:r>
      <w:r w:rsidR="00E51CF6" w:rsidRPr="00117174">
        <w:rPr>
          <w:i/>
        </w:rPr>
        <w:t>et al.</w:t>
      </w:r>
      <w:r w:rsidR="00E51CF6" w:rsidRPr="00117174">
        <w:fldChar w:fldCharType="begin"/>
      </w:r>
      <w:r w:rsidR="00665E6D">
        <w:instrText xml:space="preserve"> ADDIN EN.CITE &lt;EndNote&gt;&lt;Cite&gt;&lt;Author&gt;Wilson&lt;/Author&gt;&lt;Year&gt;2016&lt;/Year&gt;&lt;RecNum&gt;250&lt;/RecNum&gt;&lt;DisplayText&gt;[91]&lt;/DisplayText&gt;&lt;record&gt;&lt;rec-number&gt;250&lt;/rec-number&gt;&lt;foreign-keys&gt;&lt;key app="EN" db-id="ttaxtfz55xzxzeea9t9pfdtopw0vdseapp0f"&gt;250&lt;/key&gt;&lt;/foreign-keys&gt;&lt;ref-type name="Journal Article"&gt;17&lt;/ref-type&gt;&lt;contributors&gt;&lt;authors&gt;&lt;author&gt;Wilson, J. A.&lt;/author&gt;&lt;author&gt;Hopkins, S. A.&lt;/author&gt;&lt;author&gt;Wright, P. M.&lt;/author&gt;&lt;author&gt;Dove, A. P.&lt;/author&gt;&lt;/authors&gt;&lt;/contributors&gt;&lt;titles&gt;&lt;title&gt;Dependence of Copolymer Sequencing Based on Lactone Ring Size and ε-Substitution&lt;/title&gt;&lt;secondary-title&gt;ACS Macro Letters&lt;/secondary-title&gt;&lt;/titles&gt;&lt;periodical&gt;&lt;full-title&gt;ACS Macro Letters&lt;/full-title&gt;&lt;abbr-1&gt;ACS Macro Lett.&lt;/abbr-1&gt;&lt;/periodical&gt;&lt;pages&gt;346-350&lt;/pages&gt;&lt;volume&gt;5&lt;/volume&gt;&lt;number&gt;3&lt;/number&gt;&lt;dates&gt;&lt;year&gt;2016&lt;/year&gt;&lt;pub-dates&gt;&lt;date&gt;2016/03/15&lt;/date&gt;&lt;/pub-dates&gt;&lt;/dates&gt;&lt;publisher&gt;American Chemical Society&lt;/publisher&gt;&lt;urls&gt;&lt;related-urls&gt;&lt;url&gt;http://dx.doi.org/10.1021/acsmacrolett.5b00940&lt;/url&gt;&lt;/related-urls&gt;&lt;/urls&gt;&lt;electronic-resource-num&gt;10.1021/acsmacrolett.5b00940&lt;/electronic-resource-num&gt;&lt;/record&gt;&lt;/Cite&gt;&lt;/EndNote&gt;</w:instrText>
      </w:r>
      <w:r w:rsidR="00E51CF6" w:rsidRPr="00117174">
        <w:fldChar w:fldCharType="separate"/>
      </w:r>
      <w:r w:rsidR="00B446BE">
        <w:rPr>
          <w:noProof/>
        </w:rPr>
        <w:t>[91]</w:t>
      </w:r>
      <w:r w:rsidR="00E51CF6" w:rsidRPr="00117174">
        <w:fldChar w:fldCharType="end"/>
      </w:r>
      <w:r w:rsidR="00E51CF6" w:rsidRPr="00117174">
        <w:t xml:space="preserve"> determined that </w:t>
      </w:r>
      <w:r w:rsidR="007F4359">
        <w:t xml:space="preserve">sequence composition depends on the relative rates of monomer polymerisation such that </w:t>
      </w:r>
      <w:r w:rsidR="006344B6">
        <w:t>copolymerisation</w:t>
      </w:r>
      <w:r w:rsidR="00E51CF6" w:rsidRPr="00117174">
        <w:t xml:space="preserve"> of </w:t>
      </w:r>
      <w:r w:rsidR="006344B6" w:rsidRPr="007C3D85">
        <w:rPr>
          <w:i/>
          <w:szCs w:val="22"/>
        </w:rPr>
        <w:t>ε</w:t>
      </w:r>
      <w:r w:rsidR="006344B6">
        <w:rPr>
          <w:szCs w:val="22"/>
        </w:rPr>
        <w:t xml:space="preserve">-substituted lactones </w:t>
      </w:r>
      <w:r w:rsidR="006344B6">
        <w:t>with</w:t>
      </w:r>
      <w:r w:rsidR="00E51CF6" w:rsidRPr="00117174">
        <w:t xml:space="preserve"> </w:t>
      </w:r>
      <w:r w:rsidR="006344B6">
        <w:t xml:space="preserve">a 7-membered </w:t>
      </w:r>
      <w:r w:rsidR="00E51CF6" w:rsidRPr="00117174">
        <w:t xml:space="preserve">lactone </w:t>
      </w:r>
      <w:r w:rsidR="006344B6">
        <w:t>or smaller resulted in random sequencing, whereas copolymerisation with an 8-membered lactone or larger resulted in block copolymers.</w:t>
      </w:r>
      <w:r w:rsidR="0014304A">
        <w:t xml:space="preserve"> Therefore, in the copolymerisation of</w:t>
      </w:r>
      <w:r w:rsidR="0014304A">
        <w:rPr>
          <w:i/>
          <w:szCs w:val="22"/>
        </w:rPr>
        <w:t xml:space="preserve"> </w:t>
      </w:r>
      <w:r w:rsidR="0014304A" w:rsidRPr="007C3D85">
        <w:rPr>
          <w:i/>
          <w:szCs w:val="22"/>
        </w:rPr>
        <w:t>ε</w:t>
      </w:r>
      <w:r w:rsidR="0014304A">
        <w:rPr>
          <w:szCs w:val="22"/>
        </w:rPr>
        <w:t xml:space="preserve">-substituted lactones, </w:t>
      </w:r>
      <w:r w:rsidR="0006797C">
        <w:rPr>
          <w:szCs w:val="22"/>
        </w:rPr>
        <w:t>the smaller lactone polymerises first, after which transesterification occurs</w:t>
      </w:r>
      <w:r w:rsidR="009C43CF">
        <w:rPr>
          <w:szCs w:val="22"/>
        </w:rPr>
        <w:t xml:space="preserve"> as MI is </w:t>
      </w:r>
      <w:r w:rsidR="002D246E">
        <w:rPr>
          <w:szCs w:val="22"/>
        </w:rPr>
        <w:t>incorporated</w:t>
      </w:r>
      <w:r w:rsidR="0006797C">
        <w:rPr>
          <w:szCs w:val="22"/>
        </w:rPr>
        <w:t xml:space="preserve">. </w:t>
      </w:r>
      <w:r w:rsidR="00C20A5B">
        <w:rPr>
          <w:szCs w:val="22"/>
        </w:rPr>
        <w:t xml:space="preserve">Where the comonomer is an 8-membered lactone or larger, transesterification between </w:t>
      </w:r>
      <w:r w:rsidR="00177F92">
        <w:rPr>
          <w:szCs w:val="22"/>
        </w:rPr>
        <w:t xml:space="preserve">resulting </w:t>
      </w:r>
      <w:r w:rsidR="00C20A5B">
        <w:rPr>
          <w:szCs w:val="22"/>
        </w:rPr>
        <w:t>bl</w:t>
      </w:r>
      <w:r w:rsidR="009C43CF">
        <w:rPr>
          <w:szCs w:val="22"/>
        </w:rPr>
        <w:t xml:space="preserve">ocks is severely retarded since </w:t>
      </w:r>
      <w:r w:rsidR="00C20A5B" w:rsidRPr="00BB56B0">
        <w:t xml:space="preserve">α-substitution prevents transesterification </w:t>
      </w:r>
      <w:r w:rsidR="00C20A5B" w:rsidRPr="00BB56B0">
        <w:rPr>
          <w:i/>
        </w:rPr>
        <w:t>via</w:t>
      </w:r>
      <w:r w:rsidR="00177F92">
        <w:t xml:space="preserve"> steric hindrance,</w:t>
      </w:r>
      <w:r w:rsidR="00C20A5B" w:rsidRPr="00BB56B0">
        <w:t xml:space="preserve"> </w:t>
      </w:r>
      <w:r w:rsidR="009C43CF">
        <w:t xml:space="preserve">and </w:t>
      </w:r>
      <w:r w:rsidR="009C43CF" w:rsidRPr="00F02DBA">
        <w:t xml:space="preserve">insertion of </w:t>
      </w:r>
      <w:r w:rsidR="009C43CF">
        <w:t>a ML</w:t>
      </w:r>
      <w:r w:rsidR="009C43CF" w:rsidRPr="00F02DBA">
        <w:t xml:space="preserve"> into</w:t>
      </w:r>
      <w:r w:rsidR="009C43CF">
        <w:t xml:space="preserve"> a </w:t>
      </w:r>
      <w:r w:rsidR="009C43CF" w:rsidRPr="00F02DBA">
        <w:t xml:space="preserve">branched </w:t>
      </w:r>
      <w:r w:rsidR="009C43CF" w:rsidRPr="00BB56B0">
        <w:t xml:space="preserve">alkoxide </w:t>
      </w:r>
      <w:r w:rsidR="00177F92">
        <w:t>is thermodynamically unfavourable</w:t>
      </w:r>
      <w:r w:rsidR="009C43CF">
        <w:t>.</w:t>
      </w:r>
      <w:r w:rsidR="00C20A5B" w:rsidRPr="00BB56B0">
        <w:fldChar w:fldCharType="begin">
          <w:fldData xml:space="preserve">PEVuZE5vdGU+PENpdGU+PEF1dGhvcj5XaWxzb248L0F1dGhvcj48WWVhcj4yMDE2PC9ZZWFyPjxS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</w:fldData>
        </w:fldChar>
      </w:r>
      <w:r w:rsidR="00665E6D">
        <w:instrText xml:space="preserve"> ADDIN EN.CITE </w:instrText>
      </w:r>
      <w:r w:rsidR="00665E6D">
        <w:fldChar w:fldCharType="begin">
          <w:fldData xml:space="preserve">PEVuZE5vdGU+PENpdGU+PEF1dGhvcj5XaWxzb248L0F1dGhvcj48WWVhcj4yMDE2PC9ZZWFyPjxS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</w:fldData>
        </w:fldChar>
      </w:r>
      <w:r w:rsidR="00665E6D">
        <w:instrText xml:space="preserve"> ADDIN EN.CITE.DATA </w:instrText>
      </w:r>
      <w:r w:rsidR="00665E6D">
        <w:fldChar w:fldCharType="end"/>
      </w:r>
      <w:r w:rsidR="00C20A5B" w:rsidRPr="00BB56B0">
        <w:fldChar w:fldCharType="separate"/>
      </w:r>
      <w:r w:rsidR="00B446BE">
        <w:rPr>
          <w:noProof/>
        </w:rPr>
        <w:t>[91, 94]</w:t>
      </w:r>
      <w:r w:rsidR="00C20A5B" w:rsidRPr="00BB56B0">
        <w:fldChar w:fldCharType="end"/>
      </w:r>
      <w:r w:rsidR="00177F92">
        <w:t xml:space="preserve"> </w:t>
      </w:r>
      <w:r w:rsidR="00C20A5B" w:rsidRPr="00F02DBA">
        <w:t>Transesterification with</w:t>
      </w:r>
      <w:r w:rsidR="007F4359">
        <w:t>in</w:t>
      </w:r>
      <w:r w:rsidR="00C20A5B" w:rsidRPr="00F02DBA">
        <w:t xml:space="preserve"> the </w:t>
      </w:r>
      <w:r w:rsidR="007F4359">
        <w:t>ML</w:t>
      </w:r>
      <w:r w:rsidR="00C20A5B" w:rsidRPr="00F02DBA">
        <w:t xml:space="preserve"> block, however</w:t>
      </w:r>
      <w:r w:rsidR="003B2201">
        <w:t>,</w:t>
      </w:r>
      <w:r w:rsidR="00C20A5B" w:rsidRPr="00F02DBA">
        <w:t xml:space="preserve"> still occurs</w:t>
      </w:r>
      <w:r w:rsidR="003B2201">
        <w:t xml:space="preserve"> as evidenced with by an increase in </w:t>
      </w:r>
      <w:r w:rsidR="003B2201" w:rsidRPr="009555D2">
        <w:rPr>
          <w:i/>
        </w:rPr>
        <w:t>Ð</w:t>
      </w:r>
      <w:r w:rsidR="003B2201" w:rsidRPr="009555D2">
        <w:rPr>
          <w:vertAlign w:val="subscript"/>
        </w:rPr>
        <w:t>M</w:t>
      </w:r>
      <w:r w:rsidR="003B2201">
        <w:rPr>
          <w:vertAlign w:val="subscript"/>
        </w:rPr>
        <w:t xml:space="preserve"> </w:t>
      </w:r>
      <w:r w:rsidR="003B2201">
        <w:t>with increasing reaction times</w:t>
      </w:r>
      <w:r w:rsidR="00C20A5B" w:rsidRPr="00F02DBA">
        <w:t>.</w:t>
      </w:r>
      <w:r w:rsidR="00C20A5B" w:rsidRPr="00BB56B0">
        <w:fldChar w:fldCharType="begin">
          <w:fldData xml:space="preserve">PEVuZE5vdGU+PENpdGU+PEF1dGhvcj5KYXNpbnNrYS1XYWxjPC9BdXRob3I+PFllYXI+MjAxNDwv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</w:fldData>
        </w:fldChar>
      </w:r>
      <w:r w:rsidR="00665E6D">
        <w:instrText xml:space="preserve"> ADDIN EN.CITE </w:instrText>
      </w:r>
      <w:r w:rsidR="00665E6D">
        <w:fldChar w:fldCharType="begin">
          <w:fldData xml:space="preserve">PEVuZE5vdGU+PENpdGU+PEF1dGhvcj5KYXNpbnNrYS1XYWxjPC9BdXRob3I+PFllYXI+MjAxNDwv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</w:fldData>
        </w:fldChar>
      </w:r>
      <w:r w:rsidR="00665E6D">
        <w:instrText xml:space="preserve"> ADDIN EN.CITE.DATA </w:instrText>
      </w:r>
      <w:r w:rsidR="00665E6D">
        <w:fldChar w:fldCharType="end"/>
      </w:r>
      <w:r w:rsidR="00C20A5B" w:rsidRPr="00BB56B0">
        <w:fldChar w:fldCharType="separate"/>
      </w:r>
      <w:r w:rsidR="00B446BE">
        <w:rPr>
          <w:noProof/>
        </w:rPr>
        <w:t>[91, 125]</w:t>
      </w:r>
      <w:r w:rsidR="00C20A5B" w:rsidRPr="00BB56B0">
        <w:fldChar w:fldCharType="end"/>
      </w:r>
      <w:r w:rsidR="00853C0B">
        <w:t xml:space="preserve"> </w:t>
      </w:r>
      <w:r w:rsidR="003400D0">
        <w:t xml:space="preserve">Random copolymers of PDL and </w:t>
      </w:r>
      <w:proofErr w:type="spellStart"/>
      <w:r w:rsidR="008F1C16">
        <w:t>ε</w:t>
      </w:r>
      <w:r w:rsidR="003400D0">
        <w:t>DL</w:t>
      </w:r>
      <w:proofErr w:type="spellEnd"/>
      <w:r w:rsidR="003400D0">
        <w:fldChar w:fldCharType="begin"/>
      </w:r>
      <w:r w:rsidR="00665E6D">
        <w:instrText xml:space="preserve"> ADDIN EN.CITE &lt;EndNote&gt;&lt;Cite&gt;&lt;Author&gt;Fernández&lt;/Author&gt;&lt;Year&gt;2015&lt;/Year&gt;&lt;RecNum&gt;119&lt;/RecNum&gt;&lt;DisplayText&gt;[119]&lt;/DisplayText&gt;&lt;record&gt;&lt;rec-number&gt;119&lt;/rec-number&gt;&lt;foreign-keys&gt;&lt;key app="EN" db-id="d0a0rdfrkaepzeefzw65v5fcv2tpaxwv0rd0"&gt;119&lt;/key&gt;&lt;/foreign-keys&gt;&lt;ref-type name="Journal Article"&gt;17&lt;/ref-type&gt;&lt;contributors&gt;&lt;authors&gt;&lt;author&gt;Fernández, Jorge&lt;/author&gt;&lt;author&gt;Etxeberria, Agustin&lt;/author&gt;&lt;author&gt;Varga, Aitor Larrañaga&lt;/author&gt;&lt;author&gt;Sarasua, Jose-Ramon&lt;/author&gt;&lt;/authors&gt;&lt;/contributors&gt;&lt;titles&gt;&lt;title&gt;Synthesis and characterization of ω-pentadecalactone-co-ε-decalactone copolymers: Evaluation of thermal, mechanical and biodegradation properties&lt;/title&gt;&lt;secondary-title&gt;Polymer&lt;/secondary-title&gt;&lt;/titles&gt;&lt;periodical&gt;&lt;full-title&gt;Polymer&lt;/full-title&gt;&lt;/periodical&gt;&lt;pages&gt;12-22&lt;/pages&gt;&lt;volume&gt;81&lt;/volume&gt;&lt;keywords&gt;&lt;keyword&gt;Synthesis&lt;/keyword&gt;&lt;keyword&gt;Macrolactones&lt;/keyword&gt;&lt;keyword&gt;ω-pentadecalactone&lt;/keyword&gt;&lt;keyword&gt;ε-Decalactone&lt;/keyword&gt;&lt;keyword&gt;Characterization&lt;/keyword&gt;&lt;/keywords&gt;&lt;dates&gt;&lt;year&gt;2015&lt;/year&gt;&lt;pub-dates&gt;&lt;date&gt;2015/12/16/&lt;/date&gt;&lt;/pub-dates&gt;&lt;/dates&gt;&lt;isbn&gt;00323861&lt;/isbn&gt;&lt;urls&gt;&lt;related-urls&gt;&lt;url&gt;http://www.sciencedirect.com/science/article/pii/S0032386115303578&lt;/url&gt;&lt;/related-urls&gt;&lt;/urls&gt;&lt;electronic-resource-num&gt;10.1016/j.polymer.2015.11.001&lt;/electronic-resource-num&gt;&lt;/record&gt;&lt;/Cite&gt;&lt;/EndNote&gt;</w:instrText>
      </w:r>
      <w:r w:rsidR="003400D0">
        <w:fldChar w:fldCharType="separate"/>
      </w:r>
      <w:r w:rsidR="00B446BE">
        <w:rPr>
          <w:noProof/>
        </w:rPr>
        <w:t>[119]</w:t>
      </w:r>
      <w:r w:rsidR="003400D0">
        <w:fldChar w:fldCharType="end"/>
      </w:r>
      <w:r w:rsidR="003400D0">
        <w:t xml:space="preserve"> or </w:t>
      </w:r>
      <w:r w:rsidR="003400D0" w:rsidRPr="00BE6FBD">
        <w:t>δ-</w:t>
      </w:r>
      <w:proofErr w:type="spellStart"/>
      <w:r w:rsidR="003400D0" w:rsidRPr="00BE6FBD">
        <w:t>hexalactone</w:t>
      </w:r>
      <w:proofErr w:type="spellEnd"/>
      <w:r w:rsidR="003400D0" w:rsidRPr="00BE6FBD">
        <w:t xml:space="preserve"> (</w:t>
      </w:r>
      <w:proofErr w:type="spellStart"/>
      <w:r w:rsidR="00D8584D">
        <w:t>δ</w:t>
      </w:r>
      <w:r w:rsidR="003400D0" w:rsidRPr="00BE6FBD">
        <w:t>HL</w:t>
      </w:r>
      <w:proofErr w:type="spellEnd"/>
      <w:r w:rsidR="003400D0" w:rsidRPr="00BE6FBD">
        <w:t>)</w:t>
      </w:r>
      <w:r w:rsidR="00440009">
        <w:t>,</w:t>
      </w:r>
      <w:r w:rsidR="003400D0">
        <w:fldChar w:fldCharType="begin"/>
      </w:r>
      <w:r w:rsidR="00665E6D">
        <w:instrText xml:space="preserve"> ADDIN EN.CITE &lt;EndNote&gt;&lt;Cite&gt;&lt;Author&gt;Fernandez&lt;/Author&gt;&lt;Year&gt;2016&lt;/Year&gt;&lt;RecNum&gt;120&lt;/RecNum&gt;&lt;DisplayText&gt;[120]&lt;/DisplayText&gt;&lt;record&gt;&lt;rec-number&gt;120&lt;/rec-number&gt;&lt;foreign-keys&gt;&lt;key app="EN" db-id="d0a0rdfrkaepzeefzw65v5fcv2tpaxwv0rd0"&gt;120&lt;/key&gt;&lt;/foreign-keys&gt;&lt;ref-type name="Journal Article"&gt;17&lt;/ref-type&gt;&lt;contributors&gt;&lt;authors&gt;&lt;author&gt;Fernandez, Jorge&lt;/author&gt;&lt;author&gt;Etxeberria, Agustin&lt;/author&gt;&lt;author&gt;Sarasua, Jose-Ramon&lt;/author&gt;&lt;/authors&gt;&lt;/contributors&gt;&lt;titles&gt;&lt;title&gt;Synthesis and properties of [small omega]-pentadecalactone-co-[small delta]-hexalactone copolymers: a biodegradable thermoplastic elastomer as an alternative to poly(?-caprolactone)&lt;/title&gt;&lt;secondary-title&gt;RSC Advances&lt;/secondary-title&gt;&lt;/titles&gt;&lt;periodical&gt;&lt;full-title&gt;RSC Advances&lt;/full-title&gt;&lt;/periodical&gt;&lt;pages&gt;3137-3149&lt;/pages&gt;&lt;volume&gt;6&lt;/volume&gt;&lt;number&gt;4&lt;/number&gt;&lt;dates&gt;&lt;year&gt;2016&lt;/year&gt;&lt;/dates&gt;&lt;publisher&gt;The Royal Society of Chemistry&lt;/publisher&gt;&lt;isbn&gt;2046-2069&lt;/isbn&gt;&lt;work-type&gt;10.1039/C5RA23404B&lt;/work-type&gt;&lt;urls&gt;&lt;related-urls&gt;&lt;url&gt;http://dx.doi.org/10.1039/C5RA23404B&lt;/url&gt;&lt;url&gt;http://pubs.rsc.org/en/Content/ArticleLanding/2016/RA/C5RA23404B&lt;/url&gt;&lt;/related-urls&gt;&lt;/urls&gt;&lt;electronic-resource-num&gt;10.1039/C5RA23404B&lt;/electronic-resource-num&gt;&lt;/record&gt;&lt;/Cite&gt;&lt;/EndNote&gt;</w:instrText>
      </w:r>
      <w:r w:rsidR="003400D0">
        <w:fldChar w:fldCharType="separate"/>
      </w:r>
      <w:r w:rsidR="00B446BE">
        <w:rPr>
          <w:noProof/>
        </w:rPr>
        <w:t>[120]</w:t>
      </w:r>
      <w:r w:rsidR="003400D0">
        <w:fldChar w:fldCharType="end"/>
      </w:r>
      <w:r w:rsidR="003400D0">
        <w:t xml:space="preserve"> </w:t>
      </w:r>
      <w:r w:rsidR="00440009">
        <w:t xml:space="preserve">in addition to the </w:t>
      </w:r>
      <w:r w:rsidR="00440009" w:rsidRPr="009475AF">
        <w:t xml:space="preserve">macro(di)lactone ethylene </w:t>
      </w:r>
      <w:proofErr w:type="spellStart"/>
      <w:r w:rsidR="00440009" w:rsidRPr="009475AF">
        <w:t>brassylate</w:t>
      </w:r>
      <w:proofErr w:type="spellEnd"/>
      <w:r w:rsidR="00440009">
        <w:t xml:space="preserve"> (EB) and </w:t>
      </w:r>
      <w:proofErr w:type="spellStart"/>
      <w:r w:rsidR="00D8584D">
        <w:t>δ</w:t>
      </w:r>
      <w:r w:rsidR="00440009">
        <w:t>HL</w:t>
      </w:r>
      <w:proofErr w:type="spellEnd"/>
      <w:r w:rsidR="00440009">
        <w:fldChar w:fldCharType="begin"/>
      </w:r>
      <w:r w:rsidR="00665E6D">
        <w:instrText xml:space="preserve"> ADDIN EN.CITE &lt;EndNote&gt;&lt;Cite&gt;&lt;Author&gt;Fernandez&lt;/Author&gt;&lt;Year&gt;2016&lt;/Year&gt;&lt;RecNum&gt;121&lt;/RecNum&gt;&lt;DisplayText&gt;[121]&lt;/DisplayText&gt;&lt;record&gt;&lt;rec-number&gt;121&lt;/rec-number&gt;&lt;foreign-keys&gt;&lt;key app="EN" db-id="d0a0rdfrkaepzeefzw65v5fcv2tpaxwv0rd0"&gt;121&lt;/key&gt;&lt;/foreign-keys&gt;&lt;ref-type name="Journal Article"&gt;17&lt;/ref-type&gt;&lt;contributors&gt;&lt;authors&gt;&lt;author&gt;Fernandez, Jorge&lt;/author&gt;&lt;author&gt;Larranaga, Aitor&lt;/author&gt;&lt;author&gt;Etxeberria, Agustin&lt;/author&gt;&lt;author&gt;Sarasua, Jose-Ramon&lt;/author&gt;&lt;/authors&gt;&lt;/contributors&gt;&lt;titles&gt;&lt;title&gt;Ethylene brassylate-co-[small delta]-hexalactone biobased polymers for application in the medical field: synthesis, characterization and cell culture studies&lt;/title&gt;&lt;secondary-title&gt;RSC Advances&lt;/secondary-title&gt;&lt;/titles&gt;&lt;periodical&gt;&lt;full-title&gt;RSC Advances&lt;/full-title&gt;&lt;/periodical&gt;&lt;pages&gt;22121-22136&lt;/pages&gt;&lt;volume&gt;6&lt;/volume&gt;&lt;number&gt;26&lt;/number&gt;&lt;dates&gt;&lt;year&gt;2016&lt;/year&gt;&lt;/dates&gt;&lt;publisher&gt;The Royal Society of Chemistry&lt;/publisher&gt;&lt;isbn&gt;2046-2069&lt;/isbn&gt;&lt;work-type&gt;10.1039/C6RA01065B&lt;/work-type&gt;&lt;urls&gt;&lt;related-urls&gt;&lt;url&gt;http://dx.doi.org/10.1039/C6RA01065B&lt;/url&gt;&lt;url&gt;http://pubs.rsc.org/en/Content/ArticleLanding/2016/RA/C6RA01065B&lt;/url&gt;&lt;/related-urls&gt;&lt;/urls&gt;&lt;electronic-resource-num&gt;10.1039/C6RA01065B&lt;/electronic-resource-num&gt;&lt;/record&gt;&lt;/Cite&gt;&lt;/EndNote&gt;</w:instrText>
      </w:r>
      <w:r w:rsidR="00440009">
        <w:fldChar w:fldCharType="separate"/>
      </w:r>
      <w:r w:rsidR="00B446BE">
        <w:rPr>
          <w:noProof/>
        </w:rPr>
        <w:t>[121]</w:t>
      </w:r>
      <w:r w:rsidR="00440009">
        <w:fldChar w:fldCharType="end"/>
      </w:r>
      <w:r w:rsidR="00F2734B">
        <w:t xml:space="preserve">, </w:t>
      </w:r>
      <w:proofErr w:type="spellStart"/>
      <w:r w:rsidR="007D2656" w:rsidRPr="00530226">
        <w:t>δ</w:t>
      </w:r>
      <w:r w:rsidR="007D2656">
        <w:t>VL</w:t>
      </w:r>
      <w:proofErr w:type="spellEnd"/>
      <w:r w:rsidR="007D2656">
        <w:t>,</w:t>
      </w:r>
      <w:r w:rsidR="007D2656">
        <w:fldChar w:fldCharType="begin"/>
      </w:r>
      <w:r w:rsidR="00665E6D">
        <w:instrText xml:space="preserve"> ADDIN EN.CITE &lt;EndNote&gt;&lt;Cite&gt;&lt;Author&gt;Jin&lt;/Author&gt;&lt;Year&gt;2018&lt;/Year&gt;&lt;RecNum&gt;123&lt;/RecNum&gt;&lt;DisplayText&gt;[123]&lt;/DisplayText&gt;&lt;record&gt;&lt;rec-number&gt;123&lt;/rec-number&gt;&lt;foreign-keys&gt;&lt;key app="EN" db-id="d0a0rdfrkaepzeefzw65v5fcv2tpaxwv0rd0"&gt;123&lt;/key&gt;&lt;/foreign-keys&gt;&lt;ref-type name="Journal Article"&gt;17&lt;/ref-type&gt;&lt;contributors&gt;&lt;authors&gt;&lt;author&gt;Jin, C. H.&lt;/author&gt;&lt;author&gt;Wei, Z. Y.&lt;/author&gt;&lt;author&gt;Yu, Y.&lt;/author&gt;&lt;author&gt;Sui, M. L.&lt;/author&gt;&lt;author&gt;Leng, X. F.&lt;/author&gt;&lt;author&gt;Li, Y.&lt;/author&gt;&lt;/authors&gt;&lt;/contributors&gt;&lt;auth-address&gt;Dalian Univ Technol, Sch Chem Engn, Dept Polymer Sci &amp;amp; Mat, State Key Lab Fine Chem, Dalian 116024, Peoples R China&lt;/auth-address&gt;&lt;titles&gt;&lt;title&gt;Copolymerization of ethylene brassylate with delta-valerolactone towards isodimorphic random copolyesters with continuously tunable mechanical properties&lt;/title&gt;&lt;secondary-title&gt;European Polymer Journal&lt;/secondary-title&gt;&lt;alt-title&gt;Eur Polym J&lt;/alt-title&gt;&lt;/titles&gt;&lt;periodical&gt;&lt;full-title&gt;European Polymer Journal&lt;/full-title&gt;&lt;/periodical&gt;&lt;pages&gt;90-100&lt;/pages&gt;&lt;volume&gt;102&lt;/volume&gt;&lt;keywords&gt;&lt;keyword&gt;ethylene brassylate&lt;/keyword&gt;&lt;keyword&gt;random copolyester&lt;/keyword&gt;&lt;keyword&gt;isodimorphism&lt;/keyword&gt;&lt;keyword&gt;mechanical properties&lt;/keyword&gt;&lt;keyword&gt;ring-opening polymerization&lt;/keyword&gt;&lt;keyword&gt;linear graphic method&lt;/keyword&gt;&lt;keyword&gt;high-molecular-weight&lt;/keyword&gt;&lt;keyword&gt;aliphatic polyesters&lt;/keyword&gt;&lt;keyword&gt;omega-pentadecalactone&lt;/keyword&gt;&lt;keyword&gt;epsilon-caprolactone&lt;/keyword&gt;&lt;keyword&gt;isomorphic crystallization&lt;/keyword&gt;&lt;keyword&gt;biomedical applications&lt;/keyword&gt;&lt;keyword&gt;reactivity ratios&lt;/keyword&gt;&lt;keyword&gt;catalysts&lt;/keyword&gt;&lt;/keywords&gt;&lt;dates&gt;&lt;year&gt;2018&lt;/year&gt;&lt;pub-dates&gt;&lt;date&gt;May&lt;/date&gt;&lt;/pub-dates&gt;&lt;/dates&gt;&lt;isbn&gt;0014-3057&lt;/isbn&gt;&lt;accession-num&gt;WOS:000433270200013&lt;/accession-num&gt;&lt;urls&gt;&lt;related-urls&gt;&lt;url&gt;&amp;lt;Go to ISI&amp;gt;://WOS:000433270200013&lt;/url&gt;&lt;/related-urls&gt;&lt;/urls&gt;&lt;electronic-resource-num&gt;10.1016/j.eurpolymj.2018.03.018&lt;/electronic-resource-num&gt;&lt;language&gt;English&lt;/language&gt;&lt;/record&gt;&lt;/Cite&gt;&lt;/EndNote&gt;</w:instrText>
      </w:r>
      <w:r w:rsidR="007D2656">
        <w:fldChar w:fldCharType="separate"/>
      </w:r>
      <w:r w:rsidR="00B446BE">
        <w:rPr>
          <w:noProof/>
        </w:rPr>
        <w:t>[123]</w:t>
      </w:r>
      <w:r w:rsidR="007D2656">
        <w:fldChar w:fldCharType="end"/>
      </w:r>
      <w:r w:rsidR="00F2734B">
        <w:t xml:space="preserve"> or </w:t>
      </w:r>
      <w:r w:rsidR="00E2694A">
        <w:rPr>
          <w:i/>
        </w:rPr>
        <w:t>D</w:t>
      </w:r>
      <w:r w:rsidR="00E2694A">
        <w:t>,</w:t>
      </w:r>
      <w:r w:rsidR="00E2694A">
        <w:rPr>
          <w:i/>
        </w:rPr>
        <w:t>L</w:t>
      </w:r>
      <w:r w:rsidR="00F2734B">
        <w:t>-LA</w:t>
      </w:r>
      <w:r w:rsidR="00E2694A">
        <w:t>,</w:t>
      </w:r>
      <w:r w:rsidR="00E2694A">
        <w:fldChar w:fldCharType="begin">
          <w:fldData xml:space="preserve">PEVuZE5vdGU+PENpdGU+PEF1dGhvcj5GZXJuYW5kZXo8L0F1dGhvcj48WWVhcj4yMDE3PC9ZZWFy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</w:fldData>
        </w:fldChar>
      </w:r>
      <w:r w:rsidR="00665E6D">
        <w:instrText xml:space="preserve"> ADDIN EN.CITE </w:instrText>
      </w:r>
      <w:r w:rsidR="00665E6D">
        <w:fldChar w:fldCharType="begin">
          <w:fldData xml:space="preserve">PEVuZE5vdGU+PENpdGU+PEF1dGhvcj5GZXJuYW5kZXo8L0F1dGhvcj48WWVhcj4yMDE3PC9ZZWFy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</w:fldData>
        </w:fldChar>
      </w:r>
      <w:r w:rsidR="00665E6D">
        <w:instrText xml:space="preserve"> ADDIN EN.CITE.DATA </w:instrText>
      </w:r>
      <w:r w:rsidR="00665E6D">
        <w:fldChar w:fldCharType="end"/>
      </w:r>
      <w:r w:rsidR="00E2694A">
        <w:fldChar w:fldCharType="separate"/>
      </w:r>
      <w:r w:rsidR="00B446BE">
        <w:rPr>
          <w:noProof/>
        </w:rPr>
        <w:t>[124]</w:t>
      </w:r>
      <w:r w:rsidR="00E2694A">
        <w:fldChar w:fldCharType="end"/>
      </w:r>
      <w:r w:rsidR="007D2656">
        <w:t xml:space="preserve"> </w:t>
      </w:r>
      <w:r w:rsidR="003400D0">
        <w:t xml:space="preserve">however have been reported using </w:t>
      </w:r>
      <w:r w:rsidR="003400D0" w:rsidRPr="00143E41">
        <w:t>triphenyl bismuth</w:t>
      </w:r>
      <w:r w:rsidR="003400D0" w:rsidRPr="00390549">
        <w:t xml:space="preserve"> </w:t>
      </w:r>
      <w:r w:rsidR="00396E69">
        <w:t xml:space="preserve">as a catalyst. </w:t>
      </w:r>
      <w:r w:rsidR="00177F92">
        <w:t>Interestingly, d</w:t>
      </w:r>
      <w:r w:rsidR="00E51CF6" w:rsidRPr="00117174">
        <w:t xml:space="preserve">ifferences in </w:t>
      </w:r>
      <w:r w:rsidR="00853C0B">
        <w:t xml:space="preserve">the rate of </w:t>
      </w:r>
      <w:r w:rsidR="00E51CF6" w:rsidRPr="00117174">
        <w:t xml:space="preserve">ROP and </w:t>
      </w:r>
      <w:r w:rsidR="00E51CF6" w:rsidRPr="00117174">
        <w:lastRenderedPageBreak/>
        <w:t xml:space="preserve">transesterification of MI, </w:t>
      </w:r>
      <w:r w:rsidR="00396E69">
        <w:t>CL</w:t>
      </w:r>
      <w:r w:rsidR="00853C0B">
        <w:t>,</w:t>
      </w:r>
      <w:r w:rsidR="00E51CF6" w:rsidRPr="00117174">
        <w:t xml:space="preserve"> and </w:t>
      </w:r>
      <w:r w:rsidR="00396E69">
        <w:t>PDL</w:t>
      </w:r>
      <w:r w:rsidR="00E51CF6" w:rsidRPr="00117174">
        <w:t xml:space="preserve"> were </w:t>
      </w:r>
      <w:r w:rsidR="00853C0B">
        <w:t>exploited</w:t>
      </w:r>
      <w:r w:rsidR="00E51CF6" w:rsidRPr="00117174">
        <w:t xml:space="preserve"> to </w:t>
      </w:r>
      <w:r w:rsidR="00853C0B">
        <w:t xml:space="preserve">prepare random terpolymers where all reagents were added at the start of the reaction, and triblock copolymers where </w:t>
      </w:r>
      <w:r w:rsidR="005624FA">
        <w:t>CL</w:t>
      </w:r>
      <w:r w:rsidR="00853C0B">
        <w:t xml:space="preserve"> was </w:t>
      </w:r>
      <w:r w:rsidR="007305A4">
        <w:t>polymerised</w:t>
      </w:r>
      <w:r w:rsidR="00853C0B">
        <w:t xml:space="preserve"> sequentially.</w:t>
      </w:r>
      <w:r w:rsidR="00853C0B">
        <w:fldChar w:fldCharType="begin"/>
      </w:r>
      <w:r w:rsidR="00665E6D">
        <w:instrText xml:space="preserve"> ADDIN EN.CITE &lt;EndNote&gt;&lt;Cite&gt;&lt;Author&gt;Wilson&lt;/Author&gt;&lt;Year&gt;2016&lt;/Year&gt;&lt;RecNum&gt;250&lt;/RecNum&gt;&lt;DisplayText&gt;[91]&lt;/DisplayText&gt;&lt;record&gt;&lt;rec-number&gt;250&lt;/rec-number&gt;&lt;foreign-keys&gt;&lt;key app="EN" db-id="ttaxtfz55xzxzeea9t9pfdtopw0vdseapp0f"&gt;250&lt;/key&gt;&lt;/foreign-keys&gt;&lt;ref-type name="Journal Article"&gt;17&lt;/ref-type&gt;&lt;contributors&gt;&lt;authors&gt;&lt;author&gt;Wilson, J. A.&lt;/author&gt;&lt;author&gt;Hopkins, S. A.&lt;/author&gt;&lt;author&gt;Wright, P. M.&lt;/author&gt;&lt;author&gt;Dove, A. P.&lt;/author&gt;&lt;/authors&gt;&lt;/contributors&gt;&lt;titles&gt;&lt;title&gt;Dependence of Copolymer Sequencing Based on Lactone Ring Size and ε-Substitution&lt;/title&gt;&lt;secondary-title&gt;ACS Macro Letters&lt;/secondary-title&gt;&lt;/titles&gt;&lt;periodical&gt;&lt;full-title&gt;ACS Macro Letters&lt;/full-title&gt;&lt;abbr-1&gt;ACS Macro Lett.&lt;/abbr-1&gt;&lt;/periodical&gt;&lt;pages&gt;346-350&lt;/pages&gt;&lt;volume&gt;5&lt;/volume&gt;&lt;number&gt;3&lt;/number&gt;&lt;dates&gt;&lt;year&gt;2016&lt;/year&gt;&lt;pub-dates&gt;&lt;date&gt;2016/03/15&lt;/date&gt;&lt;/pub-dates&gt;&lt;/dates&gt;&lt;publisher&gt;American Chemical Society&lt;/publisher&gt;&lt;urls&gt;&lt;related-urls&gt;&lt;url&gt;http://dx.doi.org/10.1021/acsmacrolett.5b00940&lt;/url&gt;&lt;/related-urls&gt;&lt;/urls&gt;&lt;electronic-resource-num&gt;10.1021/acsmacrolett.5b00940&lt;/electronic-resource-num&gt;&lt;/record&gt;&lt;/Cite&gt;&lt;/EndNote&gt;</w:instrText>
      </w:r>
      <w:r w:rsidR="00853C0B">
        <w:fldChar w:fldCharType="separate"/>
      </w:r>
      <w:r w:rsidR="00B446BE">
        <w:rPr>
          <w:noProof/>
        </w:rPr>
        <w:t>[91]</w:t>
      </w:r>
      <w:r w:rsidR="00853C0B">
        <w:fldChar w:fldCharType="end"/>
      </w:r>
    </w:p>
    <w:p w14:paraId="3BF3F3F0" w14:textId="630EAEF2" w:rsidR="00B019A6" w:rsidRPr="00390549" w:rsidRDefault="00AB4301" w:rsidP="00117174">
      <w:pPr>
        <w:pStyle w:val="Image"/>
        <w:spacing w:after="240"/>
      </w:pPr>
      <w:r>
        <w:rPr>
          <w:noProof/>
        </w:rPr>
        <w:object w:dxaOrig="9640" w:dyaOrig="1233" w14:anchorId="084FC7C0">
          <v:shape id="_x0000_i1031" type="#_x0000_t75" alt="" style="width:376.9pt;height:47.6pt;mso-width-percent:0;mso-height-percent:0;mso-width-percent:0;mso-height-percent:0" o:ole="">
            <v:imagedata r:id="rId24" o:title=""/>
          </v:shape>
          <o:OLEObject Type="Embed" ProgID="ChemDraw.Document.6.0" ShapeID="_x0000_i1031" DrawAspect="Content" ObjectID="_1605428679" r:id="rId25"/>
        </w:object>
      </w:r>
    </w:p>
    <w:p w14:paraId="744A3461" w14:textId="11DC9DFC" w:rsidR="00A26AC0" w:rsidRPr="00897A9D" w:rsidRDefault="00B019A6" w:rsidP="007521B9">
      <w:pPr>
        <w:pStyle w:val="Caption"/>
        <w:tabs>
          <w:tab w:val="left" w:pos="9000"/>
        </w:tabs>
        <w:ind w:left="0" w:right="26"/>
        <w:rPr>
          <w:szCs w:val="22"/>
        </w:rPr>
      </w:pPr>
      <w:r w:rsidRPr="00117174">
        <w:rPr>
          <w:b/>
          <w:szCs w:val="22"/>
        </w:rPr>
        <w:t>Scheme 6</w:t>
      </w:r>
      <w:r w:rsidRPr="007C3D85">
        <w:rPr>
          <w:szCs w:val="22"/>
        </w:rPr>
        <w:t xml:space="preserve"> Copolymerisation of PDL with </w:t>
      </w:r>
      <w:proofErr w:type="spellStart"/>
      <w:r w:rsidRPr="007C3D85">
        <w:rPr>
          <w:i/>
          <w:szCs w:val="22"/>
        </w:rPr>
        <w:t>ε</w:t>
      </w:r>
      <w:r w:rsidR="00430703">
        <w:rPr>
          <w:szCs w:val="22"/>
        </w:rPr>
        <w:t>DL</w:t>
      </w:r>
      <w:proofErr w:type="spellEnd"/>
      <w:r w:rsidRPr="007C3D85">
        <w:rPr>
          <w:szCs w:val="22"/>
        </w:rPr>
        <w:t>.</w:t>
      </w:r>
    </w:p>
    <w:p w14:paraId="11AFDC7C" w14:textId="43F6CE51" w:rsidR="00472343" w:rsidRPr="00390549" w:rsidRDefault="006D7847">
      <w:pPr>
        <w:pStyle w:val="Heading2"/>
        <w:rPr>
          <w:rFonts w:eastAsiaTheme="majorEastAsia"/>
          <w:lang w:eastAsia="en-US"/>
        </w:rPr>
      </w:pPr>
      <w:bookmarkStart w:id="8" w:name="_Toc506992070"/>
      <w:r>
        <w:t>ROP of MLs using organo</w:t>
      </w:r>
      <w:r w:rsidR="00AC2027">
        <w:t>-</w:t>
      </w:r>
      <w:r>
        <w:t>catalysts</w:t>
      </w:r>
      <w:bookmarkEnd w:id="8"/>
    </w:p>
    <w:p w14:paraId="7A6442C9" w14:textId="4960AB41" w:rsidR="00DC13BD" w:rsidRPr="000917D3" w:rsidRDefault="00311175">
      <w:r w:rsidRPr="000917D3">
        <w:t xml:space="preserve">Although </w:t>
      </w:r>
      <w:r w:rsidR="005624FA" w:rsidRPr="000917D3">
        <w:t>several</w:t>
      </w:r>
      <w:r w:rsidR="00177E1B" w:rsidRPr="000917D3">
        <w:t xml:space="preserve"> </w:t>
      </w:r>
      <w:r w:rsidRPr="000917D3">
        <w:t>metal</w:t>
      </w:r>
      <w:r w:rsidR="005168A0">
        <w:t>-based</w:t>
      </w:r>
      <w:r w:rsidR="00DC13BD" w:rsidRPr="000917D3">
        <w:t xml:space="preserve"> catalysts</w:t>
      </w:r>
      <w:r w:rsidRPr="000917D3">
        <w:t xml:space="preserve"> efficient</w:t>
      </w:r>
      <w:r w:rsidR="005624FA" w:rsidRPr="000917D3">
        <w:t>ly polymerise MLs</w:t>
      </w:r>
      <w:r w:rsidR="00177E1B" w:rsidRPr="000917D3">
        <w:t xml:space="preserve"> </w:t>
      </w:r>
      <w:r w:rsidR="005624FA" w:rsidRPr="000917D3">
        <w:t>with</w:t>
      </w:r>
      <w:r w:rsidR="00177E1B" w:rsidRPr="000917D3">
        <w:t xml:space="preserve"> living characteristics</w:t>
      </w:r>
      <w:r w:rsidRPr="000917D3">
        <w:t xml:space="preserve">, the requirement for metal-free processes </w:t>
      </w:r>
      <w:r w:rsidR="005624FA" w:rsidRPr="000917D3">
        <w:t xml:space="preserve">in </w:t>
      </w:r>
      <w:r w:rsidRPr="000917D3">
        <w:t>biomedical and microelectronic applications, where metals are incompatible even in trace amounts, has driven the development of organic catalysts</w:t>
      </w:r>
      <w:r w:rsidR="002A6653" w:rsidRPr="00117174">
        <w:t xml:space="preserve"> (Figure </w:t>
      </w:r>
      <w:r w:rsidR="008F1C16">
        <w:t>5</w:t>
      </w:r>
      <w:r w:rsidR="002A6653" w:rsidRPr="00117174">
        <w:t>)</w:t>
      </w:r>
      <w:r w:rsidR="00AA04D1" w:rsidRPr="000917D3">
        <w:t>.</w:t>
      </w:r>
      <w:r w:rsidR="00F84BC4" w:rsidRPr="000917D3">
        <w:t xml:space="preserve"> </w:t>
      </w:r>
      <w:r w:rsidR="003F1301">
        <w:t>An added advantage of most organo-catalysts over metal-based catalysts is that</w:t>
      </w:r>
      <w:r w:rsidR="003F1301" w:rsidRPr="000917D3">
        <w:t xml:space="preserve"> anhydrous conditions </w:t>
      </w:r>
      <w:r w:rsidR="003F1301">
        <w:t xml:space="preserve">are only required </w:t>
      </w:r>
      <w:r w:rsidR="003F1301" w:rsidRPr="000917D3">
        <w:t>to control the molecular weight and end-group fidelity of the polymer product since water is a competitive initiator.</w:t>
      </w:r>
      <w:r w:rsidR="003F1301" w:rsidRPr="00C80AB7">
        <w:fldChar w:fldCharType="begin"/>
      </w:r>
      <w:r w:rsidR="00665E6D">
        <w:instrText xml:space="preserve"> ADDIN EN.CITE &lt;EndNote&gt;&lt;Cite&gt;&lt;Author&gt;Dove&lt;/Author&gt;&lt;Year&gt;2012&lt;/Year&gt;&lt;RecNum&gt;131&lt;/RecNum&gt;&lt;DisplayText&gt;[131]&lt;/DisplayText&gt;&lt;record&gt;&lt;rec-number&gt;131&lt;/rec-number&gt;&lt;foreign-keys&gt;&lt;key app="EN" db-id="d0a0rdfrkaepzeefzw65v5fcv2tpaxwv0rd0"&gt;131&lt;/key&gt;&lt;/foreign-keys&gt;&lt;ref-type name="Journal Article"&gt;17&lt;/ref-type&gt;&lt;contributors&gt;&lt;authors&gt;&lt;author&gt;Dove, Andrew P.&lt;/author&gt;&lt;/authors&gt;&lt;/contributors&gt;&lt;auth-address&gt;Univ Warwick, Dept Chem, Coventry CV4 7AL, W Midlands, England&lt;/auth-address&gt;&lt;titles&gt;&lt;title&gt;Organic Catalysis for Ring-Opening Polymerization&lt;/title&gt;&lt;secondary-title&gt;ACS Macro Letters&lt;/secondary-title&gt;&lt;alt-title&gt;Acs Macro Lett&lt;/alt-title&gt;&lt;/titles&gt;&lt;periodical&gt;&lt;full-title&gt;ACS Macro Letters&lt;/full-title&gt;&lt;/periodical&gt;&lt;pages&gt;1409-1412&lt;/pages&gt;&lt;volume&gt;1&lt;/volume&gt;&lt;number&gt;12&lt;/number&gt;&lt;keywords&gt;&lt;keyword&gt;n-heterocyclic carbenes&lt;/keyword&gt;&lt;keyword&gt;organocatalytic living polymerization&lt;/keyword&gt;&lt;keyword&gt;cyclic esters&lt;/keyword&gt;&lt;keyword&gt;epsilon-caprolactone&lt;/keyword&gt;&lt;keyword&gt;zwitterionic polymerization&lt;/keyword&gt;&lt;keyword&gt;phosphazene bases&lt;/keyword&gt;&lt;keyword&gt;facile synthesis&lt;/keyword&gt;&lt;keyword&gt;beta-lactones&lt;/keyword&gt;&lt;keyword&gt;lactide&lt;/keyword&gt;&lt;keyword&gt;acids&lt;/keyword&gt;&lt;/keywords&gt;&lt;dates&gt;&lt;year&gt;2012&lt;/year&gt;&lt;pub-dates&gt;&lt;date&gt;2012/12/18&lt;/date&gt;&lt;/pub-dates&gt;&lt;/dates&gt;&lt;publisher&gt;American Chemical Society&lt;/publisher&gt;&lt;isbn&gt;2161-1653&lt;/isbn&gt;&lt;accession-num&gt;WOS:000312565500011&lt;/accession-num&gt;&lt;urls&gt;&lt;related-urls&gt;&lt;url&gt;https://doi.org/10.1021/mz3005956&lt;/url&gt;&lt;/related-urls&gt;&lt;/urls&gt;&lt;electronic-resource-num&gt;10.1021/mz3005956&lt;/electronic-resource-num&gt;&lt;language&gt;English&lt;/language&gt;&lt;/record&gt;&lt;/Cite&gt;&lt;/EndNote&gt;</w:instrText>
      </w:r>
      <w:r w:rsidR="003F1301" w:rsidRPr="00C80AB7">
        <w:fldChar w:fldCharType="separate"/>
      </w:r>
      <w:r w:rsidR="00B446BE">
        <w:rPr>
          <w:noProof/>
        </w:rPr>
        <w:t>[131]</w:t>
      </w:r>
      <w:r w:rsidR="003F1301" w:rsidRPr="00C80AB7">
        <w:fldChar w:fldCharType="end"/>
      </w:r>
      <w:r w:rsidR="003F1301" w:rsidRPr="000917D3">
        <w:t xml:space="preserve"> </w:t>
      </w:r>
      <w:r w:rsidR="00687AE9" w:rsidRPr="000917D3">
        <w:t xml:space="preserve">The majority of </w:t>
      </w:r>
      <w:r w:rsidR="00F84BC4" w:rsidRPr="000917D3">
        <w:t>organo-catalysts mediate ROP</w:t>
      </w:r>
      <w:r w:rsidR="00687AE9" w:rsidRPr="000917D3">
        <w:t xml:space="preserve"> </w:t>
      </w:r>
      <w:r w:rsidR="00687AE9" w:rsidRPr="000917D3">
        <w:rPr>
          <w:i/>
        </w:rPr>
        <w:t>via</w:t>
      </w:r>
      <w:r w:rsidR="00687AE9" w:rsidRPr="000917D3">
        <w:t xml:space="preserve"> an activated monomer mechanisms. For example, the pyridine-based organo-catalyst 4-(</w:t>
      </w:r>
      <w:proofErr w:type="spellStart"/>
      <w:r w:rsidR="00687AE9" w:rsidRPr="000917D3">
        <w:t>dimethylamino</w:t>
      </w:r>
      <w:proofErr w:type="spellEnd"/>
      <w:r w:rsidR="00687AE9" w:rsidRPr="000917D3">
        <w:t xml:space="preserve">)pyridine (DMAP) undergoes nucleophilic addition to the carbonyl carbon of the monomer to form a zwitterion intermediate, which undergoes ring-opening of the monomer acyl bond. The resulting alkoxide deprotonates the initiator or propagating alcohol species to generate another anion </w:t>
      </w:r>
      <w:r w:rsidR="00F84BC4" w:rsidRPr="000917D3">
        <w:t xml:space="preserve">that undergoes </w:t>
      </w:r>
      <w:r w:rsidR="00687AE9" w:rsidRPr="000917D3">
        <w:t>nucleophilic addition to the monomer carbonyl carbon to regenerate the catalyst and yield the hydroxyl-terminat</w:t>
      </w:r>
      <w:r w:rsidR="00196E3D" w:rsidRPr="000917D3">
        <w:t>ed propagating species (Scheme 7</w:t>
      </w:r>
      <w:r w:rsidR="00687AE9" w:rsidRPr="000917D3">
        <w:t>).</w:t>
      </w:r>
      <w:r w:rsidR="00F84BC4" w:rsidRPr="00117174">
        <w:fldChar w:fldCharType="begin"/>
      </w:r>
      <w:r w:rsidR="00665E6D">
        <w:instrText xml:space="preserve"> ADDIN EN.CITE &lt;EndNote&gt;&lt;Cite&gt;&lt;Author&gt;Nederberg&lt;/Author&gt;&lt;Year&gt;2001&lt;/Year&gt;&lt;RecNum&gt;132&lt;/RecNum&gt;&lt;DisplayText&gt;[132]&lt;/DisplayText&gt;&lt;record&gt;&lt;rec-number&gt;132&lt;/rec-number&gt;&lt;foreign-keys&gt;&lt;key app="EN" db-id="d0a0rdfrkaepzeefzw65v5fcv2tpaxwv0rd0"&gt;132&lt;/key&gt;&lt;/foreign-keys&gt;&lt;ref-type name="Journal Article"&gt;17&lt;/ref-type&gt;&lt;contributors&gt;&lt;authors&gt;&lt;author&gt;Nederberg, F.&lt;/author&gt;&lt;author&gt;Connor, E. F.&lt;/author&gt;&lt;author&gt;Moller, M.&lt;/author&gt;&lt;author&gt;Glauser, T.&lt;/author&gt;&lt;author&gt;Hedrick, J. L.&lt;/author&gt;&lt;/authors&gt;&lt;/contributors&gt;&lt;auth-address&gt;IBM Corp, Almaden Res Ctr, San Jose, CA 95120 USA&lt;/auth-address&gt;&lt;titles&gt;&lt;title&gt;New paradigms for organic catalysts: The first organocatalytic living polymerization&lt;/title&gt;&lt;secondary-title&gt;Angewandte Chemie-International Edition&lt;/secondary-title&gt;&lt;alt-title&gt;Angew Chem Int Edit&lt;/alt-title&gt;&lt;/titles&gt;&lt;periodical&gt;&lt;full-title&gt;Angewandte Chemie-International Edition&lt;/full-title&gt;&lt;/periodical&gt;&lt;pages&gt;2712-2715&lt;/pages&gt;&lt;volume&gt;40&lt;/volume&gt;&lt;number&gt;14&lt;/number&gt;&lt;keywords&gt;&lt;keyword&gt;ring-opening polymerization&lt;/keyword&gt;&lt;keyword&gt;poly(lactic acid)&lt;/keyword&gt;&lt;keyword&gt;cyclic esters&lt;/keyword&gt;&lt;keyword&gt;lactide&lt;/keyword&gt;&lt;keyword&gt;complexes&lt;/keyword&gt;&lt;keyword&gt;mechanism&lt;/keyword&gt;&lt;keyword&gt;polylactones&lt;/keyword&gt;&lt;keyword&gt;strategies&lt;/keyword&gt;&lt;keyword&gt;initiators&lt;/keyword&gt;&lt;keyword&gt;kinetics&lt;/keyword&gt;&lt;/keywords&gt;&lt;dates&gt;&lt;year&gt;2001&lt;/year&gt;&lt;pub-dates&gt;&lt;date&gt;2001&lt;/date&gt;&lt;/pub-dates&gt;&lt;/dates&gt;&lt;isbn&gt;1433-7851&lt;/isbn&gt;&lt;accession-num&gt;WOS:000169988300039&lt;/accession-num&gt;&lt;urls&gt;&lt;related-urls&gt;&lt;url&gt;&amp;lt;Go to ISI&amp;gt;://WOS:000169988300039&lt;/url&gt;&lt;/related-urls&gt;&lt;/urls&gt;&lt;electronic-resource-num&gt;10.1002/1521-3773(20010716)40:14&amp;lt;2712::aid-anie2712&amp;gt;3.0.co;2-z&lt;/electronic-resource-num&gt;&lt;language&gt;English&lt;/language&gt;&lt;/record&gt;&lt;/Cite&gt;&lt;/EndNote&gt;</w:instrText>
      </w:r>
      <w:r w:rsidR="00F84BC4" w:rsidRPr="00117174">
        <w:fldChar w:fldCharType="separate"/>
      </w:r>
      <w:r w:rsidR="00B446BE">
        <w:rPr>
          <w:noProof/>
        </w:rPr>
        <w:t>[132]</w:t>
      </w:r>
      <w:r w:rsidR="00F84BC4" w:rsidRPr="00117174">
        <w:fldChar w:fldCharType="end"/>
      </w:r>
      <w:r w:rsidR="00687AE9" w:rsidRPr="000917D3">
        <w:t xml:space="preserve"> </w:t>
      </w:r>
    </w:p>
    <w:p w14:paraId="78D167E1" w14:textId="1C96B3D5" w:rsidR="003F1301" w:rsidRDefault="005B0695" w:rsidP="003F1301">
      <w:pPr>
        <w:pStyle w:val="Scheme"/>
        <w:spacing w:after="240"/>
        <w:ind w:firstLine="0"/>
        <w:rPr>
          <w:b/>
        </w:rPr>
      </w:pPr>
      <w:r>
        <w:rPr>
          <w:b/>
          <w:noProof/>
          <w:lang w:val="en-IE" w:eastAsia="en-IE"/>
        </w:rPr>
        <w:drawing>
          <wp:inline distT="0" distB="0" distL="0" distR="0" wp14:anchorId="7F6637AD" wp14:editId="07950965">
            <wp:extent cx="5731510" cy="1809750"/>
            <wp:effectExtent l="0" t="0" r="254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MAP Polym.ti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731510" cy="1809750"/>
                    </a:xfrm>
                    <a:prstGeom prst="rect">
                      <a:avLst/>
                    </a:prstGeom>
                  </pic:spPr>
                </pic:pic>
              </a:graphicData>
            </a:graphic>
          </wp:inline>
        </w:drawing>
      </w:r>
    </w:p>
    <w:p w14:paraId="148B2B09" w14:textId="3BAF880D" w:rsidR="003F1301" w:rsidRDefault="003F1301" w:rsidP="003F1301">
      <w:pPr>
        <w:pStyle w:val="Scheme"/>
        <w:ind w:firstLine="0"/>
        <w:rPr>
          <w:sz w:val="22"/>
          <w:szCs w:val="22"/>
        </w:rPr>
      </w:pPr>
      <w:r w:rsidRPr="008040A4">
        <w:rPr>
          <w:b/>
          <w:sz w:val="22"/>
          <w:szCs w:val="22"/>
        </w:rPr>
        <w:t xml:space="preserve">Scheme 7 </w:t>
      </w:r>
      <w:r w:rsidRPr="008040A4">
        <w:rPr>
          <w:sz w:val="22"/>
          <w:szCs w:val="22"/>
        </w:rPr>
        <w:t xml:space="preserve">Mechanism for the </w:t>
      </w:r>
      <w:r>
        <w:rPr>
          <w:sz w:val="22"/>
          <w:szCs w:val="22"/>
        </w:rPr>
        <w:t>ring-opening polymeris</w:t>
      </w:r>
      <w:r w:rsidRPr="008040A4">
        <w:rPr>
          <w:sz w:val="22"/>
          <w:szCs w:val="22"/>
        </w:rPr>
        <w:t xml:space="preserve">ation of cyclic esters mediated by DMAP. Scheme adapted from </w:t>
      </w:r>
      <w:proofErr w:type="spellStart"/>
      <w:r w:rsidRPr="008040A4">
        <w:rPr>
          <w:sz w:val="22"/>
          <w:szCs w:val="22"/>
        </w:rPr>
        <w:t>Nederberg</w:t>
      </w:r>
      <w:proofErr w:type="spellEnd"/>
      <w:r w:rsidRPr="008040A4">
        <w:rPr>
          <w:sz w:val="22"/>
          <w:szCs w:val="22"/>
        </w:rPr>
        <w:t xml:space="preserve"> </w:t>
      </w:r>
      <w:r w:rsidRPr="008040A4">
        <w:rPr>
          <w:i/>
          <w:sz w:val="22"/>
          <w:szCs w:val="22"/>
        </w:rPr>
        <w:t>et al</w:t>
      </w:r>
      <w:r w:rsidRPr="008040A4">
        <w:rPr>
          <w:sz w:val="22"/>
          <w:szCs w:val="22"/>
        </w:rPr>
        <w:t>.</w:t>
      </w:r>
      <w:r w:rsidRPr="008040A4">
        <w:rPr>
          <w:sz w:val="22"/>
          <w:szCs w:val="22"/>
        </w:rPr>
        <w:fldChar w:fldCharType="begin"/>
      </w:r>
      <w:r w:rsidR="00665E6D">
        <w:rPr>
          <w:sz w:val="22"/>
          <w:szCs w:val="22"/>
        </w:rPr>
        <w:instrText xml:space="preserve"> ADDIN EN.CITE &lt;EndNote&gt;&lt;Cite&gt;&lt;Author&gt;Nederberg&lt;/Author&gt;&lt;Year&gt;2001&lt;/Year&gt;&lt;RecNum&gt;132&lt;/RecNum&gt;&lt;DisplayText&gt;[132]&lt;/DisplayText&gt;&lt;record&gt;&lt;rec-number&gt;132&lt;/rec-number&gt;&lt;foreign-keys&gt;&lt;key app="EN" db-id="d0a0rdfrkaepzeefzw65v5fcv2tpaxwv0rd0"&gt;132&lt;/key&gt;&lt;/foreign-keys&gt;&lt;ref-type name="Journal Article"&gt;17&lt;/ref-type&gt;&lt;contributors&gt;&lt;authors&gt;&lt;author&gt;Nederberg, F.&lt;/author&gt;&lt;author&gt;Connor, E. F.&lt;/author&gt;&lt;author&gt;Moller, M.&lt;/author&gt;&lt;author&gt;Glauser, T.&lt;/author&gt;&lt;author&gt;Hedrick, J. L.&lt;/author&gt;&lt;/authors&gt;&lt;/contributors&gt;&lt;auth-address&gt;IBM Corp, Almaden Res Ctr, San Jose, CA 95120 USA&lt;/auth-address&gt;&lt;titles&gt;&lt;title&gt;New paradigms for organic catalysts: The first organocatalytic living polymerization&lt;/title&gt;&lt;secondary-title&gt;Angewandte Chemie-International Edition&lt;/secondary-title&gt;&lt;alt-title&gt;Angew Chem Int Edit&lt;/alt-title&gt;&lt;/titles&gt;&lt;periodical&gt;&lt;full-title&gt;Angewandte Chemie-International Edition&lt;/full-title&gt;&lt;/periodical&gt;&lt;pages&gt;2712-2715&lt;/pages&gt;&lt;volume&gt;40&lt;/volume&gt;&lt;number&gt;14&lt;/number&gt;&lt;keywords&gt;&lt;keyword&gt;ring-opening polymerization&lt;/keyword&gt;&lt;keyword&gt;poly(lactic acid)&lt;/keyword&gt;&lt;keyword&gt;cyclic esters&lt;/keyword&gt;&lt;keyword&gt;lactide&lt;/keyword&gt;&lt;keyword&gt;complexes&lt;/keyword&gt;&lt;keyword&gt;mechanism&lt;/keyword&gt;&lt;keyword&gt;polylactones&lt;/keyword&gt;&lt;keyword&gt;strategies&lt;/keyword&gt;&lt;keyword&gt;initiators&lt;/keyword&gt;&lt;keyword&gt;kinetics&lt;/keyword&gt;&lt;/keywords&gt;&lt;dates&gt;&lt;year&gt;2001&lt;/year&gt;&lt;pub-dates&gt;&lt;date&gt;2001&lt;/date&gt;&lt;/pub-dates&gt;&lt;/dates&gt;&lt;isbn&gt;1433-7851&lt;/isbn&gt;&lt;accession-num&gt;WOS:000169988300039&lt;/accession-num&gt;&lt;urls&gt;&lt;related-urls&gt;&lt;url&gt;&amp;lt;Go to ISI&amp;gt;://WOS:000169988300039&lt;/url&gt;&lt;/related-urls&gt;&lt;/urls&gt;&lt;electronic-resource-num&gt;10.1002/1521-3773(20010716)40:14&amp;lt;2712::aid-anie2712&amp;gt;3.0.co;2-z&lt;/electronic-resource-num&gt;&lt;language&gt;English&lt;/language&gt;&lt;/record&gt;&lt;/Cite&gt;&lt;/EndNote&gt;</w:instrText>
      </w:r>
      <w:r w:rsidRPr="008040A4">
        <w:rPr>
          <w:sz w:val="22"/>
          <w:szCs w:val="22"/>
        </w:rPr>
        <w:fldChar w:fldCharType="separate"/>
      </w:r>
      <w:r w:rsidR="00B446BE">
        <w:rPr>
          <w:noProof/>
          <w:sz w:val="22"/>
          <w:szCs w:val="22"/>
        </w:rPr>
        <w:t>[132]</w:t>
      </w:r>
      <w:r w:rsidRPr="008040A4">
        <w:rPr>
          <w:sz w:val="22"/>
          <w:szCs w:val="22"/>
        </w:rPr>
        <w:fldChar w:fldCharType="end"/>
      </w:r>
    </w:p>
    <w:p w14:paraId="0BFFCCD3" w14:textId="77777777" w:rsidR="003F1301" w:rsidRPr="008040A4" w:rsidRDefault="003F1301" w:rsidP="003F1301">
      <w:pPr>
        <w:pStyle w:val="Scheme"/>
        <w:ind w:firstLine="0"/>
        <w:rPr>
          <w:sz w:val="22"/>
          <w:szCs w:val="22"/>
        </w:rPr>
      </w:pPr>
    </w:p>
    <w:p w14:paraId="14B90316" w14:textId="7785E77A" w:rsidR="00527733" w:rsidRDefault="00527733" w:rsidP="00527733">
      <w:r>
        <w:t>Highly active o</w:t>
      </w:r>
      <w:r w:rsidRPr="000917D3">
        <w:t>rganic ‘</w:t>
      </w:r>
      <w:proofErr w:type="spellStart"/>
      <w:r w:rsidRPr="000917D3">
        <w:t>superbases</w:t>
      </w:r>
      <w:proofErr w:type="spellEnd"/>
      <w:r w:rsidRPr="000917D3">
        <w:t>’ have demonstrated tremendous versatility in the range of monomers they are capable of polymerising. For example, 1,5,7-triazabicyclo[4.4.0]dec-5-</w:t>
      </w:r>
      <w:r w:rsidRPr="000917D3">
        <w:lastRenderedPageBreak/>
        <w:t xml:space="preserve">ene (TBD) catalyses the ROP of lactones </w:t>
      </w:r>
      <w:r w:rsidRPr="000917D3">
        <w:rPr>
          <w:i/>
        </w:rPr>
        <w:t>via</w:t>
      </w:r>
      <w:r w:rsidRPr="000917D3">
        <w:t xml:space="preserve"> dual activation of the monomer and initiating species (Scheme 8).</w:t>
      </w:r>
      <w:r w:rsidRPr="00DE0F4D">
        <w:fldChar w:fldCharType="begin"/>
      </w:r>
      <w:r w:rsidR="00665E6D">
        <w:instrText xml:space="preserve"> ADDIN EN.CITE &lt;EndNote&gt;&lt;Cite&gt;&lt;Author&gt;Pratt&lt;/Author&gt;&lt;Year&gt;2006&lt;/Year&gt;&lt;RecNum&gt;174&lt;/RecNum&gt;&lt;DisplayText&gt;[133]&lt;/DisplayText&gt;&lt;record&gt;&lt;rec-number&gt;174&lt;/rec-number&gt;&lt;foreign-keys&gt;&lt;key app="EN" db-id="ttaxtfz55xzxzeea9t9pfdtopw0vdseapp0f"&gt;174&lt;/key&gt;&lt;/foreign-keys&gt;&lt;ref-type name="Journal Article"&gt;17&lt;/ref-type&gt;&lt;contributors&gt;&lt;authors&gt;&lt;author&gt;Pratt, Russell C.&lt;/author&gt;&lt;author&gt;Lohmeijer, Bas G. G.&lt;/author&gt;&lt;author&gt;Long, David A.&lt;/author&gt;&lt;author&gt;Waymouth, Robert M.&lt;/author&gt;&lt;author&gt;Hedrick, James L.&lt;/author&gt;&lt;/authors&gt;&lt;/contributors&gt;&lt;titles&gt;&lt;title&gt;Triazabicyclodecene:  A Simple Bifunctional Organocatalyst for Acyl Transfer and Ring-Opening Polymerization of Cyclic Esters&lt;/title&gt;&lt;secondary-title&gt;Journal of the American Chemical Society&lt;/secondary-title&gt;&lt;/titles&gt;&lt;periodical&gt;&lt;full-title&gt;Journal of the American Chemical Society&lt;/full-title&gt;&lt;abbr-1&gt;J. Am. Chem. Soc.&lt;/abbr-1&gt;&lt;/periodical&gt;&lt;pages&gt;4556-4557&lt;/pages&gt;&lt;volume&gt;128&lt;/volume&gt;&lt;number&gt;14&lt;/number&gt;&lt;dates&gt;&lt;year&gt;2006&lt;/year&gt;&lt;pub-dates&gt;&lt;date&gt;2006/04/01&lt;/date&gt;&lt;/pub-dates&gt;&lt;/dates&gt;&lt;publisher&gt;American Chemical Society&lt;/publisher&gt;&lt;isbn&gt;0002-7863&lt;/isbn&gt;&lt;urls&gt;&lt;related-urls&gt;&lt;url&gt;http://dx.doi.org/10.1021/ja060662+&lt;/url&gt;&lt;/related-urls&gt;&lt;/urls&gt;&lt;electronic-resource-num&gt;10.1021/ja060662+&lt;/electronic-resource-num&gt;&lt;/record&gt;&lt;/Cite&gt;&lt;/EndNote&gt;</w:instrText>
      </w:r>
      <w:r w:rsidRPr="00DE0F4D">
        <w:fldChar w:fldCharType="separate"/>
      </w:r>
      <w:r w:rsidR="00B446BE">
        <w:rPr>
          <w:noProof/>
        </w:rPr>
        <w:t>[133]</w:t>
      </w:r>
      <w:r w:rsidRPr="00DE0F4D">
        <w:fldChar w:fldCharType="end"/>
      </w:r>
      <w:r w:rsidRPr="000917D3">
        <w:t xml:space="preserve"> Since intramolecular transesterification side reactions result as a consequence of the catalytic mechanism, increased </w:t>
      </w:r>
      <w:proofErr w:type="spellStart"/>
      <w:r w:rsidRPr="000917D3">
        <w:t>dispersities</w:t>
      </w:r>
      <w:proofErr w:type="spellEnd"/>
      <w:r w:rsidRPr="000917D3">
        <w:t xml:space="preserve"> and </w:t>
      </w:r>
      <w:r w:rsidR="005168A0">
        <w:t>lower than theoretical</w:t>
      </w:r>
      <w:r w:rsidRPr="000917D3">
        <w:t xml:space="preserve"> </w:t>
      </w:r>
      <w:r w:rsidR="005168A0" w:rsidRPr="00117174">
        <w:rPr>
          <w:i/>
        </w:rPr>
        <w:t>M</w:t>
      </w:r>
      <w:r w:rsidR="005168A0" w:rsidRPr="00117174">
        <w:rPr>
          <w:vertAlign w:val="subscript"/>
        </w:rPr>
        <w:t>n</w:t>
      </w:r>
      <w:r w:rsidR="005168A0">
        <w:t xml:space="preserve"> values are </w:t>
      </w:r>
      <w:r w:rsidR="00CE1675">
        <w:t>obtained</w:t>
      </w:r>
      <w:r w:rsidR="005168A0">
        <w:t xml:space="preserve">, however </w:t>
      </w:r>
      <w:r w:rsidRPr="000917D3">
        <w:t>can be reduced by deactivating the catalyst at ≤85% monomer conversion</w:t>
      </w:r>
      <w:r w:rsidR="00CE1675">
        <w:t>,</w:t>
      </w:r>
      <w:r w:rsidRPr="000917D3">
        <w:t xml:space="preserve"> in addition to altering the polymerisation temperature and solvent.</w:t>
      </w:r>
      <w:r w:rsidRPr="000917D3" w:rsidDel="009171C8">
        <w:t xml:space="preserve"> </w:t>
      </w:r>
      <w:r w:rsidRPr="000917D3">
        <w:t>The ROP of PDL has been reported in bulk and in toluene at 100 °C using TBD as a catalyst and benzyl alcohol as an initiator (</w:t>
      </w:r>
      <w:r w:rsidRPr="00DE0F4D">
        <w:rPr>
          <w:i/>
        </w:rPr>
        <w:t>M</w:t>
      </w:r>
      <w:r w:rsidRPr="00DE0F4D">
        <w:rPr>
          <w:vertAlign w:val="subscript"/>
        </w:rPr>
        <w:t>n</w:t>
      </w:r>
      <w:r w:rsidRPr="000917D3">
        <w:t xml:space="preserve"> ≤ 108,000 g mol</w:t>
      </w:r>
      <w:r w:rsidRPr="00DE0F4D">
        <w:rPr>
          <w:vertAlign w:val="superscript"/>
        </w:rPr>
        <w:t>−1</w:t>
      </w:r>
      <w:r w:rsidRPr="000917D3">
        <w:t xml:space="preserve">; </w:t>
      </w:r>
      <w:r w:rsidRPr="00DE0F4D">
        <w:rPr>
          <w:i/>
        </w:rPr>
        <w:t>Ð</w:t>
      </w:r>
      <w:r w:rsidRPr="00DE0F4D">
        <w:rPr>
          <w:vertAlign w:val="subscript"/>
        </w:rPr>
        <w:t>M</w:t>
      </w:r>
      <w:r w:rsidRPr="00DE0F4D">
        <w:t xml:space="preserve"> =</w:t>
      </w:r>
      <w:r w:rsidRPr="000917D3">
        <w:t xml:space="preserve"> 1.1</w:t>
      </w:r>
      <w:r w:rsidR="00AA2DDD">
        <w:t>0</w:t>
      </w:r>
      <w:r w:rsidRPr="000917D3">
        <w:t>-1.9</w:t>
      </w:r>
      <w:r w:rsidR="00AA2DDD">
        <w:t>0</w:t>
      </w:r>
      <w:r w:rsidRPr="000917D3">
        <w:t>).</w:t>
      </w:r>
      <w:r w:rsidRPr="00DE0F4D">
        <w:fldChar w:fldCharType="begin">
          <w:fldData xml:space="preserve">PEVuZE5vdGU+PENpdGU+PEF1dGhvcj5Ub2RkPC9BdXRob3I+PFllYXI+MjAxNTwvWWVhcj48UmVj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</w:fldData>
        </w:fldChar>
      </w:r>
      <w:r w:rsidR="00665E6D">
        <w:instrText xml:space="preserve"> ADDIN EN.CITE </w:instrText>
      </w:r>
      <w:r w:rsidR="00665E6D">
        <w:fldChar w:fldCharType="begin">
          <w:fldData xml:space="preserve">PEVuZE5vdGU+PENpdGU+PEF1dGhvcj5Ub2RkPC9BdXRob3I+PFllYXI+MjAxNTwvWWVhcj48UmVj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</w:fldData>
        </w:fldChar>
      </w:r>
      <w:r w:rsidR="00665E6D">
        <w:instrText xml:space="preserve"> ADDIN EN.CITE.DATA </w:instrText>
      </w:r>
      <w:r w:rsidR="00665E6D">
        <w:fldChar w:fldCharType="end"/>
      </w:r>
      <w:r w:rsidRPr="00DE0F4D">
        <w:fldChar w:fldCharType="separate"/>
      </w:r>
      <w:r w:rsidR="00B446BE">
        <w:rPr>
          <w:noProof/>
        </w:rPr>
        <w:t>[134, 135]</w:t>
      </w:r>
      <w:r w:rsidRPr="00DE0F4D">
        <w:fldChar w:fldCharType="end"/>
      </w:r>
      <w:r w:rsidRPr="000917D3">
        <w:t xml:space="preserve"> </w:t>
      </w:r>
      <w:r w:rsidR="002D246E" w:rsidRPr="000917D3">
        <w:t>Similarly</w:t>
      </w:r>
      <w:r w:rsidRPr="000917D3">
        <w:t>, the bulk ROP of EB has been reported using TBD at 80 °C.</w:t>
      </w:r>
      <w:r w:rsidRPr="00DE0F4D">
        <w:fldChar w:fldCharType="begin">
          <w:fldData xml:space="preserve">PEVuZE5vdGU+PENpdGU+PEF1dGhvcj5QYXNjdWFsPC9BdXRob3I+PFllYXI+MjAxNDwvWWVhcj48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</w:fldData>
        </w:fldChar>
      </w:r>
      <w:r w:rsidR="00665E6D">
        <w:instrText xml:space="preserve"> ADDIN EN.CITE </w:instrText>
      </w:r>
      <w:r w:rsidR="00665E6D">
        <w:fldChar w:fldCharType="begin">
          <w:fldData xml:space="preserve">PEVuZE5vdGU+PENpdGU+PEF1dGhvcj5QYXNjdWFsPC9BdXRob3I+PFllYXI+MjAxNDwvWWVhcj48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</w:fldData>
        </w:fldChar>
      </w:r>
      <w:r w:rsidR="00665E6D">
        <w:instrText xml:space="preserve"> ADDIN EN.CITE.DATA </w:instrText>
      </w:r>
      <w:r w:rsidR="00665E6D">
        <w:fldChar w:fldCharType="end"/>
      </w:r>
      <w:r w:rsidRPr="00DE0F4D">
        <w:fldChar w:fldCharType="separate"/>
      </w:r>
      <w:r w:rsidR="00B446BE">
        <w:rPr>
          <w:noProof/>
        </w:rPr>
        <w:t>[136]</w:t>
      </w:r>
      <w:r w:rsidRPr="00DE0F4D">
        <w:fldChar w:fldCharType="end"/>
      </w:r>
      <w:r w:rsidRPr="000917D3">
        <w:t xml:space="preserve"> </w:t>
      </w:r>
    </w:p>
    <w:p w14:paraId="0FA692CE" w14:textId="36979CCE" w:rsidR="00CE1675" w:rsidRPr="00897A9D" w:rsidRDefault="00AB4301" w:rsidP="00CE1675">
      <w:pPr>
        <w:pStyle w:val="Caption"/>
        <w:ind w:left="0" w:right="26"/>
        <w:rPr>
          <w:szCs w:val="22"/>
        </w:rPr>
      </w:pPr>
      <w:r>
        <w:rPr>
          <w:noProof/>
        </w:rPr>
        <w:object w:dxaOrig="9710" w:dyaOrig="2327" w14:anchorId="27650E8B">
          <v:shape id="_x0000_i1030" type="#_x0000_t75" alt="" style="width:450.8pt;height:107.7pt;mso-width-percent:0;mso-height-percent:0;mso-width-percent:0;mso-height-percent:0" o:ole="">
            <v:imagedata r:id="rId27" o:title=""/>
          </v:shape>
          <o:OLEObject Type="Embed" ProgID="ChemDraw.Document.6.0" ShapeID="_x0000_i1030" DrawAspect="Content" ObjectID="_1605428680" r:id="rId28"/>
        </w:object>
      </w:r>
      <w:r w:rsidR="00CE1675" w:rsidRPr="00897A9D">
        <w:rPr>
          <w:b/>
          <w:szCs w:val="22"/>
        </w:rPr>
        <w:t xml:space="preserve">Scheme </w:t>
      </w:r>
      <w:r w:rsidR="00CE1675" w:rsidRPr="00897A9D">
        <w:rPr>
          <w:b/>
          <w:bCs w:val="0"/>
          <w:szCs w:val="22"/>
        </w:rPr>
        <w:t>8</w:t>
      </w:r>
      <w:r w:rsidR="00CE1675" w:rsidRPr="00897A9D">
        <w:rPr>
          <w:szCs w:val="22"/>
        </w:rPr>
        <w:t xml:space="preserve"> Mechanism for the ring-opening polymerisation of lactones mediated by TBD. Scheme adapted from </w:t>
      </w:r>
      <w:proofErr w:type="spellStart"/>
      <w:r w:rsidR="00865F9E">
        <w:rPr>
          <w:szCs w:val="22"/>
        </w:rPr>
        <w:t>Kamber</w:t>
      </w:r>
      <w:proofErr w:type="spellEnd"/>
      <w:r w:rsidR="00865F9E" w:rsidRPr="00897A9D">
        <w:rPr>
          <w:szCs w:val="22"/>
        </w:rPr>
        <w:t xml:space="preserve"> </w:t>
      </w:r>
      <w:r w:rsidR="00CE1675" w:rsidRPr="00897A9D">
        <w:rPr>
          <w:i/>
          <w:szCs w:val="22"/>
        </w:rPr>
        <w:t>et al</w:t>
      </w:r>
      <w:r w:rsidR="00CE1675" w:rsidRPr="00897A9D">
        <w:rPr>
          <w:szCs w:val="22"/>
        </w:rPr>
        <w:t>.</w:t>
      </w:r>
      <w:r w:rsidR="00CE1675">
        <w:rPr>
          <w:szCs w:val="22"/>
        </w:rPr>
        <w:fldChar w:fldCharType="begin"/>
      </w:r>
      <w:r w:rsidR="00665E6D">
        <w:rPr>
          <w:szCs w:val="22"/>
        </w:rPr>
        <w:instrText xml:space="preserve"> ADDIN EN.CITE &lt;EndNote&gt;&lt;Cite&gt;&lt;Author&gt;Pratt&lt;/Author&gt;&lt;Year&gt;2006&lt;/Year&gt;&lt;RecNum&gt;174&lt;/RecNum&gt;&lt;DisplayText&gt;[133]&lt;/DisplayText&gt;&lt;record&gt;&lt;rec-number&gt;174&lt;/rec-number&gt;&lt;foreign-keys&gt;&lt;key app="EN" db-id="ttaxtfz55xzxzeea9t9pfdtopw0vdseapp0f"&gt;174&lt;/key&gt;&lt;/foreign-keys&gt;&lt;ref-type name="Journal Article"&gt;17&lt;/ref-type&gt;&lt;contributors&gt;&lt;authors&gt;&lt;author&gt;Pratt, Russell C.&lt;/author&gt;&lt;author&gt;Lohmeijer, Bas G. G.&lt;/author&gt;&lt;author&gt;Long, David A.&lt;/author&gt;&lt;author&gt;Waymouth, Robert M.&lt;/author&gt;&lt;author&gt;Hedrick, James L.&lt;/author&gt;&lt;/authors&gt;&lt;/contributors&gt;&lt;titles&gt;&lt;title&gt;Triazabicyclodecene:  A Simple Bifunctional Organocatalyst for Acyl Transfer and Ring-Opening Polymerization of Cyclic Esters&lt;/title&gt;&lt;secondary-title&gt;Journal of the American Chemical Society&lt;/secondary-title&gt;&lt;/titles&gt;&lt;periodical&gt;&lt;full-title&gt;Journal of the American Chemical Society&lt;/full-title&gt;&lt;abbr-1&gt;J. Am. Chem. Soc.&lt;/abbr-1&gt;&lt;/periodical&gt;&lt;pages&gt;4556-4557&lt;/pages&gt;&lt;volume&gt;128&lt;/volume&gt;&lt;number&gt;14&lt;/number&gt;&lt;dates&gt;&lt;year&gt;2006&lt;/year&gt;&lt;pub-dates&gt;&lt;date&gt;2006/04/01&lt;/date&gt;&lt;/pub-dates&gt;&lt;/dates&gt;&lt;publisher&gt;American Chemical Society&lt;/publisher&gt;&lt;isbn&gt;0002-7863&lt;/isbn&gt;&lt;urls&gt;&lt;related-urls&gt;&lt;url&gt;http://dx.doi.org/10.1021/ja060662+&lt;/url&gt;&lt;/related-urls&gt;&lt;/urls&gt;&lt;electronic-resource-num&gt;10.1021/ja060662+&lt;/electronic-resource-num&gt;&lt;/record&gt;&lt;/Cite&gt;&lt;/EndNote&gt;</w:instrText>
      </w:r>
      <w:r w:rsidR="00CE1675">
        <w:rPr>
          <w:szCs w:val="22"/>
        </w:rPr>
        <w:fldChar w:fldCharType="separate"/>
      </w:r>
      <w:r w:rsidR="00B446BE">
        <w:rPr>
          <w:noProof/>
          <w:szCs w:val="22"/>
        </w:rPr>
        <w:t>[133]</w:t>
      </w:r>
      <w:r w:rsidR="00CE1675">
        <w:rPr>
          <w:szCs w:val="22"/>
        </w:rPr>
        <w:fldChar w:fldCharType="end"/>
      </w:r>
      <w:r w:rsidR="00CE1675" w:rsidRPr="00897A9D" w:rsidDel="00EC4F44">
        <w:rPr>
          <w:szCs w:val="22"/>
        </w:rPr>
        <w:t xml:space="preserve"> </w:t>
      </w:r>
    </w:p>
    <w:p w14:paraId="18B816C5" w14:textId="6A8B0B37" w:rsidR="00527733" w:rsidRDefault="00527733" w:rsidP="00527733">
      <w:proofErr w:type="spellStart"/>
      <w:r w:rsidRPr="000917D3">
        <w:t>Phosphazene</w:t>
      </w:r>
      <w:proofErr w:type="spellEnd"/>
      <w:r w:rsidRPr="000917D3">
        <w:t xml:space="preserve"> ‘</w:t>
      </w:r>
      <w:proofErr w:type="spellStart"/>
      <w:r w:rsidRPr="000917D3">
        <w:t>superbases</w:t>
      </w:r>
      <w:proofErr w:type="spellEnd"/>
      <w:r w:rsidRPr="000917D3">
        <w:t>’</w:t>
      </w:r>
      <w:r w:rsidRPr="00DE0F4D">
        <w:t xml:space="preserve"> </w:t>
      </w:r>
      <w:r w:rsidRPr="000917D3">
        <w:t xml:space="preserve">have also been reported to catalyse the ROP of PDL. The rapid rate of polymerisation observed in the ROP of PDL using </w:t>
      </w:r>
      <w:r w:rsidRPr="000917D3">
        <w:rPr>
          <w:i/>
        </w:rPr>
        <w:t>t</w:t>
      </w:r>
      <w:r w:rsidRPr="000917D3">
        <w:t>-Bu</w:t>
      </w:r>
      <w:r w:rsidRPr="00DE0F4D">
        <w:t>P</w:t>
      </w:r>
      <w:r w:rsidRPr="00DE0F4D">
        <w:rPr>
          <w:vertAlign w:val="subscript"/>
        </w:rPr>
        <w:t>4</w:t>
      </w:r>
      <w:r w:rsidRPr="000917D3">
        <w:t xml:space="preserve"> </w:t>
      </w:r>
      <w:r w:rsidRPr="00DE0F4D">
        <w:t xml:space="preserve">and </w:t>
      </w:r>
      <w:r w:rsidRPr="00DE0F4D">
        <w:rPr>
          <w:i/>
        </w:rPr>
        <w:t>t</w:t>
      </w:r>
      <w:r w:rsidRPr="00DE0F4D">
        <w:t>-OctP</w:t>
      </w:r>
      <w:r w:rsidRPr="00DE0F4D">
        <w:rPr>
          <w:vertAlign w:val="subscript"/>
        </w:rPr>
        <w:t>4</w:t>
      </w:r>
      <w:r w:rsidRPr="00DE0F4D">
        <w:t xml:space="preserve"> </w:t>
      </w:r>
      <w:r w:rsidRPr="000917D3">
        <w:t>as catalyst</w:t>
      </w:r>
      <w:r w:rsidRPr="00DE0F4D">
        <w:t>s</w:t>
      </w:r>
      <w:r w:rsidRPr="000917D3">
        <w:t xml:space="preserve"> </w:t>
      </w:r>
      <w:r>
        <w:t xml:space="preserve">and </w:t>
      </w:r>
      <w:r w:rsidRPr="000917D3">
        <w:t xml:space="preserve">3-phenyl-1-propanol as an initiator </w:t>
      </w:r>
      <w:r>
        <w:t>was</w:t>
      </w:r>
      <w:r w:rsidRPr="000917D3">
        <w:t xml:space="preserve"> decreased by using </w:t>
      </w:r>
      <w:r w:rsidRPr="000917D3">
        <w:rPr>
          <w:i/>
        </w:rPr>
        <w:t>t</w:t>
      </w:r>
      <w:r w:rsidRPr="000917D3">
        <w:t>-Bu</w:t>
      </w:r>
      <w:r w:rsidRPr="00DE0F4D">
        <w:t>P</w:t>
      </w:r>
      <w:r w:rsidRPr="00DE0F4D">
        <w:rPr>
          <w:vertAlign w:val="subscript"/>
        </w:rPr>
        <w:t>2</w:t>
      </w:r>
      <w:r w:rsidRPr="000917D3">
        <w:t xml:space="preserve"> instead, affording increased control over the polymerisation (</w:t>
      </w:r>
      <w:r w:rsidRPr="00DE0F4D">
        <w:rPr>
          <w:i/>
        </w:rPr>
        <w:t>M</w:t>
      </w:r>
      <w:r w:rsidRPr="00DE0F4D">
        <w:rPr>
          <w:vertAlign w:val="subscript"/>
        </w:rPr>
        <w:t>n</w:t>
      </w:r>
      <w:r w:rsidRPr="000917D3">
        <w:t xml:space="preserve"> ≤ 37,500 g mol</w:t>
      </w:r>
      <w:r w:rsidRPr="000917D3">
        <w:rPr>
          <w:vertAlign w:val="superscript"/>
        </w:rPr>
        <w:t>−1</w:t>
      </w:r>
      <w:r w:rsidRPr="000917D3">
        <w:t xml:space="preserve">; </w:t>
      </w:r>
      <w:r w:rsidRPr="000917D3">
        <w:rPr>
          <w:i/>
        </w:rPr>
        <w:t>Ð</w:t>
      </w:r>
      <w:r w:rsidRPr="000917D3">
        <w:rPr>
          <w:vertAlign w:val="subscript"/>
        </w:rPr>
        <w:t>M</w:t>
      </w:r>
      <w:r w:rsidRPr="000917D3">
        <w:t xml:space="preserve"> typically ≤ 2.0</w:t>
      </w:r>
      <w:r w:rsidR="00AA2DDD">
        <w:t>0</w:t>
      </w:r>
      <w:r w:rsidRPr="000917D3">
        <w:t>).</w:t>
      </w:r>
      <w:r w:rsidRPr="00C80AB7">
        <w:fldChar w:fldCharType="begin"/>
      </w:r>
      <w:r w:rsidR="00665E6D">
        <w:instrText xml:space="preserve"> ADDIN EN.CITE &lt;EndNote&gt;&lt;Cite&gt;&lt;Author&gt;Ladelta&lt;/Author&gt;&lt;Year&gt;2017&lt;/Year&gt;&lt;RecNum&gt;137&lt;/RecNum&gt;&lt;DisplayText&gt;[137]&lt;/DisplayText&gt;&lt;record&gt;&lt;rec-number&gt;137&lt;/rec-number&gt;&lt;foreign-keys&gt;&lt;key app="EN" db-id="d0a0rdfrkaepzeefzw65v5fcv2tpaxwv0rd0"&gt;137&lt;/key&gt;&lt;/foreign-keys&gt;&lt;ref-type name="Journal Article"&gt;17&lt;/ref-type&gt;&lt;contributors&gt;&lt;authors&gt;&lt;author&gt;Ladelta, Viko&lt;/author&gt;&lt;author&gt;Bilalis, Panayiotis&lt;/author&gt;&lt;author&gt;Gnanou, Yves&lt;/author&gt;&lt;author&gt;Hadjichristidis, Nikos&lt;/author&gt;&lt;/authors&gt;&lt;/contributors&gt;&lt;titles&gt;&lt;title&gt;Ring-opening polymerization of [small omega]-pentadecalactone catalyzed by phosphazene superbases&lt;/title&gt;&lt;secondary-title&gt;Polymer Chemistry&lt;/secondary-title&gt;&lt;/titles&gt;&lt;periodical&gt;&lt;full-title&gt;Polymer Chemistry&lt;/full-title&gt;&lt;/periodical&gt;&lt;pages&gt;511-515&lt;/pages&gt;&lt;volume&gt;8&lt;/volume&gt;&lt;number&gt;3&lt;/number&gt;&lt;dates&gt;&lt;year&gt;2017&lt;/year&gt;&lt;/dates&gt;&lt;publisher&gt;The Royal Society of Chemistry&lt;/publisher&gt;&lt;isbn&gt;1759-9954&lt;/isbn&gt;&lt;work-type&gt;10.1039/C6PY01983H&lt;/work-type&gt;&lt;urls&gt;&lt;related-urls&gt;&lt;url&gt;http://dx.doi.org/10.1039/C6PY01983H&lt;/url&gt;&lt;url&gt;http://pubs.rsc.org/en/Content/ArticleLanding/2017/PY/C6PY01983H&lt;/url&gt;&lt;/related-urls&gt;&lt;/urls&gt;&lt;electronic-resource-num&gt;10.1039/C6PY01983H&lt;/electronic-resource-num&gt;&lt;/record&gt;&lt;/Cite&gt;&lt;/EndNote&gt;</w:instrText>
      </w:r>
      <w:r w:rsidRPr="00C80AB7">
        <w:fldChar w:fldCharType="separate"/>
      </w:r>
      <w:r w:rsidR="00B446BE">
        <w:rPr>
          <w:noProof/>
        </w:rPr>
        <w:t>[137]</w:t>
      </w:r>
      <w:r w:rsidRPr="00C80AB7">
        <w:fldChar w:fldCharType="end"/>
      </w:r>
      <w:r w:rsidRPr="000917D3">
        <w:t xml:space="preserve"> </w:t>
      </w:r>
      <w:r w:rsidR="002D246E" w:rsidRPr="000917D3">
        <w:t>Interestingly</w:t>
      </w:r>
      <w:r w:rsidRPr="000917D3">
        <w:t>, high conversions were</w:t>
      </w:r>
      <w:r w:rsidR="00040E1E">
        <w:t xml:space="preserve"> achieved both in bulk at 80 °C</w:t>
      </w:r>
      <w:r w:rsidRPr="000917D3">
        <w:t xml:space="preserve"> and in dilute concentrations at ambient temperature.</w:t>
      </w:r>
      <w:r>
        <w:t xml:space="preserve"> </w:t>
      </w:r>
      <w:r w:rsidR="00CE1675">
        <w:t>Furthermore</w:t>
      </w:r>
      <w:r>
        <w:t>,</w:t>
      </w:r>
      <w:r w:rsidRPr="009475AF">
        <w:t xml:space="preserve"> 1,8-diazabicyclo[5.4.0]undec-7-ene (DBU) </w:t>
      </w:r>
      <w:r>
        <w:t xml:space="preserve">was reported to </w:t>
      </w:r>
      <w:r w:rsidRPr="009475AF">
        <w:t xml:space="preserve">efficiently polymerised PDL </w:t>
      </w:r>
      <w:r w:rsidRPr="000917D3">
        <w:t>in bulk at 100 °C</w:t>
      </w:r>
      <w:r>
        <w:t xml:space="preserve"> using benzyl alcohol as an initiator</w:t>
      </w:r>
      <w:r w:rsidRPr="005B6033">
        <w:t>,</w:t>
      </w:r>
      <w:r w:rsidRPr="009475AF">
        <w:fldChar w:fldCharType="begin"/>
      </w:r>
      <w:r w:rsidR="00665E6D">
        <w:instrText xml:space="preserve"> ADDIN EN.CITE &lt;EndNote&gt;&lt;Cite&gt;&lt;Author&gt;Todd&lt;/Author&gt;&lt;Year&gt;2015&lt;/Year&gt;&lt;RecNum&gt;214&lt;/RecNum&gt;&lt;DisplayText&gt;[134]&lt;/DisplayText&gt;&lt;record&gt;&lt;rec-number&gt;214&lt;/rec-number&gt;&lt;foreign-keys&gt;&lt;key app="EN" db-id="ttaxtfz55xzxzeea9t9pfdtopw0vdseapp0f"&gt;214&lt;/key&gt;&lt;/foreign-keys&gt;&lt;ref-type name="Journal Article"&gt;17&lt;/ref-type&gt;&lt;contributors&gt;&lt;authors&gt;&lt;author&gt;Todd, Richard&lt;/author&gt;&lt;author&gt;Tempelaar, Sarah&lt;/author&gt;&lt;author&gt;Lo Re, Giada&lt;/author&gt;&lt;author&gt;Spinella, Stephen&lt;/author&gt;&lt;author&gt;McCallum, Scott A.&lt;/author&gt;&lt;author&gt;Gross, Richard A.&lt;/author&gt;&lt;author&gt;Raquez, Jean-Marie&lt;/author&gt;&lt;author&gt;Dubois, Philippe&lt;/author&gt;&lt;/authors&gt;&lt;/contributors&gt;&lt;titles&gt;&lt;title&gt;Poly(ω-pentadecalactone)-b-poly(l-lactide) Block Copolymers via Organic-Catalyzed Ring Opening Polymerization and Potential Applications&lt;/title&gt;&lt;secondary-title&gt;ACS Macro Letters&lt;/secondary-title&gt;&lt;/titles&gt;&lt;periodical&gt;&lt;full-title&gt;ACS Macro Letters&lt;/full-title&gt;&lt;abbr-1&gt;ACS Macro Lett.&lt;/abbr-1&gt;&lt;/periodical&gt;&lt;pages&gt;408-411&lt;/pages&gt;&lt;volume&gt;4&lt;/volume&gt;&lt;number&gt;4&lt;/number&gt;&lt;dates&gt;&lt;year&gt;2015&lt;/year&gt;&lt;pub-dates&gt;&lt;date&gt;2015/04/21&lt;/date&gt;&lt;/pub-dates&gt;&lt;/dates&gt;&lt;publisher&gt;American Chemical Society&lt;/publisher&gt;&lt;urls&gt;&lt;related-urls&gt;&lt;url&gt;http://dx.doi.org/10.1021/acsmacrolett.5b00021&lt;/url&gt;&lt;/related-urls&gt;&lt;/urls&gt;&lt;electronic-resource-num&gt;10.1021/acsmacrolett.5b00021&lt;/electronic-resource-num&gt;&lt;/record&gt;&lt;/Cite&gt;&lt;/EndNote&gt;</w:instrText>
      </w:r>
      <w:r w:rsidRPr="009475AF">
        <w:fldChar w:fldCharType="separate"/>
      </w:r>
      <w:r w:rsidR="00B446BE">
        <w:rPr>
          <w:noProof/>
        </w:rPr>
        <w:t>[134]</w:t>
      </w:r>
      <w:r w:rsidRPr="009475AF">
        <w:fldChar w:fldCharType="end"/>
      </w:r>
      <w:r w:rsidRPr="009475AF">
        <w:t xml:space="preserve"> </w:t>
      </w:r>
      <w:r>
        <w:t xml:space="preserve">and </w:t>
      </w:r>
      <w:r w:rsidRPr="009475AF">
        <w:t xml:space="preserve">1,2,3-tricyclohexylguanidine (TCHG) and 1,2,3-triisopropylguanidine (TIPG) </w:t>
      </w:r>
      <w:r>
        <w:t xml:space="preserve">have been reported to polymerise </w:t>
      </w:r>
      <w:r w:rsidR="00440009">
        <w:t>EB</w:t>
      </w:r>
      <w:r w:rsidRPr="009475AF">
        <w:t xml:space="preserve"> with varied efficacy in bulk at 80 °C using benzyl alcohol as an initiator</w:t>
      </w:r>
      <w:r>
        <w:t xml:space="preserve"> </w:t>
      </w:r>
      <w:r w:rsidRPr="009475AF">
        <w:t>(</w:t>
      </w:r>
      <w:r w:rsidRPr="009475AF">
        <w:rPr>
          <w:i/>
        </w:rPr>
        <w:t>M</w:t>
      </w:r>
      <w:r w:rsidRPr="009475AF">
        <w:rPr>
          <w:vertAlign w:val="subscript"/>
        </w:rPr>
        <w:t>n</w:t>
      </w:r>
      <w:r>
        <w:t xml:space="preserve"> ≈ 7,0</w:t>
      </w:r>
      <w:r w:rsidRPr="009475AF">
        <w:t>00 g mol</w:t>
      </w:r>
      <w:r w:rsidRPr="009475AF">
        <w:rPr>
          <w:vertAlign w:val="superscript"/>
        </w:rPr>
        <w:t>−1</w:t>
      </w:r>
      <w:r w:rsidRPr="009475AF">
        <w:t xml:space="preserve">; </w:t>
      </w:r>
      <w:r w:rsidRPr="009475AF">
        <w:rPr>
          <w:i/>
        </w:rPr>
        <w:t>Ð</w:t>
      </w:r>
      <w:r w:rsidRPr="009475AF">
        <w:rPr>
          <w:vertAlign w:val="subscript"/>
        </w:rPr>
        <w:t>M</w:t>
      </w:r>
      <w:r w:rsidRPr="009475AF">
        <w:t xml:space="preserve"> = 1.5</w:t>
      </w:r>
      <w:r w:rsidR="00AA2DDD">
        <w:t>0</w:t>
      </w:r>
      <w:r w:rsidRPr="009475AF">
        <w:t>).</w:t>
      </w:r>
      <w:r w:rsidRPr="009475AF">
        <w:fldChar w:fldCharType="begin">
          <w:fldData xml:space="preserve">PEVuZE5vdGU+PENpdGU+PEF1dGhvcj5QYXNjdWFsPC9BdXRob3I+PFllYXI+MjAxNDwvWWVhcj48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</w:fldData>
        </w:fldChar>
      </w:r>
      <w:r w:rsidR="00665E6D">
        <w:instrText xml:space="preserve"> ADDIN EN.CITE </w:instrText>
      </w:r>
      <w:r w:rsidR="00665E6D">
        <w:fldChar w:fldCharType="begin">
          <w:fldData xml:space="preserve">PEVuZE5vdGU+PENpdGU+PEF1dGhvcj5QYXNjdWFsPC9BdXRob3I+PFllYXI+MjAxNDwvWWVhcj48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</w:fldData>
        </w:fldChar>
      </w:r>
      <w:r w:rsidR="00665E6D">
        <w:instrText xml:space="preserve"> ADDIN EN.CITE.DATA </w:instrText>
      </w:r>
      <w:r w:rsidR="00665E6D">
        <w:fldChar w:fldCharType="end"/>
      </w:r>
      <w:r w:rsidRPr="009475AF">
        <w:fldChar w:fldCharType="separate"/>
      </w:r>
      <w:r w:rsidR="00B446BE">
        <w:rPr>
          <w:noProof/>
        </w:rPr>
        <w:t>[136]</w:t>
      </w:r>
      <w:r w:rsidRPr="009475AF">
        <w:fldChar w:fldCharType="end"/>
      </w:r>
    </w:p>
    <w:p w14:paraId="72F48F91" w14:textId="3B9EE07C" w:rsidR="00D0013B" w:rsidRPr="000917D3" w:rsidRDefault="003725FC">
      <w:r>
        <w:t>Although</w:t>
      </w:r>
      <w:r w:rsidRPr="00D8786F">
        <w:t xml:space="preserve"> the</w:t>
      </w:r>
      <w:r w:rsidRPr="000917D3">
        <w:t xml:space="preserve"> </w:t>
      </w:r>
      <w:r w:rsidRPr="00D8786F">
        <w:rPr>
          <w:i/>
        </w:rPr>
        <w:t>N</w:t>
      </w:r>
      <w:r w:rsidRPr="000917D3">
        <w:t xml:space="preserve">-heterocyclic olefin </w:t>
      </w:r>
      <w:r w:rsidR="00040E1E">
        <w:t xml:space="preserve">(NHO) </w:t>
      </w:r>
      <w:r w:rsidRPr="000917D3">
        <w:t>2-isopropylidene-1,3,4,5-tetramethylimidazoline</w:t>
      </w:r>
      <w:r>
        <w:t xml:space="preserve"> </w:t>
      </w:r>
      <w:r w:rsidRPr="000917D3">
        <w:t xml:space="preserve">has been reported </w:t>
      </w:r>
      <w:r w:rsidRPr="00D8786F">
        <w:t xml:space="preserve">in the ROP of </w:t>
      </w:r>
      <w:r w:rsidRPr="000917D3">
        <w:t xml:space="preserve">PDL </w:t>
      </w:r>
      <w:r w:rsidRPr="00D8786F">
        <w:t>(</w:t>
      </w:r>
      <w:r w:rsidRPr="00D8786F">
        <w:rPr>
          <w:i/>
        </w:rPr>
        <w:t>M</w:t>
      </w:r>
      <w:r w:rsidRPr="00D8786F">
        <w:rPr>
          <w:vertAlign w:val="subscript"/>
        </w:rPr>
        <w:t>n</w:t>
      </w:r>
      <w:r w:rsidRPr="00D8786F">
        <w:t xml:space="preserve"> = 6,300 g mol</w:t>
      </w:r>
      <w:r w:rsidRPr="00D8786F">
        <w:rPr>
          <w:vertAlign w:val="superscript"/>
        </w:rPr>
        <w:t>−1</w:t>
      </w:r>
      <w:r w:rsidRPr="00D8786F">
        <w:t xml:space="preserve">; </w:t>
      </w:r>
      <w:r w:rsidRPr="00D8786F">
        <w:rPr>
          <w:i/>
        </w:rPr>
        <w:t>Ð</w:t>
      </w:r>
      <w:r w:rsidRPr="00D8786F">
        <w:rPr>
          <w:vertAlign w:val="subscript"/>
        </w:rPr>
        <w:t>M</w:t>
      </w:r>
      <w:r w:rsidRPr="00D8786F">
        <w:t xml:space="preserve"> = 2.36)</w:t>
      </w:r>
      <w:r>
        <w:t>,</w:t>
      </w:r>
      <w:r w:rsidRPr="00C80AB7">
        <w:fldChar w:fldCharType="begin"/>
      </w:r>
      <w:r w:rsidR="00665E6D">
        <w:instrText xml:space="preserve"> ADDIN EN.CITE &lt;EndNote&gt;&lt;Cite&gt;&lt;Author&gt;Naumann&lt;/Author&gt;&lt;Year&gt;2016&lt;/Year&gt;&lt;RecNum&gt;138&lt;/RecNum&gt;&lt;DisplayText&gt;[138]&lt;/DisplayText&gt;&lt;record&gt;&lt;rec-number&gt;138&lt;/rec-number&gt;&lt;foreign-keys&gt;&lt;key app="EN" db-id="d0a0rdfrkaepzeefzw65v5fcv2tpaxwv0rd0"&gt;138&lt;/key&gt;&lt;/foreign-keys&gt;&lt;ref-type name="Journal Article"&gt;17&lt;/ref-type&gt;&lt;contributors&gt;&lt;authors&gt;&lt;author&gt;Naumann, S.&lt;/author&gt;&lt;author&gt;Thomas, A. W.&lt;/author&gt;&lt;author&gt;Dove, A. P.&lt;/author&gt;&lt;/authors&gt;&lt;/contributors&gt;&lt;auth-address&gt;Univ Warwick, Dept Chem, Coventry CV4 7AL, W Midlands, England&amp;#xD;Univ Stuttgart, Inst Polymer Chem, Dept Chem, Pfaffenwaldring 55, D-70569 Stuttgart, Germany&lt;/auth-address&gt;&lt;titles&gt;&lt;title&gt;Highly Polarized Alkenes as Organocatalysts for the Polymerization of Lactones and Trimethylene Carbonate&lt;/title&gt;&lt;secondary-title&gt;ACS Macro Letters&lt;/secondary-title&gt;&lt;alt-title&gt;Acs Macro Lett&lt;/alt-title&gt;&lt;/titles&gt;&lt;periodical&gt;&lt;full-title&gt;ACS Macro Letters&lt;/full-title&gt;&lt;/periodical&gt;&lt;pages&gt;134-138&lt;/pages&gt;&lt;volume&gt;5&lt;/volume&gt;&lt;number&gt;1&lt;/number&gt;&lt;keywords&gt;&lt;keyword&gt;ring-opening polymerization&lt;/keyword&gt;&lt;keyword&gt;n-heterocyclic carbenes&lt;/keyword&gt;&lt;keyword&gt;coordination chemistry&lt;/keyword&gt;&lt;keyword&gt;olefin&lt;/keyword&gt;&lt;keyword&gt;initiation&lt;/keyword&gt;&lt;keyword&gt;complexes&lt;/keyword&gt;&lt;keyword&gt;spectra&lt;/keyword&gt;&lt;/keywords&gt;&lt;dates&gt;&lt;year&gt;2016&lt;/year&gt;&lt;pub-dates&gt;&lt;date&gt;Jan&lt;/date&gt;&lt;/pub-dates&gt;&lt;/dates&gt;&lt;isbn&gt;2161-1653&lt;/isbn&gt;&lt;accession-num&gt;WOS:000368567100028&lt;/accession-num&gt;&lt;urls&gt;&lt;related-urls&gt;&lt;url&gt;&amp;lt;Go to ISI&amp;gt;://WOS:000368567100028&lt;/url&gt;&lt;/related-urls&gt;&lt;/urls&gt;&lt;electronic-resource-num&gt;10.1021/acsmacrolett.5b00873&lt;/electronic-resource-num&gt;&lt;language&gt;English&lt;/language&gt;&lt;/record&gt;&lt;/Cite&gt;&lt;/EndNote&gt;</w:instrText>
      </w:r>
      <w:r w:rsidRPr="00C80AB7">
        <w:fldChar w:fldCharType="separate"/>
      </w:r>
      <w:r w:rsidR="00B446BE">
        <w:rPr>
          <w:noProof/>
        </w:rPr>
        <w:t>[138]</w:t>
      </w:r>
      <w:r w:rsidRPr="00C80AB7">
        <w:fldChar w:fldCharType="end"/>
      </w:r>
      <w:r>
        <w:t xml:space="preserve"> t</w:t>
      </w:r>
      <w:r w:rsidR="00444917" w:rsidRPr="000917D3">
        <w:t>he majority of organic bases (</w:t>
      </w:r>
      <w:proofErr w:type="spellStart"/>
      <w:r w:rsidR="00444917" w:rsidRPr="000917D3">
        <w:t>p</w:t>
      </w:r>
      <w:r w:rsidR="00444917" w:rsidRPr="000917D3">
        <w:rPr>
          <w:i/>
        </w:rPr>
        <w:t>K</w:t>
      </w:r>
      <w:r w:rsidR="00444917" w:rsidRPr="000917D3">
        <w:rPr>
          <w:vertAlign w:val="subscript"/>
        </w:rPr>
        <w:t>a</w:t>
      </w:r>
      <w:proofErr w:type="spellEnd"/>
      <w:r w:rsidR="00444917" w:rsidRPr="000917D3">
        <w:t xml:space="preserve"> &lt; 25) have been unable to</w:t>
      </w:r>
      <w:r w:rsidR="006A50F7" w:rsidRPr="000917D3">
        <w:t xml:space="preserve"> efficiently</w:t>
      </w:r>
      <w:r w:rsidR="00444917" w:rsidRPr="000917D3">
        <w:t xml:space="preserve"> polymerise MLs </w:t>
      </w:r>
      <w:r w:rsidR="00563B98" w:rsidRPr="000917D3">
        <w:t>in the absence</w:t>
      </w:r>
      <w:r w:rsidR="00444917" w:rsidRPr="000917D3">
        <w:t xml:space="preserve"> of a Lewis acid</w:t>
      </w:r>
      <w:r>
        <w:t>.</w:t>
      </w:r>
      <w:r w:rsidR="00563B98" w:rsidRPr="000917D3">
        <w:t xml:space="preserve"> </w:t>
      </w:r>
      <w:r>
        <w:t>Dual</w:t>
      </w:r>
      <w:r w:rsidR="00563B98" w:rsidRPr="000917D3">
        <w:t xml:space="preserve"> catalyst system</w:t>
      </w:r>
      <w:r w:rsidR="00040E1E">
        <w:t>s</w:t>
      </w:r>
      <w:r w:rsidR="00000EB5">
        <w:t>,</w:t>
      </w:r>
      <w:r w:rsidR="00563B98" w:rsidRPr="000917D3">
        <w:t xml:space="preserve"> in which </w:t>
      </w:r>
      <w:r w:rsidR="00000EB5">
        <w:t>a</w:t>
      </w:r>
      <w:r w:rsidR="00563B98" w:rsidRPr="000917D3">
        <w:t xml:space="preserve"> Lewis acid enhances the cat</w:t>
      </w:r>
      <w:r>
        <w:t xml:space="preserve">alytic </w:t>
      </w:r>
      <w:r w:rsidR="00CE1675">
        <w:t>activity</w:t>
      </w:r>
      <w:r>
        <w:t xml:space="preserve"> of </w:t>
      </w:r>
      <w:r w:rsidR="00000EB5">
        <w:t>a</w:t>
      </w:r>
      <w:r>
        <w:t xml:space="preserve"> nucleophile</w:t>
      </w:r>
      <w:r w:rsidR="00000EB5">
        <w:t>,</w:t>
      </w:r>
      <w:r>
        <w:t xml:space="preserve"> have been </w:t>
      </w:r>
      <w:r w:rsidR="00CE1675">
        <w:t>investigated</w:t>
      </w:r>
      <w:r>
        <w:t xml:space="preserve"> using </w:t>
      </w:r>
      <w:r w:rsidR="00472343" w:rsidRPr="000917D3">
        <w:t xml:space="preserve">DBU, </w:t>
      </w:r>
      <w:r w:rsidR="00111646" w:rsidRPr="000917D3">
        <w:t>DMAP</w:t>
      </w:r>
      <w:r w:rsidR="00E63690" w:rsidRPr="000917D3">
        <w:t xml:space="preserve">, and </w:t>
      </w:r>
      <w:r w:rsidR="00E63690" w:rsidRPr="000917D3">
        <w:rPr>
          <w:i/>
        </w:rPr>
        <w:t>N</w:t>
      </w:r>
      <w:r w:rsidR="00E63690" w:rsidRPr="000917D3">
        <w:t>-heterocyclic carbenes (NHCs)</w:t>
      </w:r>
      <w:r w:rsidR="00111646" w:rsidRPr="000917D3">
        <w:t xml:space="preserve"> </w:t>
      </w:r>
      <w:r w:rsidR="00563B98" w:rsidRPr="000917D3">
        <w:t xml:space="preserve">alongside a range of </w:t>
      </w:r>
      <w:r w:rsidR="00400C16" w:rsidRPr="00117174">
        <w:t>Lewis acid metal salts</w:t>
      </w:r>
      <w:r w:rsidR="00563B98" w:rsidRPr="000917D3">
        <w:t xml:space="preserve"> </w:t>
      </w:r>
      <w:r w:rsidR="002A6653" w:rsidRPr="000917D3">
        <w:t>in the ROP of PDL and</w:t>
      </w:r>
      <w:r w:rsidR="00563B98" w:rsidRPr="000917D3">
        <w:t xml:space="preserve">, remarkably, it was determined that </w:t>
      </w:r>
      <w:proofErr w:type="spellStart"/>
      <w:r w:rsidR="00563B98" w:rsidRPr="000917D3">
        <w:t>cocatalyst</w:t>
      </w:r>
      <w:proofErr w:type="spellEnd"/>
      <w:r w:rsidR="00563B98" w:rsidRPr="000917D3">
        <w:t xml:space="preserve"> reactivity is dictated by the Lewis acid.</w:t>
      </w:r>
      <w:r w:rsidR="00563B98" w:rsidRPr="00C80AB7">
        <w:fldChar w:fldCharType="begin"/>
      </w:r>
      <w:r w:rsidR="00665E6D">
        <w:instrText xml:space="preserve"> ADDIN EN.CITE &lt;EndNote&gt;&lt;Cite&gt;&lt;Author&gt;Naumann&lt;/Author&gt;&lt;Year&gt;2015&lt;/Year&gt;&lt;RecNum&gt;139&lt;/RecNum&gt;&lt;DisplayText&gt;[139]&lt;/DisplayText&gt;&lt;record&gt;&lt;rec-number&gt;139&lt;/rec-number&gt;&lt;foreign-keys&gt;&lt;key app="EN" db-id="d0a0rdfrkaepzeefzw65v5fcv2tpaxwv0rd0"&gt;139&lt;/key&gt;&lt;/foreign-keys&gt;&lt;ref-type name="Journal Article"&gt;17&lt;/ref-type&gt;&lt;contributors&gt;&lt;authors&gt;&lt;author&gt;Naumann, S.&lt;/author&gt;&lt;author&gt;Scholten, P. B. V.&lt;/author&gt;&lt;author&gt;Wilson, J. A.&lt;/author&gt;&lt;author&gt;Dove, A. P.&lt;/author&gt;&lt;/authors&gt;&lt;/contributors&gt;&lt;auth-address&gt;Department of Chemistry, University of Warwick , CV4 7AL Coventry, U.K.&lt;/auth-address&gt;&lt;titles&gt;&lt;title&gt;Dual Catalysis for Selective Ring-Opening Polymerization of Lactones: Evolution toward Simplicity&lt;/title&gt;&lt;secondary-title&gt;Journal of the American Chemical Society&lt;/secondary-title&gt;&lt;alt-title&gt;Journal of the American Chemical Society&lt;/alt-title&gt;&lt;/titles&gt;&lt;periodical&gt;&lt;full-title&gt;Journal of the American Chemical Society&lt;/full-title&gt;&lt;/periodical&gt;&lt;alt-periodical&gt;&lt;full-title&gt;Journal of the American Chemical Society&lt;/full-title&gt;&lt;/alt-periodical&gt;&lt;pages&gt;14439-14445&lt;/pages&gt;&lt;volume&gt;137&lt;/volume&gt;&lt;number&gt;45&lt;/number&gt;&lt;dates&gt;&lt;year&gt;2015&lt;/year&gt;&lt;pub-dates&gt;&lt;date&gt;Nov&lt;/date&gt;&lt;/pub-dates&gt;&lt;/dates&gt;&lt;isbn&gt;0002-7863&lt;/isbn&gt;&lt;accession-num&gt;WOS:000365148500030&lt;/accession-num&gt;&lt;urls&gt;&lt;related-urls&gt;&lt;url&gt;&amp;lt;Go to ISI&amp;gt;://WOS:000365148500030&lt;/url&gt;&lt;/related-urls&gt;&lt;/urls&gt;&lt;electronic-resource-num&gt;10.1021/jacs.5b09502&lt;/electronic-resource-num&gt;&lt;/record&gt;&lt;/Cite&gt;&lt;/EndNote&gt;</w:instrText>
      </w:r>
      <w:r w:rsidR="00563B98" w:rsidRPr="00C80AB7">
        <w:fldChar w:fldCharType="separate"/>
      </w:r>
      <w:r w:rsidR="00B446BE">
        <w:rPr>
          <w:noProof/>
        </w:rPr>
        <w:t>[139]</w:t>
      </w:r>
      <w:r w:rsidR="00563B98" w:rsidRPr="00C80AB7">
        <w:fldChar w:fldCharType="end"/>
      </w:r>
      <w:r w:rsidR="00E63690" w:rsidRPr="000917D3">
        <w:t xml:space="preserve"> </w:t>
      </w:r>
      <w:r w:rsidR="002D246E" w:rsidRPr="000917D3">
        <w:t>Similarly</w:t>
      </w:r>
      <w:r w:rsidR="00E63690" w:rsidRPr="000917D3">
        <w:t xml:space="preserve">, </w:t>
      </w:r>
      <w:r w:rsidR="00000EB5">
        <w:t>NHO/</w:t>
      </w:r>
      <w:r w:rsidR="00E63690" w:rsidRPr="000917D3">
        <w:t xml:space="preserve">Lewis acid </w:t>
      </w:r>
      <w:proofErr w:type="spellStart"/>
      <w:r w:rsidR="00E63690" w:rsidRPr="000917D3">
        <w:t>cocatalyst</w:t>
      </w:r>
      <w:proofErr w:type="spellEnd"/>
      <w:r w:rsidR="00E63690" w:rsidRPr="000917D3">
        <w:t xml:space="preserve"> systems rapidly polymerised PDL to high monomer conversions</w:t>
      </w:r>
      <w:r w:rsidR="00CE1675">
        <w:t>,</w:t>
      </w:r>
      <w:r w:rsidR="00E63690" w:rsidRPr="000917D3">
        <w:t xml:space="preserve"> </w:t>
      </w:r>
      <w:r w:rsidR="00CE1675">
        <w:t>with moderate control and reduced</w:t>
      </w:r>
      <w:r w:rsidR="00E63690" w:rsidRPr="000917D3">
        <w:t xml:space="preserve"> transesterification side reactions, </w:t>
      </w:r>
      <w:r w:rsidR="00CE1675">
        <w:t>where</w:t>
      </w:r>
      <w:r w:rsidR="00A237AC" w:rsidRPr="000917D3">
        <w:t xml:space="preserve"> </w:t>
      </w:r>
      <w:r w:rsidR="00E63690" w:rsidRPr="000917D3">
        <w:t xml:space="preserve">a mildly activating Lewis acid </w:t>
      </w:r>
      <w:r w:rsidR="00CE1675">
        <w:t xml:space="preserve">was utilised </w:t>
      </w:r>
      <w:r w:rsidR="00E63690" w:rsidRPr="00117174">
        <w:t>(</w:t>
      </w:r>
      <w:r w:rsidR="00E63690" w:rsidRPr="00117174">
        <w:rPr>
          <w:i/>
        </w:rPr>
        <w:t>M</w:t>
      </w:r>
      <w:r w:rsidR="00E63690" w:rsidRPr="00117174">
        <w:rPr>
          <w:vertAlign w:val="subscript"/>
        </w:rPr>
        <w:t>n</w:t>
      </w:r>
      <w:r w:rsidR="00E63690" w:rsidRPr="00117174">
        <w:t xml:space="preserve"> ≤ 40,800 g mol</w:t>
      </w:r>
      <w:r w:rsidR="00E63690" w:rsidRPr="00117174">
        <w:rPr>
          <w:vertAlign w:val="superscript"/>
        </w:rPr>
        <w:t>−1</w:t>
      </w:r>
      <w:r w:rsidR="00E63690" w:rsidRPr="00117174">
        <w:t xml:space="preserve">; </w:t>
      </w:r>
      <w:r w:rsidR="00E63690" w:rsidRPr="00117174">
        <w:rPr>
          <w:i/>
        </w:rPr>
        <w:t>Ð</w:t>
      </w:r>
      <w:r w:rsidR="00E63690" w:rsidRPr="00117174">
        <w:rPr>
          <w:vertAlign w:val="subscript"/>
        </w:rPr>
        <w:t>M</w:t>
      </w:r>
      <w:r w:rsidR="00E63690" w:rsidRPr="00117174">
        <w:t xml:space="preserve"> = 1.45-</w:t>
      </w:r>
      <w:r w:rsidR="00E63690" w:rsidRPr="00117174">
        <w:lastRenderedPageBreak/>
        <w:t>1.79)</w:t>
      </w:r>
      <w:r w:rsidR="00E63690" w:rsidRPr="000917D3">
        <w:t>.</w:t>
      </w:r>
      <w:r w:rsidR="00E63690" w:rsidRPr="00C80AB7">
        <w:fldChar w:fldCharType="begin"/>
      </w:r>
      <w:r w:rsidR="00665E6D">
        <w:instrText xml:space="preserve"> ADDIN EN.CITE &lt;EndNote&gt;&lt;Cite&gt;&lt;Author&gt;Walther&lt;/Author&gt;&lt;Year&gt;2017&lt;/Year&gt;&lt;RecNum&gt;140&lt;/RecNum&gt;&lt;DisplayText&gt;[140]&lt;/DisplayText&gt;&lt;record&gt;&lt;rec-number&gt;140&lt;/rec-number&gt;&lt;foreign-keys&gt;&lt;key app="EN" db-id="d0a0rdfrkaepzeefzw65v5fcv2tpaxwv0rd0"&gt;140&lt;/key&gt;&lt;/foreign-keys&gt;&lt;ref-type name="Journal Article"&gt;17&lt;/ref-type&gt;&lt;contributors&gt;&lt;authors&gt;&lt;author&gt;Walther, Patrick&lt;/author&gt;&lt;author&gt;Naumann, Stefan&lt;/author&gt;&lt;/authors&gt;&lt;/contributors&gt;&lt;titles&gt;&lt;title&gt;N-Heterocyclic Olefin-Based (Co)polymerization of a Challenging Monomer: Homopolymerization of ω-Pentadecalactone and Its Copolymers with γ-Butyrolactone, δ-Valerolactone, and ε-Caprolactone&lt;/title&gt;&lt;secondary-title&gt;Macromolecules&lt;/secondary-title&gt;&lt;/titles&gt;&lt;periodical&gt;&lt;full-title&gt;Macromolecules&lt;/full-title&gt;&lt;/periodical&gt;&lt;pages&gt;8406-8416&lt;/pages&gt;&lt;volume&gt;50&lt;/volume&gt;&lt;number&gt;21&lt;/number&gt;&lt;dates&gt;&lt;year&gt;2017&lt;/year&gt;&lt;pub-dates&gt;&lt;date&gt;2017/11/14&lt;/date&gt;&lt;/pub-dates&gt;&lt;/dates&gt;&lt;publisher&gt;American Chemical Society&lt;/publisher&gt;&lt;isbn&gt;0024-9297&lt;/isbn&gt;&lt;urls&gt;&lt;related-urls&gt;&lt;url&gt;https://doi.org/10.1021/acs.macromol.7b01678&lt;/url&gt;&lt;/related-urls&gt;&lt;/urls&gt;&lt;electronic-resource-num&gt;10.1021/acs.macromol.7b01678&lt;/electronic-resource-num&gt;&lt;/record&gt;&lt;/Cite&gt;&lt;/EndNote&gt;</w:instrText>
      </w:r>
      <w:r w:rsidR="00E63690" w:rsidRPr="00C80AB7">
        <w:fldChar w:fldCharType="separate"/>
      </w:r>
      <w:r w:rsidR="00B446BE">
        <w:rPr>
          <w:noProof/>
        </w:rPr>
        <w:t>[140]</w:t>
      </w:r>
      <w:r w:rsidR="00E63690" w:rsidRPr="00C80AB7">
        <w:fldChar w:fldCharType="end"/>
      </w:r>
      <w:r w:rsidR="00C80AB7">
        <w:t xml:space="preserve"> </w:t>
      </w:r>
      <w:r w:rsidR="005768AC">
        <w:t>Furthermore, the</w:t>
      </w:r>
      <w:r w:rsidR="00B95595" w:rsidRPr="00117174">
        <w:t xml:space="preserve"> DBU/Zn(C</w:t>
      </w:r>
      <w:r w:rsidR="00B95595" w:rsidRPr="00117174">
        <w:rPr>
          <w:vertAlign w:val="subscript"/>
        </w:rPr>
        <w:t>6</w:t>
      </w:r>
      <w:r w:rsidR="00B95595" w:rsidRPr="000917D3">
        <w:t>F</w:t>
      </w:r>
      <w:r w:rsidR="00B95595" w:rsidRPr="00117174">
        <w:rPr>
          <w:vertAlign w:val="subscript"/>
        </w:rPr>
        <w:t>5</w:t>
      </w:r>
      <w:r w:rsidR="00B95595" w:rsidRPr="000917D3">
        <w:t>)</w:t>
      </w:r>
      <w:r w:rsidR="00B95595" w:rsidRPr="00117174">
        <w:rPr>
          <w:vertAlign w:val="subscript"/>
        </w:rPr>
        <w:t>2</w:t>
      </w:r>
      <w:r w:rsidR="00B95595" w:rsidRPr="000917D3">
        <w:rPr>
          <w:vertAlign w:val="subscript"/>
        </w:rPr>
        <w:t xml:space="preserve"> </w:t>
      </w:r>
      <w:proofErr w:type="spellStart"/>
      <w:r w:rsidR="00B95595" w:rsidRPr="000917D3">
        <w:t>cocatalyst</w:t>
      </w:r>
      <w:proofErr w:type="spellEnd"/>
      <w:r w:rsidR="00B95595" w:rsidRPr="000917D3">
        <w:t xml:space="preserve"> system has recently been reported to prepare PPDL </w:t>
      </w:r>
      <w:r w:rsidR="00B95595" w:rsidRPr="00117174">
        <w:t>(</w:t>
      </w:r>
      <w:r w:rsidR="00B95595" w:rsidRPr="00117174">
        <w:rPr>
          <w:i/>
        </w:rPr>
        <w:t>M</w:t>
      </w:r>
      <w:r w:rsidR="0059666E" w:rsidRPr="00117174">
        <w:rPr>
          <w:vertAlign w:val="subscript"/>
        </w:rPr>
        <w:t>w</w:t>
      </w:r>
      <w:r w:rsidR="00B95595" w:rsidRPr="00117174">
        <w:t xml:space="preserve"> </w:t>
      </w:r>
      <w:r w:rsidR="00D21A6C" w:rsidRPr="00117174">
        <w:t>≤</w:t>
      </w:r>
      <w:r w:rsidR="0059666E" w:rsidRPr="00117174">
        <w:t xml:space="preserve"> </w:t>
      </w:r>
      <w:r w:rsidR="00D21A6C" w:rsidRPr="00117174">
        <w:t>65,500</w:t>
      </w:r>
      <w:r w:rsidR="00B95595" w:rsidRPr="00117174">
        <w:t xml:space="preserve"> g mol</w:t>
      </w:r>
      <w:r w:rsidR="00B95595" w:rsidRPr="00117174">
        <w:rPr>
          <w:vertAlign w:val="superscript"/>
        </w:rPr>
        <w:t>−1</w:t>
      </w:r>
      <w:r w:rsidR="00B95595" w:rsidRPr="00117174">
        <w:t xml:space="preserve">; </w:t>
      </w:r>
      <w:r w:rsidR="00B95595" w:rsidRPr="00117174">
        <w:rPr>
          <w:i/>
        </w:rPr>
        <w:t>Ð</w:t>
      </w:r>
      <w:r w:rsidR="00B95595" w:rsidRPr="00117174">
        <w:rPr>
          <w:vertAlign w:val="subscript"/>
        </w:rPr>
        <w:t>M</w:t>
      </w:r>
      <w:r w:rsidR="00B95595" w:rsidRPr="00117174">
        <w:t xml:space="preserve"> = </w:t>
      </w:r>
      <w:r w:rsidR="00D21A6C" w:rsidRPr="00117174">
        <w:t>1.7</w:t>
      </w:r>
      <w:r w:rsidR="00AA2DDD">
        <w:t>0</w:t>
      </w:r>
      <w:r w:rsidR="00B95595" w:rsidRPr="00117174">
        <w:t>-1.9</w:t>
      </w:r>
      <w:r w:rsidR="00AA2DDD">
        <w:t>0</w:t>
      </w:r>
      <w:r w:rsidR="00B95595" w:rsidRPr="00117174">
        <w:t xml:space="preserve">) </w:t>
      </w:r>
      <w:r w:rsidR="005768AC">
        <w:t>with minimal</w:t>
      </w:r>
      <w:r w:rsidR="00B95595" w:rsidRPr="000917D3">
        <w:t xml:space="preserve"> transesterification side reactions by</w:t>
      </w:r>
      <w:r w:rsidR="00D21A6C" w:rsidRPr="000917D3">
        <w:t xml:space="preserve"> performing the polymerisation in the absence of an initiator and</w:t>
      </w:r>
      <w:r w:rsidR="00B95595" w:rsidRPr="000917D3">
        <w:t xml:space="preserve"> </w:t>
      </w:r>
      <w:r w:rsidR="00D21A6C" w:rsidRPr="000917D3">
        <w:t>terminating with</w:t>
      </w:r>
      <w:r w:rsidR="00B95595" w:rsidRPr="000917D3">
        <w:t xml:space="preserve"> a bulky secondary alcohol such as diphenyl methanol.</w:t>
      </w:r>
      <w:r w:rsidR="00B95595" w:rsidRPr="00C80AB7">
        <w:fldChar w:fldCharType="begin"/>
      </w:r>
      <w:r w:rsidR="00665E6D">
        <w:instrText xml:space="preserve"> ADDIN EN.CITE &lt;EndNote&gt;&lt;Cite&gt;&lt;Author&gt;Wang&lt;/Author&gt;&lt;Year&gt;2018&lt;/Year&gt;&lt;RecNum&gt;141&lt;/RecNum&gt;&lt;DisplayText&gt;[141]&lt;/DisplayText&gt;&lt;record&gt;&lt;rec-number&gt;141&lt;/rec-number&gt;&lt;foreign-keys&gt;&lt;key app="EN" db-id="d0a0rdfrkaepzeefzw65v5fcv2tpaxwv0rd0"&gt;141&lt;/key&gt;&lt;/foreign-keys&gt;&lt;ref-type name="Journal Article"&gt;17&lt;/ref-type&gt;&lt;contributors&gt;&lt;authors&gt;&lt;author&gt;Wang, Bin&lt;/author&gt;&lt;author&gt;Pan, Li&lt;/author&gt;&lt;author&gt;Ma, Zhe&lt;/author&gt;&lt;author&gt;Li, Yuesheng&lt;/author&gt;&lt;/authors&gt;&lt;/contributors&gt;&lt;auth-address&gt;Tianjin Univ, Sch Mat Sci &amp;amp; Engn, Tianjin Key Lab Composite &amp;amp; Funct Mat, Tianjin 300350, Peoples R China&amp;#xD;Collaborat Innovat Ctr Chem Sci &amp;amp; Engn Tianjin, Tianjin 300350, Peoples R China&lt;/auth-address&gt;&lt;titles&gt;&lt;title&gt;Ring-Opening Polymerization with Lewis Pairs and Subsequent Nucleophilic Substitution: A Promising Strategy to Well-Defined Polyethylene-like Polyesters without Transesterification&lt;/title&gt;&lt;secondary-title&gt;Macromolecules&lt;/secondary-title&gt;&lt;alt-title&gt;Macromolecules&lt;/alt-title&gt;&lt;/titles&gt;&lt;periodical&gt;&lt;full-title&gt;Macromolecules&lt;/full-title&gt;&lt;/periodical&gt;&lt;alt-periodical&gt;&lt;full-title&gt;Macromolecules&lt;/full-title&gt;&lt;/alt-periodical&gt;&lt;pages&gt;836-845&lt;/pages&gt;&lt;volume&gt;51&lt;/volume&gt;&lt;number&gt;3&lt;/number&gt;&lt;keywords&gt;&lt;keyword&gt;chain aliphatic polyesters&lt;/keyword&gt;&lt;keyword&gt;high-molecular-weight&lt;/keyword&gt;&lt;keyword&gt;omega-pentadecalactone&lt;/keyword&gt;&lt;keyword&gt;epsilon-caprolactone&lt;/keyword&gt;&lt;keyword&gt;block-copolymers&lt;/keyword&gt;&lt;keyword&gt;dual catalysis&lt;/keyword&gt;&lt;keyword&gt;solid-state&lt;/keyword&gt;&lt;keyword&gt;polymers&lt;/keyword&gt;&lt;keyword&gt;lactones&lt;/keyword&gt;&lt;keyword&gt;macrolactones&lt;/keyword&gt;&lt;/keywords&gt;&lt;dates&gt;&lt;year&gt;2018&lt;/year&gt;&lt;pub-dates&gt;&lt;date&gt;2018/02/13&lt;/date&gt;&lt;/pub-dates&gt;&lt;/dates&gt;&lt;publisher&gt;American Chemical Society&lt;/publisher&gt;&lt;isbn&gt;0024-9297&lt;/isbn&gt;&lt;accession-num&gt;WOS:000425473600020&lt;/accession-num&gt;&lt;urls&gt;&lt;related-urls&gt;&lt;url&gt;https://doi.org/10.1021/acs.macromol.7b02378&lt;/url&gt;&lt;/related-urls&gt;&lt;/urls&gt;&lt;electronic-resource-num&gt;10.1021/acs.macromol.7b02378&lt;/electronic-resource-num&gt;&lt;language&gt;English&lt;/language&gt;&lt;/record&gt;&lt;/Cite&gt;&lt;/EndNote&gt;</w:instrText>
      </w:r>
      <w:r w:rsidR="00B95595" w:rsidRPr="00C80AB7">
        <w:fldChar w:fldCharType="separate"/>
      </w:r>
      <w:r w:rsidR="00B446BE">
        <w:rPr>
          <w:noProof/>
        </w:rPr>
        <w:t>[141]</w:t>
      </w:r>
      <w:r w:rsidR="00B95595" w:rsidRPr="00C80AB7">
        <w:fldChar w:fldCharType="end"/>
      </w:r>
      <w:r w:rsidR="00D21A6C" w:rsidRPr="00117174">
        <w:t xml:space="preserve"> </w:t>
      </w:r>
      <w:r w:rsidR="00000EB5">
        <w:t>Interestingly</w:t>
      </w:r>
      <w:r w:rsidR="00D21A6C" w:rsidRPr="00117174">
        <w:t xml:space="preserve">, </w:t>
      </w:r>
      <w:r w:rsidR="001E0CD2" w:rsidRPr="00117174">
        <w:t xml:space="preserve">in the absence of a terminating species, high </w:t>
      </w:r>
      <w:r w:rsidR="00ED7096" w:rsidRPr="00117174">
        <w:rPr>
          <w:i/>
        </w:rPr>
        <w:t>M</w:t>
      </w:r>
      <w:r w:rsidR="00ED7096" w:rsidRPr="00117174">
        <w:rPr>
          <w:vertAlign w:val="subscript"/>
        </w:rPr>
        <w:t>w</w:t>
      </w:r>
      <w:r w:rsidR="001E0CD2" w:rsidRPr="00117174">
        <w:t xml:space="preserve"> cyclic PPDL can be obtained (</w:t>
      </w:r>
      <w:r w:rsidR="001E0CD2" w:rsidRPr="00117174">
        <w:rPr>
          <w:i/>
        </w:rPr>
        <w:t>M</w:t>
      </w:r>
      <w:r w:rsidR="001E0CD2" w:rsidRPr="00117174">
        <w:rPr>
          <w:vertAlign w:val="subscript"/>
        </w:rPr>
        <w:t>w</w:t>
      </w:r>
      <w:r w:rsidR="001E0CD2" w:rsidRPr="00117174">
        <w:t xml:space="preserve"> &gt; 100,000 g mol</w:t>
      </w:r>
      <w:r w:rsidR="001E0CD2" w:rsidRPr="00117174">
        <w:rPr>
          <w:vertAlign w:val="superscript"/>
        </w:rPr>
        <w:t>−1</w:t>
      </w:r>
      <w:r w:rsidR="001E0CD2" w:rsidRPr="00117174">
        <w:t xml:space="preserve">; </w:t>
      </w:r>
      <w:r w:rsidR="001E0CD2" w:rsidRPr="00117174">
        <w:rPr>
          <w:i/>
        </w:rPr>
        <w:t>Ð</w:t>
      </w:r>
      <w:r w:rsidR="001E0CD2" w:rsidRPr="00117174">
        <w:rPr>
          <w:vertAlign w:val="subscript"/>
        </w:rPr>
        <w:t>M</w:t>
      </w:r>
      <w:r w:rsidR="001E0CD2" w:rsidRPr="00117174">
        <w:t xml:space="preserve"> = 1.6</w:t>
      </w:r>
      <w:r w:rsidR="00AA2DDD">
        <w:t>0</w:t>
      </w:r>
      <w:r w:rsidR="001E0CD2" w:rsidRPr="00117174">
        <w:t>-1.9</w:t>
      </w:r>
      <w:r w:rsidR="00AA2DDD">
        <w:t>0</w:t>
      </w:r>
      <w:r w:rsidR="001E0CD2" w:rsidRPr="00117174">
        <w:t>).</w:t>
      </w:r>
      <w:r w:rsidR="001E0CD2" w:rsidRPr="00117174">
        <w:fldChar w:fldCharType="begin"/>
      </w:r>
      <w:r w:rsidR="00665E6D">
        <w:instrText xml:space="preserve"> ADDIN EN.CITE &lt;EndNote&gt;&lt;Cite&gt;&lt;Author&gt;Wang&lt;/Author&gt;&lt;Year&gt;2018&lt;/Year&gt;&lt;RecNum&gt;141&lt;/RecNum&gt;&lt;DisplayText&gt;[141]&lt;/DisplayText&gt;&lt;record&gt;&lt;rec-number&gt;141&lt;/rec-number&gt;&lt;foreign-keys&gt;&lt;key app="EN" db-id="d0a0rdfrkaepzeefzw65v5fcv2tpaxwv0rd0"&gt;141&lt;/key&gt;&lt;/foreign-keys&gt;&lt;ref-type name="Journal Article"&gt;17&lt;/ref-type&gt;&lt;contributors&gt;&lt;authors&gt;&lt;author&gt;Wang, Bin&lt;/author&gt;&lt;author&gt;Pan, Li&lt;/author&gt;&lt;author&gt;Ma, Zhe&lt;/author&gt;&lt;author&gt;Li, Yuesheng&lt;/author&gt;&lt;/authors&gt;&lt;/contributors&gt;&lt;auth-address&gt;Tianjin Univ, Sch Mat Sci &amp;amp; Engn, Tianjin Key Lab Composite &amp;amp; Funct Mat, Tianjin 300350, Peoples R China&amp;#xD;Collaborat Innovat Ctr Chem Sci &amp;amp; Engn Tianjin, Tianjin 300350, Peoples R China&lt;/auth-address&gt;&lt;titles&gt;&lt;title&gt;Ring-Opening Polymerization with Lewis Pairs and Subsequent Nucleophilic Substitution: A Promising Strategy to Well-Defined Polyethylene-like Polyesters without Transesterification&lt;/title&gt;&lt;secondary-title&gt;Macromolecules&lt;/secondary-title&gt;&lt;alt-title&gt;Macromolecules&lt;/alt-title&gt;&lt;/titles&gt;&lt;periodical&gt;&lt;full-title&gt;Macromolecules&lt;/full-title&gt;&lt;/periodical&gt;&lt;alt-periodical&gt;&lt;full-title&gt;Macromolecules&lt;/full-title&gt;&lt;/alt-periodical&gt;&lt;pages&gt;836-845&lt;/pages&gt;&lt;volume&gt;51&lt;/volume&gt;&lt;number&gt;3&lt;/number&gt;&lt;keywords&gt;&lt;keyword&gt;chain aliphatic polyesters&lt;/keyword&gt;&lt;keyword&gt;high-molecular-weight&lt;/keyword&gt;&lt;keyword&gt;omega-pentadecalactone&lt;/keyword&gt;&lt;keyword&gt;epsilon-caprolactone&lt;/keyword&gt;&lt;keyword&gt;block-copolymers&lt;/keyword&gt;&lt;keyword&gt;dual catalysis&lt;/keyword&gt;&lt;keyword&gt;solid-state&lt;/keyword&gt;&lt;keyword&gt;polymers&lt;/keyword&gt;&lt;keyword&gt;lactones&lt;/keyword&gt;&lt;keyword&gt;macrolactones&lt;/keyword&gt;&lt;/keywords&gt;&lt;dates&gt;&lt;year&gt;2018&lt;/year&gt;&lt;pub-dates&gt;&lt;date&gt;2018/02/13&lt;/date&gt;&lt;/pub-dates&gt;&lt;/dates&gt;&lt;publisher&gt;American Chemical Society&lt;/publisher&gt;&lt;isbn&gt;0024-9297&lt;/isbn&gt;&lt;accession-num&gt;WOS:000425473600020&lt;/accession-num&gt;&lt;urls&gt;&lt;related-urls&gt;&lt;url&gt;https://doi.org/10.1021/acs.macromol.7b02378&lt;/url&gt;&lt;/related-urls&gt;&lt;/urls&gt;&lt;electronic-resource-num&gt;10.1021/acs.macromol.7b02378&lt;/electronic-resource-num&gt;&lt;language&gt;English&lt;/language&gt;&lt;/record&gt;&lt;/Cite&gt;&lt;/EndNote&gt;</w:instrText>
      </w:r>
      <w:r w:rsidR="001E0CD2" w:rsidRPr="00117174">
        <w:fldChar w:fldCharType="separate"/>
      </w:r>
      <w:r w:rsidR="00B446BE">
        <w:rPr>
          <w:noProof/>
        </w:rPr>
        <w:t>[141]</w:t>
      </w:r>
      <w:r w:rsidR="001E0CD2" w:rsidRPr="00117174">
        <w:fldChar w:fldCharType="end"/>
      </w:r>
    </w:p>
    <w:p w14:paraId="142F4F1B" w14:textId="6E87F85E" w:rsidR="000D2010" w:rsidRDefault="00527733">
      <w:r>
        <w:t>Finally, o</w:t>
      </w:r>
      <w:r w:rsidR="00FC55B6" w:rsidRPr="000917D3">
        <w:t xml:space="preserve">rganic acids </w:t>
      </w:r>
      <w:r w:rsidR="0020419A" w:rsidRPr="000917D3">
        <w:t xml:space="preserve">have been investigated in the ROP of MLs. For example, </w:t>
      </w:r>
      <w:proofErr w:type="spellStart"/>
      <w:r w:rsidR="00FC55B6" w:rsidRPr="000917D3">
        <w:t>dodecylbenzenesulfonic</w:t>
      </w:r>
      <w:proofErr w:type="spellEnd"/>
      <w:r w:rsidR="00FC55B6" w:rsidRPr="000917D3">
        <w:t xml:space="preserve"> acid (DBSA), diphenyl phosphate (DPP), and trifluoromethanesulfonic acid (</w:t>
      </w:r>
      <w:proofErr w:type="spellStart"/>
      <w:r w:rsidR="00FC55B6" w:rsidRPr="000917D3">
        <w:t>TfOH</w:t>
      </w:r>
      <w:proofErr w:type="spellEnd"/>
      <w:r w:rsidR="00FC55B6" w:rsidRPr="000917D3">
        <w:t xml:space="preserve">) have been </w:t>
      </w:r>
      <w:r w:rsidR="004F7910" w:rsidRPr="000917D3">
        <w:t xml:space="preserve">utilised to catalyse </w:t>
      </w:r>
      <w:r w:rsidR="0020419A" w:rsidRPr="000917D3">
        <w:t>the</w:t>
      </w:r>
      <w:r w:rsidR="00FC55B6" w:rsidRPr="000917D3">
        <w:t xml:space="preserve"> ROP of PDL, </w:t>
      </w:r>
      <w:proofErr w:type="spellStart"/>
      <w:r w:rsidR="00FC55B6" w:rsidRPr="000917D3">
        <w:t>Gl</w:t>
      </w:r>
      <w:proofErr w:type="spellEnd"/>
      <w:r w:rsidR="00FC55B6" w:rsidRPr="000917D3">
        <w:t xml:space="preserve">, and </w:t>
      </w:r>
      <w:proofErr w:type="spellStart"/>
      <w:r w:rsidR="00FC55B6" w:rsidRPr="000917D3">
        <w:t>Amb</w:t>
      </w:r>
      <w:proofErr w:type="spellEnd"/>
      <w:r w:rsidR="00FC55B6" w:rsidRPr="000917D3">
        <w:t xml:space="preserve"> </w:t>
      </w:r>
      <w:r w:rsidR="0020419A" w:rsidRPr="000917D3">
        <w:t>in bulk</w:t>
      </w:r>
      <w:r>
        <w:t xml:space="preserve"> </w:t>
      </w:r>
      <w:r w:rsidR="00493B83" w:rsidRPr="00117174">
        <w:t>usi</w:t>
      </w:r>
      <w:r>
        <w:t xml:space="preserve">ng benzyl </w:t>
      </w:r>
      <w:r w:rsidR="002D246E">
        <w:t>alcohol</w:t>
      </w:r>
      <w:r>
        <w:t xml:space="preserve"> as a initiator</w:t>
      </w:r>
      <w:r w:rsidR="00493B83" w:rsidRPr="00117174">
        <w:t xml:space="preserve"> </w:t>
      </w:r>
      <w:r>
        <w:t>(</w:t>
      </w:r>
      <w:r w:rsidR="00D0013B" w:rsidRPr="00117174">
        <w:rPr>
          <w:i/>
        </w:rPr>
        <w:t>M</w:t>
      </w:r>
      <w:r w:rsidR="00D0013B" w:rsidRPr="00117174">
        <w:rPr>
          <w:vertAlign w:val="subscript"/>
        </w:rPr>
        <w:t>n</w:t>
      </w:r>
      <w:r w:rsidR="00D0013B" w:rsidRPr="000917D3">
        <w:t xml:space="preserve"> </w:t>
      </w:r>
      <w:r>
        <w:t xml:space="preserve">≤ </w:t>
      </w:r>
      <w:r w:rsidR="00D0013B" w:rsidRPr="000917D3">
        <w:t>21,000 g mol</w:t>
      </w:r>
      <w:r w:rsidR="00D0013B" w:rsidRPr="000917D3">
        <w:rPr>
          <w:vertAlign w:val="superscript"/>
        </w:rPr>
        <w:t>−1</w:t>
      </w:r>
      <w:r>
        <w:t xml:space="preserve">; </w:t>
      </w:r>
      <w:r w:rsidR="00D0013B" w:rsidRPr="000917D3">
        <w:rPr>
          <w:i/>
        </w:rPr>
        <w:t>Ð</w:t>
      </w:r>
      <w:r w:rsidR="00D0013B" w:rsidRPr="000917D3">
        <w:rPr>
          <w:vertAlign w:val="subscript"/>
        </w:rPr>
        <w:t>M</w:t>
      </w:r>
      <w:r w:rsidR="00D0013B" w:rsidRPr="000917D3">
        <w:t xml:space="preserve"> = 1.</w:t>
      </w:r>
      <w:r w:rsidR="00DB4FA8" w:rsidRPr="000917D3">
        <w:t>6</w:t>
      </w:r>
      <w:r w:rsidR="00D0013B" w:rsidRPr="000917D3">
        <w:t>5-2.94)</w:t>
      </w:r>
      <w:r w:rsidR="00DB4FA8" w:rsidRPr="000917D3">
        <w:t>.</w:t>
      </w:r>
      <w:r w:rsidR="0020419A" w:rsidRPr="00C80AB7">
        <w:fldChar w:fldCharType="begin"/>
      </w:r>
      <w:r w:rsidR="00665E6D">
        <w:instrText xml:space="preserve"> ADDIN EN.CITE &lt;EndNote&gt;&lt;Cite&gt;&lt;Author&gt;Pascual&lt;/Author&gt;&lt;Year&gt;2013&lt;/Year&gt;&lt;RecNum&gt;142&lt;/RecNum&gt;&lt;DisplayText&gt;[142]&lt;/DisplayText&gt;&lt;record&gt;&lt;rec-number&gt;142&lt;/rec-number&gt;&lt;foreign-keys&gt;&lt;key app="EN" db-id="d0a0rdfrkaepzeefzw65v5fcv2tpaxwv0rd0"&gt;142&lt;/key&gt;&lt;/foreign-keys&gt;&lt;ref-type name="Journal Article"&gt;17&lt;/ref-type&gt;&lt;contributors&gt;&lt;authors&gt;&lt;author&gt;Pascual, Ana&lt;/author&gt;&lt;author&gt;Leiza, Jose R.&lt;/author&gt;&lt;author&gt;Mecerreyes, David&lt;/author&gt;&lt;/authors&gt;&lt;/contributors&gt;&lt;auth-address&gt;Univ Basque Country UPV EHU, Joxe Mari Korta Ctr, POLYMAT, Donostia San Sebastian 20018, Spain&amp;#xD;Basque Fdn Sci, Ikerbasque, E-48011 Bilbao, Spain&lt;/auth-address&gt;&lt;titles&gt;&lt;title&gt;Acid catalyzed polymerization of macrolactones in bulk and aqueous miniemulsion: Ring opening vs. condensation&lt;/title&gt;&lt;secondary-title&gt;European Polymer Journal&lt;/secondary-title&gt;&lt;alt-title&gt;Eur Polym J&lt;/alt-title&gt;&lt;/titles&gt;&lt;periodical&gt;&lt;full-title&gt;European Polymer Journal&lt;/full-title&gt;&lt;/periodical&gt;&lt;pages&gt;1601-1609&lt;/pages&gt;&lt;volume&gt;49&lt;/volume&gt;&lt;number&gt;6&lt;/number&gt;&lt;keywords&gt;&lt;keyword&gt;Organic catalysis&lt;/keyword&gt;&lt;keyword&gt;Ring opening polymerization&lt;/keyword&gt;&lt;keyword&gt;Macrolactones&lt;/keyword&gt;&lt;keyword&gt;Miniemulsion&lt;/keyword&gt;&lt;/keywords&gt;&lt;dates&gt;&lt;year&gt;2013&lt;/year&gt;&lt;pub-dates&gt;&lt;date&gt;2013/06/01/&lt;/date&gt;&lt;/pub-dates&gt;&lt;/dates&gt;&lt;isbn&gt;0014-3057&lt;/isbn&gt;&lt;accession-num&gt;WOS:000321228200042&lt;/accession-num&gt;&lt;urls&gt;&lt;related-urls&gt;&lt;url&gt;http://www.sciencedirect.com/science/article/pii/S0014305713000724&lt;/url&gt;&lt;/related-urls&gt;&lt;/urls&gt;&lt;electronic-resource-num&gt;https://doi.org/10.1016/j.eurpolymj.2013.02.009&lt;/electronic-resource-num&gt;&lt;language&gt;English&lt;/language&gt;&lt;/record&gt;&lt;/Cite&gt;&lt;/EndNote&gt;</w:instrText>
      </w:r>
      <w:r w:rsidR="0020419A" w:rsidRPr="00C80AB7">
        <w:fldChar w:fldCharType="separate"/>
      </w:r>
      <w:r w:rsidR="00B446BE">
        <w:rPr>
          <w:noProof/>
        </w:rPr>
        <w:t>[142]</w:t>
      </w:r>
      <w:r w:rsidR="0020419A" w:rsidRPr="00C80AB7">
        <w:fldChar w:fldCharType="end"/>
      </w:r>
      <w:r w:rsidR="00DB4FA8" w:rsidRPr="000917D3">
        <w:t xml:space="preserve"> </w:t>
      </w:r>
      <w:r w:rsidR="0020419A" w:rsidRPr="000917D3">
        <w:t xml:space="preserve">The rate of polymerisation </w:t>
      </w:r>
      <w:r w:rsidR="002F3909" w:rsidRPr="000917D3">
        <w:t>was dependent on the</w:t>
      </w:r>
      <w:r w:rsidR="0020419A" w:rsidRPr="000917D3">
        <w:t xml:space="preserve"> </w:t>
      </w:r>
      <w:proofErr w:type="spellStart"/>
      <w:r w:rsidR="0020419A" w:rsidRPr="00117174">
        <w:t>p</w:t>
      </w:r>
      <w:r w:rsidR="0020419A" w:rsidRPr="00117174">
        <w:rPr>
          <w:i/>
        </w:rPr>
        <w:t>K</w:t>
      </w:r>
      <w:r w:rsidR="0020419A" w:rsidRPr="00117174">
        <w:rPr>
          <w:vertAlign w:val="subscript"/>
        </w:rPr>
        <w:t>a</w:t>
      </w:r>
      <w:proofErr w:type="spellEnd"/>
      <w:r w:rsidR="0020419A" w:rsidRPr="00117174">
        <w:t xml:space="preserve"> of the acid (</w:t>
      </w:r>
      <w:proofErr w:type="spellStart"/>
      <w:r w:rsidR="0020419A" w:rsidRPr="000917D3">
        <w:t>TfOH</w:t>
      </w:r>
      <w:proofErr w:type="spellEnd"/>
      <w:r w:rsidR="0020419A" w:rsidRPr="000917D3">
        <w:t xml:space="preserve"> </w:t>
      </w:r>
      <w:r w:rsidR="0020419A" w:rsidRPr="00117174">
        <w:t xml:space="preserve">&gt; </w:t>
      </w:r>
      <w:r w:rsidR="0020419A" w:rsidRPr="000917D3">
        <w:t xml:space="preserve">DBSA </w:t>
      </w:r>
      <w:r w:rsidR="0020419A" w:rsidRPr="00117174">
        <w:t xml:space="preserve">&gt; </w:t>
      </w:r>
      <w:r w:rsidR="0020419A" w:rsidRPr="000917D3">
        <w:t>DPP</w:t>
      </w:r>
      <w:r w:rsidR="0020419A" w:rsidRPr="00117174">
        <w:t>) and t</w:t>
      </w:r>
      <w:r w:rsidR="0020419A" w:rsidRPr="000917D3">
        <w:t>he b</w:t>
      </w:r>
      <w:r w:rsidR="00DB4FA8" w:rsidRPr="000917D3">
        <w:t xml:space="preserve">road </w:t>
      </w:r>
      <w:proofErr w:type="spellStart"/>
      <w:r w:rsidR="002D246E" w:rsidRPr="000917D3">
        <w:t>disper</w:t>
      </w:r>
      <w:r w:rsidR="002D246E">
        <w:t>si</w:t>
      </w:r>
      <w:r w:rsidR="002D246E" w:rsidRPr="000917D3">
        <w:t>ties</w:t>
      </w:r>
      <w:proofErr w:type="spellEnd"/>
      <w:r w:rsidR="00DB4FA8" w:rsidRPr="000917D3">
        <w:t xml:space="preserve"> </w:t>
      </w:r>
      <w:r w:rsidR="0020419A" w:rsidRPr="000917D3">
        <w:t xml:space="preserve">obtained </w:t>
      </w:r>
      <w:r w:rsidR="00DB4FA8" w:rsidRPr="000917D3">
        <w:t xml:space="preserve">indicate </w:t>
      </w:r>
      <w:r w:rsidR="0020419A" w:rsidRPr="000917D3">
        <w:t xml:space="preserve">the </w:t>
      </w:r>
      <w:r w:rsidR="002D246E" w:rsidRPr="000917D3">
        <w:t>occurrence</w:t>
      </w:r>
      <w:r w:rsidR="0020419A" w:rsidRPr="000917D3">
        <w:t xml:space="preserve"> of </w:t>
      </w:r>
      <w:r w:rsidR="00DB4FA8" w:rsidRPr="000917D3">
        <w:t>transesterification</w:t>
      </w:r>
      <w:r w:rsidR="0020419A" w:rsidRPr="000917D3">
        <w:t xml:space="preserve"> side reactions</w:t>
      </w:r>
      <w:r w:rsidR="00DB4FA8" w:rsidRPr="000917D3">
        <w:t xml:space="preserve">. </w:t>
      </w:r>
      <w:r w:rsidR="0020419A" w:rsidRPr="00117174">
        <w:t xml:space="preserve">Where </w:t>
      </w:r>
      <w:r w:rsidR="002F3909" w:rsidRPr="000917D3">
        <w:t xml:space="preserve">the </w:t>
      </w:r>
      <w:r w:rsidR="008F694E">
        <w:t>reaction</w:t>
      </w:r>
      <w:r w:rsidR="002F3909" w:rsidRPr="000917D3">
        <w:t xml:space="preserve"> was </w:t>
      </w:r>
      <w:r w:rsidR="0020419A" w:rsidRPr="00117174">
        <w:t xml:space="preserve">performed in an aqueous </w:t>
      </w:r>
      <w:proofErr w:type="spellStart"/>
      <w:r w:rsidR="0020419A" w:rsidRPr="00117174">
        <w:t>miniemulsion</w:t>
      </w:r>
      <w:proofErr w:type="spellEnd"/>
      <w:r w:rsidR="0020419A" w:rsidRPr="00117174">
        <w:t xml:space="preserve">, </w:t>
      </w:r>
      <w:r w:rsidR="0020419A" w:rsidRPr="000917D3">
        <w:t xml:space="preserve">the polymerisation proceeded </w:t>
      </w:r>
      <w:r w:rsidR="0020419A" w:rsidRPr="00117174">
        <w:rPr>
          <w:i/>
        </w:rPr>
        <w:t>via</w:t>
      </w:r>
      <w:r w:rsidR="0020419A" w:rsidRPr="000917D3">
        <w:t xml:space="preserve"> </w:t>
      </w:r>
      <w:r w:rsidR="002F3909" w:rsidRPr="000917D3">
        <w:t xml:space="preserve">a </w:t>
      </w:r>
      <w:r w:rsidR="0020419A" w:rsidRPr="000917D3">
        <w:t>condensation</w:t>
      </w:r>
      <w:r w:rsidR="002F3909" w:rsidRPr="000917D3">
        <w:t xml:space="preserve"> mechanism</w:t>
      </w:r>
      <w:r w:rsidR="008F694E">
        <w:t xml:space="preserve"> and</w:t>
      </w:r>
      <w:r w:rsidR="0020419A" w:rsidRPr="000917D3">
        <w:t xml:space="preserve"> </w:t>
      </w:r>
      <w:r w:rsidR="008F694E">
        <w:t>yielded</w:t>
      </w:r>
      <w:r w:rsidR="002F3909" w:rsidRPr="000917D3">
        <w:t xml:space="preserve"> oligo(ester)s</w:t>
      </w:r>
      <w:r w:rsidR="0020419A" w:rsidRPr="000917D3">
        <w:t xml:space="preserve"> </w:t>
      </w:r>
      <w:r w:rsidR="002F3909" w:rsidRPr="000917D3">
        <w:t>(</w:t>
      </w:r>
      <w:r w:rsidR="0020419A" w:rsidRPr="00117174">
        <w:rPr>
          <w:i/>
        </w:rPr>
        <w:t>M</w:t>
      </w:r>
      <w:r w:rsidR="0020419A" w:rsidRPr="00117174">
        <w:rPr>
          <w:vertAlign w:val="subscript"/>
        </w:rPr>
        <w:t>n</w:t>
      </w:r>
      <w:r w:rsidR="0020419A" w:rsidRPr="000917D3">
        <w:t xml:space="preserve"> </w:t>
      </w:r>
      <w:r w:rsidR="002F3909" w:rsidRPr="000917D3">
        <w:t xml:space="preserve">≤ 1,660 </w:t>
      </w:r>
      <w:r w:rsidR="0020419A" w:rsidRPr="000917D3">
        <w:t>g mol</w:t>
      </w:r>
      <w:r w:rsidR="0020419A" w:rsidRPr="000917D3">
        <w:rPr>
          <w:vertAlign w:val="superscript"/>
        </w:rPr>
        <w:t>−1</w:t>
      </w:r>
      <w:r w:rsidR="0020419A" w:rsidRPr="000917D3">
        <w:t>)</w:t>
      </w:r>
      <w:r w:rsidR="000400FC" w:rsidRPr="00117174">
        <w:t>.</w:t>
      </w:r>
      <w:hyperlink w:anchor="_ENREF_137" w:tooltip="Pascual, 2013 #290" w:history="1"/>
      <w:r w:rsidR="000400FC" w:rsidRPr="00117174">
        <w:fldChar w:fldCharType="begin">
          <w:fldData xml:space="preserve">PEVuZE5vdGU+PENpdGU+PEF1dGhvcj5QYXNjdWFsPC9BdXRob3I+PFllYXI+MjAxMzwvWWVhcj48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</w:fldData>
        </w:fldChar>
      </w:r>
      <w:r w:rsidR="00665E6D">
        <w:instrText xml:space="preserve"> ADDIN EN.CITE </w:instrText>
      </w:r>
      <w:r w:rsidR="00665E6D">
        <w:fldChar w:fldCharType="begin">
          <w:fldData xml:space="preserve">PEVuZE5vdGU+PENpdGU+PEF1dGhvcj5QYXNjdWFsPC9BdXRob3I+PFllYXI+MjAxMzwvWWVhcj48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</w:fldData>
        </w:fldChar>
      </w:r>
      <w:r w:rsidR="00665E6D">
        <w:instrText xml:space="preserve"> ADDIN EN.CITE.DATA </w:instrText>
      </w:r>
      <w:r w:rsidR="00665E6D">
        <w:fldChar w:fldCharType="end"/>
      </w:r>
      <w:r w:rsidR="000400FC" w:rsidRPr="00117174">
        <w:fldChar w:fldCharType="separate"/>
      </w:r>
      <w:r w:rsidR="00B446BE">
        <w:rPr>
          <w:noProof/>
        </w:rPr>
        <w:t>[142, 143]</w:t>
      </w:r>
      <w:r w:rsidR="000400FC" w:rsidRPr="00117174">
        <w:fldChar w:fldCharType="end"/>
      </w:r>
      <w:r w:rsidR="005365BA" w:rsidRPr="000917D3">
        <w:t xml:space="preserve"> </w:t>
      </w:r>
      <w:r w:rsidR="009D6CC0" w:rsidRPr="000917D3">
        <w:t xml:space="preserve">EB has additionally been polymerised </w:t>
      </w:r>
      <w:r w:rsidR="000A499E" w:rsidRPr="000917D3">
        <w:t xml:space="preserve">with varied efficiency </w:t>
      </w:r>
      <w:r w:rsidR="009D6CC0" w:rsidRPr="000917D3">
        <w:t xml:space="preserve">using </w:t>
      </w:r>
      <w:r w:rsidR="009D6CC0" w:rsidRPr="000917D3">
        <w:rPr>
          <w:i/>
        </w:rPr>
        <w:t>p</w:t>
      </w:r>
      <w:r w:rsidR="009D6CC0" w:rsidRPr="000917D3">
        <w:t>-</w:t>
      </w:r>
      <w:r w:rsidR="002D246E" w:rsidRPr="000917D3">
        <w:t>toluene sulfonic</w:t>
      </w:r>
      <w:r w:rsidR="009D6CC0" w:rsidRPr="000917D3">
        <w:t xml:space="preserve"> acid (PTSA) (</w:t>
      </w:r>
      <w:r w:rsidR="000A499E" w:rsidRPr="00117174">
        <w:rPr>
          <w:i/>
        </w:rPr>
        <w:t>M</w:t>
      </w:r>
      <w:r w:rsidR="000A499E" w:rsidRPr="00117174">
        <w:rPr>
          <w:vertAlign w:val="subscript"/>
        </w:rPr>
        <w:t>n</w:t>
      </w:r>
      <w:r w:rsidR="000A499E" w:rsidRPr="00117174">
        <w:t xml:space="preserve"> = </w:t>
      </w:r>
      <w:r w:rsidR="009D6CC0" w:rsidRPr="000917D3">
        <w:t>2,000 g mol</w:t>
      </w:r>
      <w:r w:rsidR="009D6CC0" w:rsidRPr="000917D3">
        <w:rPr>
          <w:vertAlign w:val="superscript"/>
        </w:rPr>
        <w:t>−1</w:t>
      </w:r>
      <w:r w:rsidR="009D6CC0" w:rsidRPr="000917D3">
        <w:t xml:space="preserve">; </w:t>
      </w:r>
      <w:r w:rsidR="009D6CC0" w:rsidRPr="000917D3">
        <w:rPr>
          <w:i/>
        </w:rPr>
        <w:t>Ð</w:t>
      </w:r>
      <w:r w:rsidR="009D6CC0" w:rsidRPr="000917D3">
        <w:rPr>
          <w:vertAlign w:val="subscript"/>
        </w:rPr>
        <w:t>M</w:t>
      </w:r>
      <w:r w:rsidR="009D6CC0" w:rsidRPr="000917D3">
        <w:t xml:space="preserve"> = 2.7</w:t>
      </w:r>
      <w:r w:rsidR="00AA2DDD">
        <w:t>0</w:t>
      </w:r>
      <w:r w:rsidR="009D6CC0" w:rsidRPr="000917D3">
        <w:t>), DBSA (</w:t>
      </w:r>
      <w:r w:rsidR="000A499E" w:rsidRPr="00117174">
        <w:rPr>
          <w:i/>
        </w:rPr>
        <w:t>M</w:t>
      </w:r>
      <w:r w:rsidR="000A499E" w:rsidRPr="00117174">
        <w:rPr>
          <w:vertAlign w:val="subscript"/>
        </w:rPr>
        <w:t>n</w:t>
      </w:r>
      <w:r w:rsidR="000A499E" w:rsidRPr="00117174">
        <w:t xml:space="preserve"> = </w:t>
      </w:r>
      <w:r w:rsidR="009D6CC0" w:rsidRPr="000917D3">
        <w:t>5,900 g mol</w:t>
      </w:r>
      <w:r w:rsidR="009D6CC0" w:rsidRPr="000917D3">
        <w:rPr>
          <w:vertAlign w:val="superscript"/>
        </w:rPr>
        <w:t>−1</w:t>
      </w:r>
      <w:r w:rsidR="009D6CC0" w:rsidRPr="000917D3">
        <w:t xml:space="preserve">; </w:t>
      </w:r>
      <w:r w:rsidR="009D6CC0" w:rsidRPr="000917D3">
        <w:rPr>
          <w:i/>
        </w:rPr>
        <w:t>Ð</w:t>
      </w:r>
      <w:r w:rsidR="009D6CC0" w:rsidRPr="000917D3">
        <w:rPr>
          <w:vertAlign w:val="subscript"/>
        </w:rPr>
        <w:t>M</w:t>
      </w:r>
      <w:r w:rsidR="009D6CC0" w:rsidRPr="000917D3">
        <w:t xml:space="preserve"> = 1.9</w:t>
      </w:r>
      <w:r w:rsidR="00AA2DDD">
        <w:t>0</w:t>
      </w:r>
      <w:r w:rsidR="009D6CC0" w:rsidRPr="000917D3">
        <w:t>), and DPP (</w:t>
      </w:r>
      <w:r w:rsidR="000A499E" w:rsidRPr="00117174">
        <w:rPr>
          <w:i/>
        </w:rPr>
        <w:t>M</w:t>
      </w:r>
      <w:r w:rsidR="000A499E" w:rsidRPr="00117174">
        <w:rPr>
          <w:vertAlign w:val="subscript"/>
        </w:rPr>
        <w:t>n</w:t>
      </w:r>
      <w:r w:rsidR="000A499E" w:rsidRPr="00117174">
        <w:t xml:space="preserve"> = </w:t>
      </w:r>
      <w:r w:rsidR="009D6CC0" w:rsidRPr="000917D3">
        <w:t>7,100 g mol</w:t>
      </w:r>
      <w:r w:rsidR="009D6CC0" w:rsidRPr="000917D3">
        <w:rPr>
          <w:vertAlign w:val="superscript"/>
        </w:rPr>
        <w:t>−1</w:t>
      </w:r>
      <w:r w:rsidR="009D6CC0" w:rsidRPr="000917D3">
        <w:t xml:space="preserve">; </w:t>
      </w:r>
      <w:r w:rsidR="009D6CC0" w:rsidRPr="000917D3">
        <w:rPr>
          <w:i/>
        </w:rPr>
        <w:t>Ð</w:t>
      </w:r>
      <w:r w:rsidR="009D6CC0" w:rsidRPr="000917D3">
        <w:rPr>
          <w:vertAlign w:val="subscript"/>
        </w:rPr>
        <w:t>M</w:t>
      </w:r>
      <w:r w:rsidR="009D6CC0" w:rsidRPr="000917D3">
        <w:t xml:space="preserve"> = 1.9</w:t>
      </w:r>
      <w:r w:rsidR="00AA2DDD">
        <w:t>0</w:t>
      </w:r>
      <w:r w:rsidR="009D6CC0" w:rsidRPr="000917D3">
        <w:t>).</w:t>
      </w:r>
      <w:r w:rsidR="009D6CC0" w:rsidRPr="00C80AB7">
        <w:fldChar w:fldCharType="begin">
          <w:fldData xml:space="preserve">PEVuZE5vdGU+PENpdGU+PEF1dGhvcj5QYXNjdWFsPC9BdXRob3I+PFllYXI+MjAxNDwvWWVhcj48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</w:fldData>
        </w:fldChar>
      </w:r>
      <w:r w:rsidR="00665E6D">
        <w:instrText xml:space="preserve"> ADDIN EN.CITE </w:instrText>
      </w:r>
      <w:r w:rsidR="00665E6D">
        <w:fldChar w:fldCharType="begin">
          <w:fldData xml:space="preserve">PEVuZE5vdGU+PENpdGU+PEF1dGhvcj5QYXNjdWFsPC9BdXRob3I+PFllYXI+MjAxNDwvWWVhcj48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</w:fldData>
        </w:fldChar>
      </w:r>
      <w:r w:rsidR="00665E6D">
        <w:instrText xml:space="preserve"> ADDIN EN.CITE.DATA </w:instrText>
      </w:r>
      <w:r w:rsidR="00665E6D">
        <w:fldChar w:fldCharType="end"/>
      </w:r>
      <w:r w:rsidR="009D6CC0" w:rsidRPr="00C80AB7">
        <w:fldChar w:fldCharType="separate"/>
      </w:r>
      <w:r w:rsidR="00B446BE">
        <w:rPr>
          <w:noProof/>
        </w:rPr>
        <w:t>[136]</w:t>
      </w:r>
      <w:r w:rsidR="009D6CC0" w:rsidRPr="00C80AB7">
        <w:fldChar w:fldCharType="end"/>
      </w:r>
    </w:p>
    <w:p w14:paraId="0F424EBB" w14:textId="438500B2" w:rsidR="000114F8" w:rsidRPr="00390549" w:rsidRDefault="004C0C08" w:rsidP="00117174">
      <w:pPr>
        <w:pStyle w:val="Image"/>
        <w:spacing w:after="240"/>
      </w:pPr>
      <w:r>
        <w:rPr>
          <w:noProof/>
          <w:lang w:val="en-IE" w:eastAsia="en-IE"/>
        </w:rPr>
        <w:drawing>
          <wp:inline distT="0" distB="0" distL="0" distR="0" wp14:anchorId="60788381" wp14:editId="34A31C07">
            <wp:extent cx="3600000" cy="2644168"/>
            <wp:effectExtent l="0" t="0" r="635"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Organocatalysts.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600000" cy="2644168"/>
                    </a:xfrm>
                    <a:prstGeom prst="rect">
                      <a:avLst/>
                    </a:prstGeom>
                  </pic:spPr>
                </pic:pic>
              </a:graphicData>
            </a:graphic>
          </wp:inline>
        </w:drawing>
      </w:r>
    </w:p>
    <w:p w14:paraId="6CE06CCF" w14:textId="02B47D4A" w:rsidR="00E322B4" w:rsidRPr="00897A9D" w:rsidRDefault="004C39CF" w:rsidP="007521B9">
      <w:pPr>
        <w:pStyle w:val="Caption"/>
        <w:ind w:left="0" w:right="26"/>
        <w:rPr>
          <w:rFonts w:eastAsiaTheme="minorHAnsi"/>
          <w:szCs w:val="22"/>
        </w:rPr>
      </w:pPr>
      <w:bookmarkStart w:id="9" w:name="_Ref485844351"/>
      <w:r w:rsidRPr="00897A9D">
        <w:rPr>
          <w:b/>
          <w:szCs w:val="22"/>
        </w:rPr>
        <w:t xml:space="preserve">Figure </w:t>
      </w:r>
      <w:bookmarkEnd w:id="9"/>
      <w:proofErr w:type="gramStart"/>
      <w:r w:rsidR="008F1C16">
        <w:rPr>
          <w:b/>
          <w:szCs w:val="22"/>
        </w:rPr>
        <w:t>5</w:t>
      </w:r>
      <w:r w:rsidR="006D47F2" w:rsidRPr="00897A9D">
        <w:rPr>
          <w:szCs w:val="22"/>
        </w:rPr>
        <w:t xml:space="preserve">  </w:t>
      </w:r>
      <w:r w:rsidR="00810BA1" w:rsidRPr="00897A9D">
        <w:rPr>
          <w:szCs w:val="22"/>
        </w:rPr>
        <w:t>Selected</w:t>
      </w:r>
      <w:proofErr w:type="gramEnd"/>
      <w:r w:rsidR="008D63F4" w:rsidRPr="00897A9D">
        <w:rPr>
          <w:szCs w:val="22"/>
        </w:rPr>
        <w:t xml:space="preserve"> </w:t>
      </w:r>
      <w:r w:rsidR="00F434BE" w:rsidRPr="00897A9D">
        <w:rPr>
          <w:szCs w:val="22"/>
        </w:rPr>
        <w:t>o</w:t>
      </w:r>
      <w:r w:rsidR="008D63F4" w:rsidRPr="00897A9D">
        <w:rPr>
          <w:szCs w:val="22"/>
        </w:rPr>
        <w:t xml:space="preserve">rganic </w:t>
      </w:r>
      <w:proofErr w:type="spellStart"/>
      <w:r w:rsidR="00F434BE" w:rsidRPr="00897A9D">
        <w:rPr>
          <w:szCs w:val="22"/>
        </w:rPr>
        <w:t>coc</w:t>
      </w:r>
      <w:r w:rsidR="008D63F4" w:rsidRPr="00897A9D">
        <w:rPr>
          <w:szCs w:val="22"/>
        </w:rPr>
        <w:t>atalys</w:t>
      </w:r>
      <w:r w:rsidR="007F7F0C" w:rsidRPr="00897A9D">
        <w:rPr>
          <w:szCs w:val="22"/>
        </w:rPr>
        <w:t>ts</w:t>
      </w:r>
      <w:proofErr w:type="spellEnd"/>
      <w:r w:rsidR="008D63F4" w:rsidRPr="00897A9D">
        <w:rPr>
          <w:szCs w:val="22"/>
        </w:rPr>
        <w:t xml:space="preserve"> for </w:t>
      </w:r>
      <w:r w:rsidR="00810BA1" w:rsidRPr="00897A9D">
        <w:rPr>
          <w:szCs w:val="22"/>
        </w:rPr>
        <w:t xml:space="preserve">the ROP of </w:t>
      </w:r>
      <w:r w:rsidR="009E5099">
        <w:rPr>
          <w:szCs w:val="22"/>
        </w:rPr>
        <w:t>MLs</w:t>
      </w:r>
      <w:r w:rsidR="000430C7">
        <w:rPr>
          <w:szCs w:val="22"/>
        </w:rPr>
        <w:t>.</w:t>
      </w:r>
    </w:p>
    <w:p w14:paraId="7152A674" w14:textId="6960A084" w:rsidR="00845355" w:rsidRPr="006728D0" w:rsidRDefault="00845355" w:rsidP="00117174">
      <w:pPr>
        <w:pStyle w:val="Heading3"/>
      </w:pPr>
      <w:r w:rsidRPr="006728D0">
        <w:t xml:space="preserve">Copolymerisation of MLs </w:t>
      </w:r>
      <w:r w:rsidR="00AC2027">
        <w:t>using organo-catalysts</w:t>
      </w:r>
    </w:p>
    <w:p w14:paraId="54C55B57" w14:textId="6D83D6C8" w:rsidR="0008761B" w:rsidRPr="003B2B6D" w:rsidRDefault="00E943BD" w:rsidP="00117174">
      <w:r w:rsidRPr="00C80AB7">
        <w:t xml:space="preserve">One-pot and sequential copolymerisation of PDL and CL using TBD </w:t>
      </w:r>
      <w:r w:rsidRPr="00C91945">
        <w:t>yielded random PPDL-</w:t>
      </w:r>
      <w:r w:rsidRPr="00117174">
        <w:rPr>
          <w:i/>
        </w:rPr>
        <w:t>co</w:t>
      </w:r>
      <w:r w:rsidRPr="00C80AB7">
        <w:t xml:space="preserve">-PCL </w:t>
      </w:r>
      <w:proofErr w:type="spellStart"/>
      <w:r w:rsidR="005A7220">
        <w:t>co</w:t>
      </w:r>
      <w:r w:rsidR="00906E6C">
        <w:t>polyester</w:t>
      </w:r>
      <w:r w:rsidR="005A7220">
        <w:t>s</w:t>
      </w:r>
      <w:proofErr w:type="spellEnd"/>
      <w:r w:rsidRPr="00C80AB7">
        <w:t xml:space="preserve"> following the </w:t>
      </w:r>
      <w:proofErr w:type="spellStart"/>
      <w:r w:rsidRPr="00C80AB7">
        <w:t>transesterase</w:t>
      </w:r>
      <w:proofErr w:type="spellEnd"/>
      <w:r w:rsidRPr="00C80AB7">
        <w:t xml:space="preserve"> activity of the catalyst.</w:t>
      </w:r>
      <w:r w:rsidR="0056512E" w:rsidRPr="00117174">
        <w:fldChar w:fldCharType="begin"/>
      </w:r>
      <w:r w:rsidR="00665E6D">
        <w:instrText xml:space="preserve"> ADDIN EN.CITE &lt;EndNote&gt;&lt;Cite&gt;&lt;Author&gt;Bouyahyi&lt;/Author&gt;&lt;Year&gt;2012&lt;/Year&gt;&lt;RecNum&gt;55&lt;/RecNum&gt;&lt;DisplayText&gt;[135]&lt;/DisplayText&gt;&lt;record&gt;&lt;rec-number&gt;55&lt;/rec-number&gt;&lt;foreign-keys&gt;&lt;key app="EN" db-id="ttaxtfz55xzxzeea9t9pfdtopw0vdseapp0f"&gt;55&lt;/key&gt;&lt;/foreign-keys&gt;&lt;ref-type name="Journal Article"&gt;17&lt;/ref-type&gt;&lt;contributors&gt;&lt;authors&gt;&lt;author&gt;Bouyahyi, Miloud&lt;/author&gt;&lt;author&gt;Pepels, Mark P. F.&lt;/author&gt;&lt;author&gt;Heise, Andreas&lt;/author&gt;&lt;author&gt;Duchateau, Rob&lt;/author&gt;&lt;/authors&gt;&lt;/contributors&gt;&lt;titles&gt;&lt;title&gt;ω-Pentandecalactone Polymerization and ω-Pentadecalactone/ε-Caprolactone Copolymerization Reactions Using Organic Catalysts&lt;/title&gt;&lt;secondary-title&gt;Macromolecules&lt;/secondary-title&gt;&lt;/titles&gt;&lt;periodical&gt;&lt;full-title&gt;Macromolecules&lt;/full-title&gt;&lt;/periodical&gt;&lt;pages&gt;3356-3366&lt;/pages&gt;&lt;volume&gt;45&lt;/volume&gt;&lt;number&gt;8&lt;/number&gt;&lt;dates&gt;&lt;year&gt;2012&lt;/year&gt;&lt;pub-dates&gt;&lt;date&gt;2012/04/24&lt;/date&gt;&lt;/pub-dates&gt;&lt;/dates&gt;&lt;publisher&gt;American Chemical Society&lt;/publisher&gt;&lt;isbn&gt;0024-9297&lt;/isbn&gt;&lt;urls&gt;&lt;related-urls&gt;&lt;url&gt;http://dx.doi.org/10.1021/ma3001675&lt;/url&gt;&lt;/related-urls&gt;&lt;/urls&gt;&lt;electronic-resource-num&gt;10.1021/ma3001675&lt;/electronic-resource-num&gt;&lt;access-date&gt;2013/01/18&lt;/access-date&gt;&lt;/record&gt;&lt;/Cite&gt;&lt;/EndNote&gt;</w:instrText>
      </w:r>
      <w:r w:rsidR="0056512E" w:rsidRPr="00117174">
        <w:fldChar w:fldCharType="separate"/>
      </w:r>
      <w:r w:rsidR="00B446BE">
        <w:rPr>
          <w:noProof/>
        </w:rPr>
        <w:t>[135]</w:t>
      </w:r>
      <w:r w:rsidR="0056512E" w:rsidRPr="00117174">
        <w:fldChar w:fldCharType="end"/>
      </w:r>
      <w:r w:rsidRPr="00C80AB7">
        <w:t xml:space="preserve"> </w:t>
      </w:r>
      <w:r w:rsidR="0040619D">
        <w:t>Interestingly, t</w:t>
      </w:r>
      <w:r w:rsidR="00ED7096">
        <w:t xml:space="preserve">he </w:t>
      </w:r>
      <w:proofErr w:type="spellStart"/>
      <w:r w:rsidR="00ED7096">
        <w:t>transesterase</w:t>
      </w:r>
      <w:proofErr w:type="spellEnd"/>
      <w:r w:rsidR="00ED7096">
        <w:t xml:space="preserve"> activity of TBD was utilised to randomise</w:t>
      </w:r>
      <w:r w:rsidR="000E2126" w:rsidRPr="00C91945">
        <w:t xml:space="preserve"> </w:t>
      </w:r>
      <w:r w:rsidR="005A7220">
        <w:t>PPDL-</w:t>
      </w:r>
      <w:r w:rsidR="005A7220" w:rsidRPr="00117174">
        <w:rPr>
          <w:i/>
        </w:rPr>
        <w:t>b</w:t>
      </w:r>
      <w:r w:rsidR="005A7220">
        <w:t>-poly(DL)</w:t>
      </w:r>
      <w:r w:rsidR="000E2126" w:rsidRPr="00117174">
        <w:t xml:space="preserve"> and PPDL-</w:t>
      </w:r>
      <w:r w:rsidR="000E2126" w:rsidRPr="00117174">
        <w:rPr>
          <w:i/>
        </w:rPr>
        <w:t>b</w:t>
      </w:r>
      <w:r w:rsidR="000E2126" w:rsidRPr="00117174">
        <w:t xml:space="preserve">-PCL block </w:t>
      </w:r>
      <w:proofErr w:type="spellStart"/>
      <w:r w:rsidR="005A7220">
        <w:t>co</w:t>
      </w:r>
      <w:r w:rsidR="00906E6C">
        <w:t>polyester</w:t>
      </w:r>
      <w:r w:rsidR="005A7220">
        <w:t>s</w:t>
      </w:r>
      <w:proofErr w:type="spellEnd"/>
      <w:r w:rsidR="005A7220" w:rsidRPr="00C80AB7">
        <w:t xml:space="preserve"> </w:t>
      </w:r>
      <w:r w:rsidR="000E2126" w:rsidRPr="00117174">
        <w:t>prepa</w:t>
      </w:r>
      <w:r w:rsidR="0056512E" w:rsidRPr="00117174">
        <w:t>red using zinc and calcium</w:t>
      </w:r>
      <w:r w:rsidR="000E2126" w:rsidRPr="00117174">
        <w:t xml:space="preserve"> tridentate</w:t>
      </w:r>
      <w:r w:rsidR="0040619D" w:rsidRPr="00BC60EB">
        <w:t xml:space="preserve"> Schiff base </w:t>
      </w:r>
      <w:r w:rsidR="0040619D" w:rsidRPr="00BC60EB">
        <w:lastRenderedPageBreak/>
        <w:t>complexes that</w:t>
      </w:r>
      <w:r w:rsidR="00ED7096" w:rsidRPr="00BC60EB">
        <w:t xml:space="preserve"> d</w:t>
      </w:r>
      <w:r w:rsidR="00ED7096">
        <w:t>id</w:t>
      </w:r>
      <w:r w:rsidR="000E2126" w:rsidRPr="00117174">
        <w:t xml:space="preserve"> not randomis</w:t>
      </w:r>
      <w:r w:rsidR="00ED7096" w:rsidRPr="00BC60EB">
        <w:t>e with additional reaction time</w:t>
      </w:r>
      <w:r w:rsidR="000E2126" w:rsidRPr="00117174">
        <w:t>.</w:t>
      </w:r>
      <w:r w:rsidR="000E2126" w:rsidRPr="00117174">
        <w:fldChar w:fldCharType="begin">
          <w:fldData xml:space="preserve">PEVuZE5vdGU+PENpdGU+PEF1dGhvcj5KYXNpbnNrYS1XYWxjPC9BdXRob3I+PFllYXI+MjAxNTwv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</w:fldData>
        </w:fldChar>
      </w:r>
      <w:r w:rsidR="00665E6D">
        <w:instrText xml:space="preserve"> ADDIN EN.CITE </w:instrText>
      </w:r>
      <w:r w:rsidR="00665E6D">
        <w:fldChar w:fldCharType="begin">
          <w:fldData xml:space="preserve">PEVuZE5vdGU+PENpdGU+PEF1dGhvcj5KYXNpbnNrYS1XYWxjPC9BdXRob3I+PFllYXI+MjAxNTwv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</w:fldData>
        </w:fldChar>
      </w:r>
      <w:r w:rsidR="00665E6D">
        <w:instrText xml:space="preserve"> ADDIN EN.CITE.DATA </w:instrText>
      </w:r>
      <w:r w:rsidR="00665E6D">
        <w:fldChar w:fldCharType="end"/>
      </w:r>
      <w:r w:rsidR="000E2126" w:rsidRPr="00117174">
        <w:fldChar w:fldCharType="separate"/>
      </w:r>
      <w:r w:rsidR="00B446BE">
        <w:rPr>
          <w:noProof/>
        </w:rPr>
        <w:t>[93, 94, 125]</w:t>
      </w:r>
      <w:r w:rsidR="000E2126" w:rsidRPr="00117174">
        <w:fldChar w:fldCharType="end"/>
      </w:r>
      <w:r w:rsidR="009F5B80" w:rsidRPr="00C80AB7">
        <w:t xml:space="preserve"> </w:t>
      </w:r>
      <w:r w:rsidR="0040619D">
        <w:t>Sequential</w:t>
      </w:r>
      <w:r w:rsidR="009F5B80" w:rsidRPr="00C80AB7">
        <w:t xml:space="preserve"> </w:t>
      </w:r>
      <w:r w:rsidR="00496006" w:rsidRPr="00117174">
        <w:t>co</w:t>
      </w:r>
      <w:r w:rsidR="009F5B80" w:rsidRPr="00C80AB7">
        <w:t>polymerisation of PDL followed by</w:t>
      </w:r>
      <w:r w:rsidR="009F5B80" w:rsidRPr="00C91945">
        <w:t xml:space="preserve"> </w:t>
      </w:r>
      <w:r w:rsidR="009F5B80" w:rsidRPr="001B0978">
        <w:rPr>
          <w:i/>
          <w:smallCaps/>
        </w:rPr>
        <w:t>l</w:t>
      </w:r>
      <w:r w:rsidR="009F5B80" w:rsidRPr="003B2B6D">
        <w:rPr>
          <w:smallCaps/>
        </w:rPr>
        <w:t>-</w:t>
      </w:r>
      <w:r w:rsidR="009F5B80" w:rsidRPr="001A50C2">
        <w:t>LA</w:t>
      </w:r>
      <w:r w:rsidR="00496006" w:rsidRPr="00117174">
        <w:t xml:space="preserve"> using TBD or DBU as catalysts</w:t>
      </w:r>
      <w:r w:rsidR="0040619D">
        <w:t xml:space="preserve">, however </w:t>
      </w:r>
      <w:r w:rsidR="009F5B80" w:rsidRPr="00C91945">
        <w:t xml:space="preserve">yielded block </w:t>
      </w:r>
      <w:proofErr w:type="spellStart"/>
      <w:r w:rsidR="0040619D">
        <w:t>co</w:t>
      </w:r>
      <w:r w:rsidR="00906E6C">
        <w:t>polyester</w:t>
      </w:r>
      <w:r w:rsidR="0040619D">
        <w:t>s</w:t>
      </w:r>
      <w:proofErr w:type="spellEnd"/>
      <w:r w:rsidR="0040619D" w:rsidRPr="00C80AB7">
        <w:t xml:space="preserve"> </w:t>
      </w:r>
      <w:r w:rsidR="0040619D">
        <w:t>since the</w:t>
      </w:r>
      <w:r w:rsidR="009F5B80" w:rsidRPr="00C91945">
        <w:t xml:space="preserve"> rate of ROP of </w:t>
      </w:r>
      <w:r w:rsidR="009F5B80" w:rsidRPr="001B0978">
        <w:rPr>
          <w:i/>
          <w:smallCaps/>
        </w:rPr>
        <w:t>l</w:t>
      </w:r>
      <w:r w:rsidR="009F5B80" w:rsidRPr="003B2B6D">
        <w:rPr>
          <w:smallCaps/>
        </w:rPr>
        <w:t>-</w:t>
      </w:r>
      <w:r w:rsidR="009F5B80" w:rsidRPr="001A50C2">
        <w:t xml:space="preserve">LA </w:t>
      </w:r>
      <w:r w:rsidR="0040619D">
        <w:t>greatly exceede</w:t>
      </w:r>
      <w:r w:rsidR="008F5F79">
        <w:t>d</w:t>
      </w:r>
      <w:r w:rsidR="0040619D">
        <w:t xml:space="preserve"> that of</w:t>
      </w:r>
      <w:r w:rsidR="009F5B80" w:rsidRPr="000F5027">
        <w:t xml:space="preserve"> transesterification</w:t>
      </w:r>
      <w:r w:rsidR="00496006" w:rsidRPr="00117174">
        <w:t xml:space="preserve"> at ambient temperature</w:t>
      </w:r>
      <w:r w:rsidR="009F5B80" w:rsidRPr="00C80AB7">
        <w:t>.</w:t>
      </w:r>
      <w:r w:rsidR="009F5B80" w:rsidRPr="00C91945">
        <w:fldChar w:fldCharType="begin"/>
      </w:r>
      <w:r w:rsidR="00665E6D">
        <w:instrText xml:space="preserve"> ADDIN EN.CITE &lt;EndNote&gt;&lt;Cite&gt;&lt;Author&gt;Todd&lt;/Author&gt;&lt;Year&gt;2015&lt;/Year&gt;&lt;RecNum&gt;214&lt;/RecNum&gt;&lt;DisplayText&gt;[134]&lt;/DisplayText&gt;&lt;record&gt;&lt;rec-number&gt;214&lt;/rec-number&gt;&lt;foreign-keys&gt;&lt;key app="EN" db-id="ttaxtfz55xzxzeea9t9pfdtopw0vdseapp0f"&gt;214&lt;/key&gt;&lt;/foreign-keys&gt;&lt;ref-type name="Journal Article"&gt;17&lt;/ref-type&gt;&lt;contributors&gt;&lt;authors&gt;&lt;author&gt;Todd, Richard&lt;/author&gt;&lt;author&gt;Tempelaar, Sarah&lt;/author&gt;&lt;author&gt;Lo Re, Giada&lt;/author&gt;&lt;author&gt;Spinella, Stephen&lt;/author&gt;&lt;author&gt;McCallum, Scott A.&lt;/author&gt;&lt;author&gt;Gross, Richard A.&lt;/author&gt;&lt;author&gt;Raquez, Jean-Marie&lt;/author&gt;&lt;author&gt;Dubois, Philippe&lt;/author&gt;&lt;/authors&gt;&lt;/contributors&gt;&lt;titles&gt;&lt;title&gt;Poly(ω-pentadecalactone)-b-poly(l-lactide) Block Copolymers via Organic-Catalyzed Ring Opening Polymerization and Potential Applications&lt;/title&gt;&lt;secondary-title&gt;ACS Macro Letters&lt;/secondary-title&gt;&lt;/titles&gt;&lt;periodical&gt;&lt;full-title&gt;ACS Macro Letters&lt;/full-title&gt;&lt;abbr-1&gt;ACS Macro Lett.&lt;/abbr-1&gt;&lt;/periodical&gt;&lt;pages&gt;408-411&lt;/pages&gt;&lt;volume&gt;4&lt;/volume&gt;&lt;number&gt;4&lt;/number&gt;&lt;dates&gt;&lt;year&gt;2015&lt;/year&gt;&lt;pub-dates&gt;&lt;date&gt;2015/04/21&lt;/date&gt;&lt;/pub-dates&gt;&lt;/dates&gt;&lt;publisher&gt;American Chemical Society&lt;/publisher&gt;&lt;urls&gt;&lt;related-urls&gt;&lt;url&gt;http://dx.doi.org/10.1021/acsmacrolett.5b00021&lt;/url&gt;&lt;/related-urls&gt;&lt;/urls&gt;&lt;electronic-resource-num&gt;10.1021/acsmacrolett.5b00021&lt;/electronic-resource-num&gt;&lt;/record&gt;&lt;/Cite&gt;&lt;/EndNote&gt;</w:instrText>
      </w:r>
      <w:r w:rsidR="009F5B80" w:rsidRPr="00C91945">
        <w:fldChar w:fldCharType="separate"/>
      </w:r>
      <w:r w:rsidR="00B446BE">
        <w:rPr>
          <w:noProof/>
        </w:rPr>
        <w:t>[134]</w:t>
      </w:r>
      <w:r w:rsidR="009F5B80" w:rsidRPr="00C91945">
        <w:fldChar w:fldCharType="end"/>
      </w:r>
      <w:r w:rsidR="00DC13BD" w:rsidRPr="001B0978">
        <w:t xml:space="preserve"> </w:t>
      </w:r>
      <w:r w:rsidR="00C208E9" w:rsidRPr="003B2B6D">
        <w:t xml:space="preserve">TBD has </w:t>
      </w:r>
      <w:r w:rsidR="002D246E">
        <w:t>additionally</w:t>
      </w:r>
      <w:r w:rsidR="00C208E9" w:rsidRPr="00C91945">
        <w:t xml:space="preserve"> been utilised to copolymerise PDL </w:t>
      </w:r>
      <w:r w:rsidR="00C208E9" w:rsidRPr="00117174">
        <w:t>and</w:t>
      </w:r>
      <w:r w:rsidR="00C208E9" w:rsidRPr="00C80AB7">
        <w:t xml:space="preserve"> </w:t>
      </w:r>
      <w:r w:rsidR="008F5F79">
        <w:t>UDL</w:t>
      </w:r>
      <w:r w:rsidR="0001651A" w:rsidRPr="00C80AB7">
        <w:t xml:space="preserve"> </w:t>
      </w:r>
      <w:r w:rsidR="0001651A">
        <w:t xml:space="preserve">or </w:t>
      </w:r>
      <w:r w:rsidR="00C208E9" w:rsidRPr="00C91945">
        <w:t>β,δ-trimethyl-ε-caprolactone isomers</w:t>
      </w:r>
      <w:r w:rsidR="00C208E9" w:rsidRPr="001B0978">
        <w:t xml:space="preserve"> </w:t>
      </w:r>
      <w:r w:rsidR="00C208E9" w:rsidRPr="00117174">
        <w:t xml:space="preserve">in one pot and sequentially </w:t>
      </w:r>
      <w:r w:rsidR="00C208E9" w:rsidRPr="00C80AB7">
        <w:t xml:space="preserve">to yield both random and block-like </w:t>
      </w:r>
      <w:proofErr w:type="spellStart"/>
      <w:r w:rsidR="008F5F79">
        <w:t>co</w:t>
      </w:r>
      <w:r w:rsidR="00906E6C">
        <w:t>polyester</w:t>
      </w:r>
      <w:r w:rsidR="008F5F79">
        <w:t>s</w:t>
      </w:r>
      <w:proofErr w:type="spellEnd"/>
      <w:r w:rsidR="008F5F79" w:rsidRPr="00C80AB7">
        <w:t xml:space="preserve"> </w:t>
      </w:r>
      <w:r w:rsidR="00C208E9" w:rsidRPr="00C80AB7">
        <w:t>by varying the PDL content such that decreasing the</w:t>
      </w:r>
      <w:r w:rsidR="0001651A">
        <w:t xml:space="preserve"> ratio of</w:t>
      </w:r>
      <w:r w:rsidR="00C208E9" w:rsidRPr="00C80AB7">
        <w:t xml:space="preserve"> PDL increased the random character of the </w:t>
      </w:r>
      <w:proofErr w:type="spellStart"/>
      <w:r w:rsidR="008F5F79">
        <w:t>co</w:t>
      </w:r>
      <w:r w:rsidR="00906E6C">
        <w:t>polyester</w:t>
      </w:r>
      <w:proofErr w:type="spellEnd"/>
      <w:r w:rsidR="00C208E9" w:rsidRPr="00C80AB7">
        <w:t>.</w:t>
      </w:r>
      <w:r w:rsidR="00C208E9" w:rsidRPr="001B0978">
        <w:fldChar w:fldCharType="begin"/>
      </w:r>
      <w:r w:rsidR="00665E6D">
        <w:instrText xml:space="preserve"> ADDIN EN.CITE &lt;EndNote&gt;&lt;Cite&gt;&lt;Author&gt;Delgove&lt;/Author&gt;&lt;Year&gt;2017&lt;/Year&gt;&lt;RecNum&gt;144&lt;/RecNum&gt;&lt;DisplayText&gt;[144]&lt;/DisplayText&gt;&lt;record&gt;&lt;rec-number&gt;144&lt;/rec-number&gt;&lt;foreign-keys&gt;&lt;key app="EN" db-id="d0a0rdfrkaepzeefzw65v5fcv2tpaxwv0rd0"&gt;144&lt;/key&gt;&lt;/foreign-keys&gt;&lt;ref-type name="Journal Article"&gt;17&lt;/ref-type&gt;&lt;contributors&gt;&lt;authors&gt;&lt;author&gt;Delgove, Marie A. F.&lt;/author&gt;&lt;author&gt;Luchies, Juandre&lt;/author&gt;&lt;author&gt;Wauters, Iris&lt;/author&gt;&lt;author&gt;Deroover, Geert G. P.&lt;/author&gt;&lt;author&gt;De Wildeman, Stefaan M. A.&lt;/author&gt;&lt;author&gt;Bernaerts, Katrien V.&lt;/author&gt;&lt;/authors&gt;&lt;/contributors&gt;&lt;auth-address&gt;Maastricht Univ, Dept Biobased Mat, POB 616, NL-6200 MD Maastricht, Netherlands&amp;#xD;ChemStream, Drie Eikenstr 661, B-2650 Edegem, Belgium&lt;/auth-address&gt;&lt;titles&gt;&lt;title&gt;Increasing the solubility range of polyesters by tuning their microstructure with comonomers&lt;/title&gt;&lt;secondary-title&gt;Polymer Chemistry&lt;/secondary-title&gt;&lt;alt-title&gt;Polym Chem-Uk&lt;/alt-title&gt;&lt;/titles&gt;&lt;periodical&gt;&lt;full-title&gt;Polymer Chemistry&lt;/full-title&gt;&lt;/periodical&gt;&lt;pages&gt;4696-4706&lt;/pages&gt;&lt;volume&gt;8&lt;/volume&gt;&lt;number&gt;32&lt;/number&gt;&lt;keywords&gt;&lt;keyword&gt;maldi-tof-ms&lt;/keyword&gt;&lt;keyword&gt;omega-pentadecalactone&lt;/keyword&gt;&lt;keyword&gt;chemical-composition&lt;/keyword&gt;&lt;keyword&gt;epsilon-decalactone&lt;/keyword&gt;&lt;keyword&gt;copolymers&lt;/keyword&gt;&lt;keyword&gt;polymerization&lt;/keyword&gt;&lt;keyword&gt;lactones&lt;/keyword&gt;&lt;/keywords&gt;&lt;dates&gt;&lt;year&gt;2017&lt;/year&gt;&lt;pub-dates&gt;&lt;date&gt;Aug 28&lt;/date&gt;&lt;/pub-dates&gt;&lt;/dates&gt;&lt;publisher&gt;The Royal Society of Chemistry&lt;/publisher&gt;&lt;isbn&gt;1759-9954&lt;/isbn&gt;&lt;accession-num&gt;WOS:000407639500009&lt;/accession-num&gt;&lt;work-type&gt;10.1039/C7PY00976C&lt;/work-type&gt;&lt;urls&gt;&lt;related-urls&gt;&lt;url&gt;http://dx.doi.org/10.1039/C7PY00976C&lt;/url&gt;&lt;url&gt;http://pubs.rsc.org/en/Content/ArticleLanding/2017/PY/C7PY00976C&lt;/url&gt;&lt;/related-urls&gt;&lt;/urls&gt;&lt;electronic-resource-num&gt;10.1039/C7PY00976C&lt;/electronic-resource-num&gt;&lt;language&gt;English&lt;/language&gt;&lt;/record&gt;&lt;/Cite&gt;&lt;/EndNote&gt;</w:instrText>
      </w:r>
      <w:r w:rsidR="00C208E9" w:rsidRPr="001B0978">
        <w:fldChar w:fldCharType="separate"/>
      </w:r>
      <w:r w:rsidR="00B446BE">
        <w:rPr>
          <w:noProof/>
        </w:rPr>
        <w:t>[144]</w:t>
      </w:r>
      <w:r w:rsidR="00C208E9" w:rsidRPr="001B0978">
        <w:fldChar w:fldCharType="end"/>
      </w:r>
    </w:p>
    <w:p w14:paraId="1E10F270" w14:textId="14C5555E" w:rsidR="00122BA0" w:rsidRDefault="003F7D44" w:rsidP="00117174">
      <w:r>
        <w:t xml:space="preserve">Random </w:t>
      </w:r>
      <w:proofErr w:type="spellStart"/>
      <w:r w:rsidR="008F5F79">
        <w:t>co</w:t>
      </w:r>
      <w:r w:rsidR="00906E6C">
        <w:t>polyester</w:t>
      </w:r>
      <w:r w:rsidR="008F5F79">
        <w:t>s</w:t>
      </w:r>
      <w:proofErr w:type="spellEnd"/>
      <w:r w:rsidR="008F5F79" w:rsidRPr="00C80AB7">
        <w:t xml:space="preserve"> </w:t>
      </w:r>
      <w:r w:rsidR="003710B9" w:rsidRPr="000F5027">
        <w:t xml:space="preserve">of MLs DDL, PDL, or HDL </w:t>
      </w:r>
      <w:r>
        <w:t>and</w:t>
      </w:r>
      <w:r w:rsidR="003710B9" w:rsidRPr="000F5027">
        <w:t xml:space="preserve"> </w:t>
      </w:r>
      <w:proofErr w:type="spellStart"/>
      <w:r w:rsidR="00577245" w:rsidRPr="00530226">
        <w:t>δ</w:t>
      </w:r>
      <w:r w:rsidR="00577245">
        <w:t>VL</w:t>
      </w:r>
      <w:proofErr w:type="spellEnd"/>
      <w:r w:rsidR="003710B9" w:rsidRPr="000F5027">
        <w:t xml:space="preserve"> or CL </w:t>
      </w:r>
      <w:r>
        <w:t xml:space="preserve">have additionally been prepared </w:t>
      </w:r>
      <w:r w:rsidR="003A6979">
        <w:t xml:space="preserve">both </w:t>
      </w:r>
      <w:r>
        <w:t xml:space="preserve">in one pot and </w:t>
      </w:r>
      <w:r w:rsidRPr="00117174">
        <w:rPr>
          <w:i/>
        </w:rPr>
        <w:t>via</w:t>
      </w:r>
      <w:r>
        <w:t xml:space="preserve"> sequential polymerisation </w:t>
      </w:r>
      <w:r w:rsidRPr="00C80AB7">
        <w:t>as a consequence of transesterification side reactions</w:t>
      </w:r>
      <w:r w:rsidRPr="000F5027">
        <w:t xml:space="preserve"> </w:t>
      </w:r>
      <w:r w:rsidR="003710B9" w:rsidRPr="000F5027">
        <w:t xml:space="preserve">using </w:t>
      </w:r>
      <w:r w:rsidR="003710B9" w:rsidRPr="00117174">
        <w:rPr>
          <w:i/>
        </w:rPr>
        <w:t>t</w:t>
      </w:r>
      <w:r w:rsidR="003710B9" w:rsidRPr="00C80AB7">
        <w:t>-BuP</w:t>
      </w:r>
      <w:r w:rsidR="003710B9" w:rsidRPr="00117174">
        <w:rPr>
          <w:vertAlign w:val="subscript"/>
        </w:rPr>
        <w:t>4</w:t>
      </w:r>
      <w:r w:rsidR="003710B9" w:rsidRPr="00C80AB7">
        <w:t xml:space="preserve"> </w:t>
      </w:r>
      <w:r w:rsidR="00301338" w:rsidRPr="00C80AB7">
        <w:t xml:space="preserve">as a catalyst </w:t>
      </w:r>
      <w:r w:rsidR="00493B83" w:rsidRPr="00117174">
        <w:t>and benzyl alcohol as an initiator</w:t>
      </w:r>
      <w:r w:rsidR="003710B9" w:rsidRPr="00C80AB7">
        <w:t>.</w:t>
      </w:r>
      <w:r w:rsidR="00301338" w:rsidRPr="000F5027">
        <w:fldChar w:fldCharType="begin"/>
      </w:r>
      <w:r w:rsidR="00665E6D">
        <w:instrText xml:space="preserve"> ADDIN EN.CITE &lt;EndNote&gt;&lt;Cite&gt;&lt;Author&gt;Ladelta&lt;/Author&gt;&lt;Year&gt;2018&lt;/Year&gt;&lt;RecNum&gt;145&lt;/RecNum&gt;&lt;DisplayText&gt;[145]&lt;/DisplayText&gt;&lt;record&gt;&lt;rec-number&gt;145&lt;/rec-number&gt;&lt;foreign-keys&gt;&lt;key app="EN" db-id="d0a0rdfrkaepzeefzw65v5fcv2tpaxwv0rd0"&gt;145&lt;/key&gt;&lt;/foreign-keys&gt;&lt;ref-type name="Journal Article"&gt;17&lt;/ref-type&gt;&lt;contributors&gt;&lt;authors&gt;&lt;author&gt;Ladelta, Viko&lt;/author&gt;&lt;author&gt;Kim, Joey D.&lt;/author&gt;&lt;author&gt;Bilalis, Panayiotis&lt;/author&gt;&lt;author&gt;Gnanou, Yves&lt;/author&gt;&lt;author&gt;Hadjichristidis, Nikos&lt;/author&gt;&lt;/authors&gt;&lt;/contributors&gt;&lt;auth-address&gt;KAUST, Catalysis Ctr, Phys Sci &amp;amp; Engn Div, Polymer Synth Lab, Thuwal 23955, Saudi Arabia&amp;#xD;KAUST, Phys Sci &amp;amp; Engn Div, Thuwal 23955, Saudi Arabia&amp;#xD;CALTECH, Dept Chem Engn, Pasadena, CA 91125 USA&lt;/auth-address&gt;&lt;titles&gt;&lt;title&gt;Block Copolymers of Macrolactones/Small Lactones by a “Catalyst-Switch” Organocatalytic Strategy. Thermal Properties and Phase Behavior&lt;/title&gt;&lt;secondary-title&gt;Macromolecules&lt;/secondary-title&gt;&lt;alt-title&gt;Macromolecules&lt;/alt-title&gt;&lt;/titles&gt;&lt;periodical&gt;&lt;full-title&gt;Macromolecules&lt;/full-title&gt;&lt;/periodical&gt;&lt;alt-periodical&gt;&lt;full-title&gt;Macromolecules&lt;/full-title&gt;&lt;/alt-periodical&gt;&lt;pages&gt;2428-2436&lt;/pages&gt;&lt;volume&gt;51&lt;/volume&gt;&lt;number&gt;7&lt;/number&gt;&lt;keywords&gt;&lt;keyword&gt;ring-opening polymerization&lt;/keyword&gt;&lt;keyword&gt;high-molecular-weight&lt;/keyword&gt;&lt;keyword&gt;omega-pentadecalactone&lt;/keyword&gt;&lt;keyword&gt;epsilon-caprolactone&lt;/keyword&gt;&lt;keyword&gt;crystallization&lt;/keyword&gt;&lt;keyword&gt;polyesters&lt;/keyword&gt;&lt;keyword&gt;future&lt;/keyword&gt;&lt;keyword&gt;(co)polymerization&lt;/keyword&gt;&lt;keyword&gt;acid&lt;/keyword&gt;&lt;/keywords&gt;&lt;dates&gt;&lt;year&gt;2018&lt;/year&gt;&lt;pub-dates&gt;&lt;date&gt;2018/03/16&lt;/date&gt;&lt;/pub-dates&gt;&lt;/dates&gt;&lt;publisher&gt;American Chemical Society&lt;/publisher&gt;&lt;isbn&gt;0024-9297&lt;/isbn&gt;&lt;accession-num&gt;WOS:000430022000003&lt;/accession-num&gt;&lt;urls&gt;&lt;related-urls&gt;&lt;url&gt;https://doi.org/10.1021/acs.macromol.8b00153&lt;/url&gt;&lt;/related-urls&gt;&lt;/urls&gt;&lt;electronic-resource-num&gt;10.1021/acs.macromol.8b00153&lt;/electronic-resource-num&gt;&lt;language&gt;English&lt;/language&gt;&lt;/record&gt;&lt;/Cite&gt;&lt;/EndNote&gt;</w:instrText>
      </w:r>
      <w:r w:rsidR="00301338" w:rsidRPr="000F5027">
        <w:fldChar w:fldCharType="separate"/>
      </w:r>
      <w:r w:rsidR="00B446BE">
        <w:rPr>
          <w:noProof/>
        </w:rPr>
        <w:t>[145]</w:t>
      </w:r>
      <w:r w:rsidR="00301338" w:rsidRPr="000F5027">
        <w:fldChar w:fldCharType="end"/>
      </w:r>
      <w:r w:rsidR="003710B9" w:rsidRPr="00F56264">
        <w:t xml:space="preserve"> </w:t>
      </w:r>
      <w:r w:rsidR="003710B9" w:rsidRPr="00657A82">
        <w:t xml:space="preserve">Employing a catalyst-switch method, however, enabled the preparation of block copolymers </w:t>
      </w:r>
      <w:r w:rsidR="00301338" w:rsidRPr="00657A82">
        <w:t xml:space="preserve">in one pot </w:t>
      </w:r>
      <w:r w:rsidR="003710B9" w:rsidRPr="00657A82">
        <w:t xml:space="preserve">whereby the ML was polymerised to high conversion using </w:t>
      </w:r>
      <w:r w:rsidR="003710B9" w:rsidRPr="00657A82">
        <w:rPr>
          <w:i/>
        </w:rPr>
        <w:t>t</w:t>
      </w:r>
      <w:r w:rsidR="003710B9" w:rsidRPr="00657A82">
        <w:t>-BuP</w:t>
      </w:r>
      <w:r w:rsidR="003710B9" w:rsidRPr="00657A82">
        <w:rPr>
          <w:vertAlign w:val="subscript"/>
        </w:rPr>
        <w:t>4</w:t>
      </w:r>
      <w:r w:rsidR="003710B9" w:rsidRPr="00657A82">
        <w:t xml:space="preserve">, </w:t>
      </w:r>
      <w:r w:rsidR="001129BB">
        <w:t xml:space="preserve">after which the catalyst was </w:t>
      </w:r>
      <w:r w:rsidR="003710B9" w:rsidRPr="000F5027">
        <w:t xml:space="preserve">neutralised with </w:t>
      </w:r>
      <w:r w:rsidR="00AB7220">
        <w:t>DPP</w:t>
      </w:r>
      <w:r w:rsidR="001129BB">
        <w:t xml:space="preserve"> and</w:t>
      </w:r>
      <w:r w:rsidR="003710B9" w:rsidRPr="000F5027">
        <w:t xml:space="preserve"> the small lactone </w:t>
      </w:r>
      <w:r w:rsidR="003710B9" w:rsidRPr="00F56264">
        <w:t xml:space="preserve">polymerised </w:t>
      </w:r>
      <w:r w:rsidR="003710B9" w:rsidRPr="00657A82">
        <w:t xml:space="preserve">from the PML macroinitiator using </w:t>
      </w:r>
      <w:r w:rsidR="003710B9" w:rsidRPr="00657A82">
        <w:rPr>
          <w:i/>
        </w:rPr>
        <w:t>t</w:t>
      </w:r>
      <w:r w:rsidR="003710B9" w:rsidRPr="00657A82">
        <w:t>-BuP</w:t>
      </w:r>
      <w:r w:rsidR="003710B9" w:rsidRPr="00657A82">
        <w:rPr>
          <w:vertAlign w:val="subscript"/>
        </w:rPr>
        <w:t>2</w:t>
      </w:r>
      <w:r w:rsidR="003710B9" w:rsidRPr="00657A82">
        <w:t>.</w:t>
      </w:r>
      <w:r w:rsidR="00301338" w:rsidRPr="00657A82">
        <w:fldChar w:fldCharType="begin"/>
      </w:r>
      <w:r w:rsidR="00665E6D">
        <w:instrText xml:space="preserve"> ADDIN EN.CITE &lt;EndNote&gt;&lt;Cite&gt;&lt;Author&gt;Ladelta&lt;/Author&gt;&lt;Year&gt;2018&lt;/Year&gt;&lt;RecNum&gt;145&lt;/RecNum&gt;&lt;DisplayText&gt;[145]&lt;/DisplayText&gt;&lt;record&gt;&lt;rec-number&gt;145&lt;/rec-number&gt;&lt;foreign-keys&gt;&lt;key app="EN" db-id="d0a0rdfrkaepzeefzw65v5fcv2tpaxwv0rd0"&gt;145&lt;/key&gt;&lt;/foreign-keys&gt;&lt;ref-type name="Journal Article"&gt;17&lt;/ref-type&gt;&lt;contributors&gt;&lt;authors&gt;&lt;author&gt;Ladelta, Viko&lt;/author&gt;&lt;author&gt;Kim, Joey D.&lt;/author&gt;&lt;author&gt;Bilalis, Panayiotis&lt;/author&gt;&lt;author&gt;Gnanou, Yves&lt;/author&gt;&lt;author&gt;Hadjichristidis, Nikos&lt;/author&gt;&lt;/authors&gt;&lt;/contributors&gt;&lt;auth-address&gt;KAUST, Catalysis Ctr, Phys Sci &amp;amp; Engn Div, Polymer Synth Lab, Thuwal 23955, Saudi Arabia&amp;#xD;KAUST, Phys Sci &amp;amp; Engn Div, Thuwal 23955, Saudi Arabia&amp;#xD;CALTECH, Dept Chem Engn, Pasadena, CA 91125 USA&lt;/auth-address&gt;&lt;titles&gt;&lt;title&gt;Block Copolymers of Macrolactones/Small Lactones by a “Catalyst-Switch” Organocatalytic Strategy. Thermal Properties and Phase Behavior&lt;/title&gt;&lt;secondary-title&gt;Macromolecules&lt;/secondary-title&gt;&lt;alt-title&gt;Macromolecules&lt;/alt-title&gt;&lt;/titles&gt;&lt;periodical&gt;&lt;full-title&gt;Macromolecules&lt;/full-title&gt;&lt;/periodical&gt;&lt;alt-periodical&gt;&lt;full-title&gt;Macromolecules&lt;/full-title&gt;&lt;/alt-periodical&gt;&lt;pages&gt;2428-2436&lt;/pages&gt;&lt;volume&gt;51&lt;/volume&gt;&lt;number&gt;7&lt;/number&gt;&lt;keywords&gt;&lt;keyword&gt;ring-opening polymerization&lt;/keyword&gt;&lt;keyword&gt;high-molecular-weight&lt;/keyword&gt;&lt;keyword&gt;omega-pentadecalactone&lt;/keyword&gt;&lt;keyword&gt;epsilon-caprolactone&lt;/keyword&gt;&lt;keyword&gt;crystallization&lt;/keyword&gt;&lt;keyword&gt;polyesters&lt;/keyword&gt;&lt;keyword&gt;future&lt;/keyword&gt;&lt;keyword&gt;(co)polymerization&lt;/keyword&gt;&lt;keyword&gt;acid&lt;/keyword&gt;&lt;/keywords&gt;&lt;dates&gt;&lt;year&gt;2018&lt;/year&gt;&lt;pub-dates&gt;&lt;date&gt;2018/03/16&lt;/date&gt;&lt;/pub-dates&gt;&lt;/dates&gt;&lt;publisher&gt;American Chemical Society&lt;/publisher&gt;&lt;isbn&gt;0024-9297&lt;/isbn&gt;&lt;accession-num&gt;WOS:000430022000003&lt;/accession-num&gt;&lt;urls&gt;&lt;related-urls&gt;&lt;url&gt;https://doi.org/10.1021/acs.macromol.8b00153&lt;/url&gt;&lt;/related-urls&gt;&lt;/urls&gt;&lt;electronic-resource-num&gt;10.1021/acs.macromol.8b00153&lt;/electronic-resource-num&gt;&lt;language&gt;English&lt;/language&gt;&lt;/record&gt;&lt;/Cite&gt;&lt;/EndNote&gt;</w:instrText>
      </w:r>
      <w:r w:rsidR="00301338" w:rsidRPr="00657A82">
        <w:fldChar w:fldCharType="separate"/>
      </w:r>
      <w:r w:rsidR="00B446BE">
        <w:rPr>
          <w:noProof/>
        </w:rPr>
        <w:t>[145]</w:t>
      </w:r>
      <w:r w:rsidR="00301338" w:rsidRPr="00657A82">
        <w:fldChar w:fldCharType="end"/>
      </w:r>
      <w:r w:rsidR="001129BB">
        <w:t xml:space="preserve"> </w:t>
      </w:r>
      <w:r w:rsidR="00A237AC" w:rsidRPr="000F5027">
        <w:t>Statistical c</w:t>
      </w:r>
      <w:r w:rsidR="00902429" w:rsidRPr="000F5027">
        <w:t xml:space="preserve">opolymerisation of PDL </w:t>
      </w:r>
      <w:r w:rsidR="001129BB">
        <w:t>and</w:t>
      </w:r>
      <w:r w:rsidR="00902429" w:rsidRPr="000F5027">
        <w:t xml:space="preserve"> </w:t>
      </w:r>
      <w:r w:rsidR="00A237AC" w:rsidRPr="000F5027">
        <w:t xml:space="preserve">γ-butyrolactone, </w:t>
      </w:r>
      <w:proofErr w:type="spellStart"/>
      <w:r w:rsidR="00577245" w:rsidRPr="00530226">
        <w:t>δ</w:t>
      </w:r>
      <w:r w:rsidR="00577245">
        <w:t>VL</w:t>
      </w:r>
      <w:proofErr w:type="spellEnd"/>
      <w:r w:rsidR="00A237AC" w:rsidRPr="000F5027">
        <w:t xml:space="preserve">, </w:t>
      </w:r>
      <w:r w:rsidR="001129BB">
        <w:t>or</w:t>
      </w:r>
      <w:r w:rsidR="00A237AC" w:rsidRPr="000F5027">
        <w:t xml:space="preserve"> CL </w:t>
      </w:r>
      <w:r w:rsidR="001129BB" w:rsidRPr="000F5027">
        <w:t>ha</w:t>
      </w:r>
      <w:r w:rsidR="001129BB">
        <w:t>ve</w:t>
      </w:r>
      <w:r w:rsidR="00A237AC" w:rsidRPr="000F5027">
        <w:t xml:space="preserve"> additionally been reported using</w:t>
      </w:r>
      <w:r w:rsidR="00A237AC" w:rsidRPr="00F56264">
        <w:t xml:space="preserve"> </w:t>
      </w:r>
      <w:r w:rsidR="00577245">
        <w:t xml:space="preserve">a </w:t>
      </w:r>
      <w:r w:rsidR="00A237AC" w:rsidRPr="00657A82">
        <w:t xml:space="preserve">NHO/Lewis acid </w:t>
      </w:r>
      <w:r w:rsidR="00D0239F">
        <w:t>dual catalyst</w:t>
      </w:r>
      <w:r w:rsidR="00A237AC" w:rsidRPr="000F5027">
        <w:t xml:space="preserve"> systems</w:t>
      </w:r>
      <w:r w:rsidR="00A237AC" w:rsidRPr="00F56264">
        <w:t>.</w:t>
      </w:r>
      <w:r w:rsidR="00902429" w:rsidRPr="00657A82">
        <w:fldChar w:fldCharType="begin"/>
      </w:r>
      <w:r w:rsidR="00665E6D">
        <w:instrText xml:space="preserve"> ADDIN EN.CITE &lt;EndNote&gt;&lt;Cite&gt;&lt;Author&gt;Walther&lt;/Author&gt;&lt;Year&gt;2017&lt;/Year&gt;&lt;RecNum&gt;140&lt;/RecNum&gt;&lt;DisplayText&gt;[140]&lt;/DisplayText&gt;&lt;record&gt;&lt;rec-number&gt;140&lt;/rec-number&gt;&lt;foreign-keys&gt;&lt;key app="EN" db-id="d0a0rdfrkaepzeefzw65v5fcv2tpaxwv0rd0"&gt;140&lt;/key&gt;&lt;/foreign-keys&gt;&lt;ref-type name="Journal Article"&gt;17&lt;/ref-type&gt;&lt;contributors&gt;&lt;authors&gt;&lt;author&gt;Walther, Patrick&lt;/author&gt;&lt;author&gt;Naumann, Stefan&lt;/author&gt;&lt;/authors&gt;&lt;/contributors&gt;&lt;titles&gt;&lt;title&gt;N-Heterocyclic Olefin-Based (Co)polymerization of a Challenging Monomer: Homopolymerization of ω-Pentadecalactone and Its Copolymers with γ-Butyrolactone, δ-Valerolactone, and ε-Caprolactone&lt;/title&gt;&lt;secondary-title&gt;Macromolecules&lt;/secondary-title&gt;&lt;/titles&gt;&lt;periodical&gt;&lt;full-title&gt;Macromolecules&lt;/full-title&gt;&lt;/periodical&gt;&lt;pages&gt;8406-8416&lt;/pages&gt;&lt;volume&gt;50&lt;/volume&gt;&lt;number&gt;21&lt;/number&gt;&lt;dates&gt;&lt;year&gt;2017&lt;/year&gt;&lt;pub-dates&gt;&lt;date&gt;2017/11/14&lt;/date&gt;&lt;/pub-dates&gt;&lt;/dates&gt;&lt;publisher&gt;American Chemical Society&lt;/publisher&gt;&lt;isbn&gt;0024-9297&lt;/isbn&gt;&lt;urls&gt;&lt;related-urls&gt;&lt;url&gt;https://doi.org/10.1021/acs.macromol.7b01678&lt;/url&gt;&lt;/related-urls&gt;&lt;/urls&gt;&lt;electronic-resource-num&gt;10.1021/acs.macromol.7b01678&lt;/electronic-resource-num&gt;&lt;/record&gt;&lt;/Cite&gt;&lt;/EndNote&gt;</w:instrText>
      </w:r>
      <w:r w:rsidR="00902429" w:rsidRPr="00657A82">
        <w:fldChar w:fldCharType="separate"/>
      </w:r>
      <w:r w:rsidR="00B446BE">
        <w:rPr>
          <w:noProof/>
        </w:rPr>
        <w:t>[140]</w:t>
      </w:r>
      <w:r w:rsidR="00902429" w:rsidRPr="00657A82">
        <w:fldChar w:fldCharType="end"/>
      </w:r>
      <w:bookmarkStart w:id="10" w:name="_Toc506992072"/>
      <w:r w:rsidR="00E87D53">
        <w:t xml:space="preserve"> </w:t>
      </w:r>
      <w:r w:rsidR="00E87D53" w:rsidRPr="000F5027">
        <w:t>Interestingly, Wan</w:t>
      </w:r>
      <w:r w:rsidR="00E87D53">
        <w:t>g</w:t>
      </w:r>
      <w:r w:rsidR="00D21A6C" w:rsidRPr="00117174">
        <w:t xml:space="preserve"> </w:t>
      </w:r>
      <w:r w:rsidR="00D21A6C" w:rsidRPr="00117174">
        <w:rPr>
          <w:i/>
        </w:rPr>
        <w:t>et al</w:t>
      </w:r>
      <w:r w:rsidR="00D21A6C" w:rsidRPr="00117174">
        <w:t>.</w:t>
      </w:r>
      <w:r w:rsidR="00D21A6C" w:rsidRPr="00117174">
        <w:fldChar w:fldCharType="begin"/>
      </w:r>
      <w:r w:rsidR="00665E6D">
        <w:instrText xml:space="preserve"> ADDIN EN.CITE &lt;EndNote&gt;&lt;Cite&gt;&lt;Author&gt;Wang&lt;/Author&gt;&lt;Year&gt;2018&lt;/Year&gt;&lt;RecNum&gt;141&lt;/RecNum&gt;&lt;DisplayText&gt;[141]&lt;/DisplayText&gt;&lt;record&gt;&lt;rec-number&gt;141&lt;/rec-number&gt;&lt;foreign-keys&gt;&lt;key app="EN" db-id="d0a0rdfrkaepzeefzw65v5fcv2tpaxwv0rd0"&gt;141&lt;/key&gt;&lt;/foreign-keys&gt;&lt;ref-type name="Journal Article"&gt;17&lt;/ref-type&gt;&lt;contributors&gt;&lt;authors&gt;&lt;author&gt;Wang, Bin&lt;/author&gt;&lt;author&gt;Pan, Li&lt;/author&gt;&lt;author&gt;Ma, Zhe&lt;/author&gt;&lt;author&gt;Li, Yuesheng&lt;/author&gt;&lt;/authors&gt;&lt;/contributors&gt;&lt;auth-address&gt;Tianjin Univ, Sch Mat Sci &amp;amp; Engn, Tianjin Key Lab Composite &amp;amp; Funct Mat, Tianjin 300350, Peoples R China&amp;#xD;Collaborat Innovat Ctr Chem Sci &amp;amp; Engn Tianjin, Tianjin 300350, Peoples R China&lt;/auth-address&gt;&lt;titles&gt;&lt;title&gt;Ring-Opening Polymerization with Lewis Pairs and Subsequent Nucleophilic Substitution: A Promising Strategy to Well-Defined Polyethylene-like Polyesters without Transesterification&lt;/title&gt;&lt;secondary-title&gt;Macromolecules&lt;/secondary-title&gt;&lt;alt-title&gt;Macromolecules&lt;/alt-title&gt;&lt;/titles&gt;&lt;periodical&gt;&lt;full-title&gt;Macromolecules&lt;/full-title&gt;&lt;/periodical&gt;&lt;alt-periodical&gt;&lt;full-title&gt;Macromolecules&lt;/full-title&gt;&lt;/alt-periodical&gt;&lt;pages&gt;836-845&lt;/pages&gt;&lt;volume&gt;51&lt;/volume&gt;&lt;number&gt;3&lt;/number&gt;&lt;keywords&gt;&lt;keyword&gt;chain aliphatic polyesters&lt;/keyword&gt;&lt;keyword&gt;high-molecular-weight&lt;/keyword&gt;&lt;keyword&gt;omega-pentadecalactone&lt;/keyword&gt;&lt;keyword&gt;epsilon-caprolactone&lt;/keyword&gt;&lt;keyword&gt;block-copolymers&lt;/keyword&gt;&lt;keyword&gt;dual catalysis&lt;/keyword&gt;&lt;keyword&gt;solid-state&lt;/keyword&gt;&lt;keyword&gt;polymers&lt;/keyword&gt;&lt;keyword&gt;lactones&lt;/keyword&gt;&lt;keyword&gt;macrolactones&lt;/keyword&gt;&lt;/keywords&gt;&lt;dates&gt;&lt;year&gt;2018&lt;/year&gt;&lt;pub-dates&gt;&lt;date&gt;2018/02/13&lt;/date&gt;&lt;/pub-dates&gt;&lt;/dates&gt;&lt;publisher&gt;American Chemical Society&lt;/publisher&gt;&lt;isbn&gt;0024-9297&lt;/isbn&gt;&lt;accession-num&gt;WOS:000425473600020&lt;/accession-num&gt;&lt;urls&gt;&lt;related-urls&gt;&lt;url&gt;https://doi.org/10.1021/acs.macromol.7b02378&lt;/url&gt;&lt;/related-urls&gt;&lt;/urls&gt;&lt;electronic-resource-num&gt;10.1021/acs.macromol.7b02378&lt;/electronic-resource-num&gt;&lt;language&gt;English&lt;/language&gt;&lt;/record&gt;&lt;/Cite&gt;&lt;/EndNote&gt;</w:instrText>
      </w:r>
      <w:r w:rsidR="00D21A6C" w:rsidRPr="00117174">
        <w:fldChar w:fldCharType="separate"/>
      </w:r>
      <w:r w:rsidR="00B446BE">
        <w:rPr>
          <w:noProof/>
        </w:rPr>
        <w:t>[141]</w:t>
      </w:r>
      <w:r w:rsidR="00D21A6C" w:rsidRPr="00117174">
        <w:fldChar w:fldCharType="end"/>
      </w:r>
      <w:r w:rsidR="00D21A6C" w:rsidRPr="00117174">
        <w:t xml:space="preserve"> report that relatively high </w:t>
      </w:r>
      <w:r w:rsidR="00ED7096" w:rsidRPr="00130D5C">
        <w:rPr>
          <w:i/>
        </w:rPr>
        <w:t>M</w:t>
      </w:r>
      <w:r w:rsidR="00ED7096" w:rsidRPr="00130D5C">
        <w:rPr>
          <w:vertAlign w:val="subscript"/>
        </w:rPr>
        <w:t>w</w:t>
      </w:r>
      <w:r w:rsidR="00ED7096" w:rsidRPr="00130D5C">
        <w:t xml:space="preserve"> </w:t>
      </w:r>
      <w:r w:rsidR="001E0CD2" w:rsidRPr="00117174">
        <w:t xml:space="preserve">cyclic </w:t>
      </w:r>
      <w:r w:rsidR="00E87D53">
        <w:t>or</w:t>
      </w:r>
      <w:r w:rsidR="001E0CD2" w:rsidRPr="00117174">
        <w:t xml:space="preserve"> linear block copolymers of PPDL</w:t>
      </w:r>
      <w:r w:rsidR="00E87D53">
        <w:t xml:space="preserve"> can be prepared</w:t>
      </w:r>
      <w:r w:rsidR="001E0CD2" w:rsidRPr="00117174">
        <w:t xml:space="preserve"> </w:t>
      </w:r>
      <w:r w:rsidR="001E0CD2" w:rsidRPr="00117174">
        <w:rPr>
          <w:i/>
        </w:rPr>
        <w:t>via</w:t>
      </w:r>
      <w:r w:rsidR="00D0239F" w:rsidRPr="000F5027">
        <w:t xml:space="preserve"> sequential polymerisation </w:t>
      </w:r>
      <w:r w:rsidR="00E87D53">
        <w:t xml:space="preserve">of PDL </w:t>
      </w:r>
      <w:r w:rsidR="00D0239F">
        <w:t xml:space="preserve">with </w:t>
      </w:r>
      <w:r w:rsidR="001E0CD2" w:rsidRPr="00117174">
        <w:t xml:space="preserve">CL </w:t>
      </w:r>
      <w:r w:rsidR="003963DA" w:rsidRPr="00117174">
        <w:t xml:space="preserve">or </w:t>
      </w:r>
      <w:r w:rsidR="0095434D">
        <w:t>lactide</w:t>
      </w:r>
      <w:r w:rsidR="003963DA" w:rsidRPr="00117174">
        <w:t xml:space="preserve"> </w:t>
      </w:r>
      <w:r w:rsidR="00E87D53">
        <w:t xml:space="preserve">using the </w:t>
      </w:r>
      <w:r w:rsidR="00E87D53" w:rsidRPr="007620FF">
        <w:t>DBU/Zn(C</w:t>
      </w:r>
      <w:r w:rsidR="00E87D53" w:rsidRPr="007620FF">
        <w:rPr>
          <w:vertAlign w:val="subscript"/>
        </w:rPr>
        <w:t>6</w:t>
      </w:r>
      <w:r w:rsidR="00E87D53" w:rsidRPr="007620FF">
        <w:t>F</w:t>
      </w:r>
      <w:r w:rsidR="00E87D53" w:rsidRPr="007620FF">
        <w:rPr>
          <w:vertAlign w:val="subscript"/>
        </w:rPr>
        <w:t>5</w:t>
      </w:r>
      <w:r w:rsidR="00E87D53" w:rsidRPr="007620FF">
        <w:t>)</w:t>
      </w:r>
      <w:r w:rsidR="00E87D53" w:rsidRPr="007620FF">
        <w:rPr>
          <w:vertAlign w:val="subscript"/>
        </w:rPr>
        <w:t xml:space="preserve">2 </w:t>
      </w:r>
      <w:r w:rsidR="00E87D53">
        <w:t>dual catalyst</w:t>
      </w:r>
      <w:r w:rsidR="00E87D53" w:rsidRPr="007620FF">
        <w:t xml:space="preserve"> system </w:t>
      </w:r>
      <w:r w:rsidR="00E87D53" w:rsidRPr="000F5027">
        <w:t>in the absence o</w:t>
      </w:r>
      <w:r w:rsidR="00E87D53">
        <w:t>r</w:t>
      </w:r>
      <w:r w:rsidR="001E0CD2" w:rsidRPr="00117174">
        <w:t xml:space="preserve"> presence of a terminating species</w:t>
      </w:r>
      <w:r w:rsidR="003963DA" w:rsidRPr="00117174">
        <w:t>, respectively</w:t>
      </w:r>
      <w:r w:rsidR="001E0CD2" w:rsidRPr="00117174">
        <w:t>.</w:t>
      </w:r>
      <w:bookmarkEnd w:id="10"/>
    </w:p>
    <w:p w14:paraId="53A85443" w14:textId="2FB2E2C6" w:rsidR="00B23EAF" w:rsidRPr="00390549" w:rsidRDefault="00316358" w:rsidP="00332D3C">
      <w:pPr>
        <w:pStyle w:val="Heading1"/>
      </w:pPr>
      <w:bookmarkStart w:id="11" w:name="_Toc506992078"/>
      <w:r w:rsidRPr="00390549">
        <w:t>Functionali</w:t>
      </w:r>
      <w:r w:rsidR="00F55353">
        <w:t>s</w:t>
      </w:r>
      <w:r w:rsidRPr="00390549">
        <w:t xml:space="preserve">ation of </w:t>
      </w:r>
      <w:r w:rsidR="00B90E78">
        <w:t>poly(</w:t>
      </w:r>
      <w:proofErr w:type="spellStart"/>
      <w:r w:rsidR="00B90E78">
        <w:t>macrolactone</w:t>
      </w:r>
      <w:proofErr w:type="spellEnd"/>
      <w:r w:rsidR="00B90E78">
        <w:t>)</w:t>
      </w:r>
      <w:r w:rsidRPr="00390549">
        <w:t>s</w:t>
      </w:r>
      <w:bookmarkEnd w:id="11"/>
    </w:p>
    <w:p w14:paraId="4398E513" w14:textId="7E221123" w:rsidR="00BB7F26" w:rsidRPr="008D49E2" w:rsidRDefault="008439E5" w:rsidP="00BB7F26">
      <w:pPr>
        <w:rPr>
          <w:noProof/>
        </w:rPr>
      </w:pPr>
      <w:r>
        <w:t>I</w:t>
      </w:r>
      <w:r w:rsidR="00926270">
        <w:t xml:space="preserve">ntroduction of functional groups beyond the </w:t>
      </w:r>
      <w:r w:rsidR="00906E6C">
        <w:t>polyester</w:t>
      </w:r>
      <w:r w:rsidR="00926270">
        <w:t xml:space="preserve"> backbone enables the </w:t>
      </w:r>
      <w:r w:rsidR="006A1858">
        <w:t xml:space="preserve">ability to </w:t>
      </w:r>
      <w:r w:rsidR="00A470A4">
        <w:t xml:space="preserve">not only </w:t>
      </w:r>
      <w:r w:rsidR="006A1858">
        <w:t>tun</w:t>
      </w:r>
      <w:r w:rsidR="001F5439">
        <w:t xml:space="preserve">e </w:t>
      </w:r>
      <w:r w:rsidR="00906E6C">
        <w:t>polyester</w:t>
      </w:r>
      <w:r w:rsidR="00A470A4">
        <w:t xml:space="preserve"> properties but also </w:t>
      </w:r>
      <w:r w:rsidR="00926270">
        <w:t xml:space="preserve">design </w:t>
      </w:r>
      <w:r w:rsidR="00445D91">
        <w:t>polymer</w:t>
      </w:r>
      <w:r w:rsidR="00926270">
        <w:t xml:space="preserve"> architecture and </w:t>
      </w:r>
      <w:r w:rsidR="007521B9">
        <w:t>functio</w:t>
      </w:r>
      <w:r w:rsidR="004A4BB1">
        <w:t>n</w:t>
      </w:r>
      <w:r w:rsidR="00926270">
        <w:t xml:space="preserve">. </w:t>
      </w:r>
      <w:r w:rsidR="00CE3551" w:rsidRPr="00DF0E0F">
        <w:t xml:space="preserve">Furthermore, </w:t>
      </w:r>
      <w:r w:rsidR="00DF0E0F" w:rsidRPr="00117174">
        <w:t>the introduction of</w:t>
      </w:r>
      <w:r w:rsidR="00CE3551" w:rsidRPr="00DF0E0F">
        <w:t xml:space="preserve"> specific functionality </w:t>
      </w:r>
      <w:r w:rsidR="00DF0E0F" w:rsidRPr="00117174">
        <w:t>such as bioconjugation, biodegradation, or</w:t>
      </w:r>
      <w:r w:rsidR="00373183" w:rsidRPr="000A05E1">
        <w:t xml:space="preserve"> surface wettability</w:t>
      </w:r>
      <w:r w:rsidR="00DF0E0F" w:rsidRPr="00117174">
        <w:t xml:space="preserve"> </w:t>
      </w:r>
      <w:r w:rsidR="00CE3551" w:rsidRPr="00DF0E0F">
        <w:t>enable</w:t>
      </w:r>
      <w:r w:rsidR="006E463F" w:rsidRPr="00117174">
        <w:t>s</w:t>
      </w:r>
      <w:r w:rsidR="00DF0E0F" w:rsidRPr="00117174">
        <w:t xml:space="preserve"> </w:t>
      </w:r>
      <w:r w:rsidR="00DF0E0F">
        <w:t xml:space="preserve">the design of </w:t>
      </w:r>
      <w:r w:rsidR="00DF0E0F" w:rsidRPr="00117174">
        <w:t xml:space="preserve">materials to </w:t>
      </w:r>
      <w:r w:rsidR="00CE3551" w:rsidRPr="00DF0E0F">
        <w:t xml:space="preserve">perform </w:t>
      </w:r>
      <w:r w:rsidR="00DF0E0F" w:rsidRPr="00DF0E0F">
        <w:t xml:space="preserve">particular functions as </w:t>
      </w:r>
      <w:r w:rsidR="002D246E" w:rsidRPr="00DF0E0F">
        <w:t>medical</w:t>
      </w:r>
      <w:r w:rsidR="00DF0E0F" w:rsidRPr="00DF0E0F">
        <w:t xml:space="preserve"> devices, </w:t>
      </w:r>
      <w:r w:rsidR="00DF0E0F">
        <w:t>tissue scaffolds</w:t>
      </w:r>
      <w:r w:rsidR="00EB5398" w:rsidRPr="00DF0E0F">
        <w:t xml:space="preserve">, and drug delivery systems, </w:t>
      </w:r>
      <w:r w:rsidR="00F17661" w:rsidRPr="00DF0E0F">
        <w:t>for example</w:t>
      </w:r>
      <w:r w:rsidR="00EB5398" w:rsidRPr="00DF0E0F">
        <w:t>.</w:t>
      </w:r>
      <w:r w:rsidR="006B56E8" w:rsidRPr="00DF0E0F">
        <w:fldChar w:fldCharType="begin">
          <w:fldData xml:space="preserve">PEVuZE5vdGU+PENpdGU+PEF1dGhvcj5SYXZpY2hhbmRyYW48L0F1dGhvcj48WWVhcj4yMDEyPC9Z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</w:fldData>
        </w:fldChar>
      </w:r>
      <w:r w:rsidR="00665E6D">
        <w:instrText xml:space="preserve"> ADDIN EN.CITE </w:instrText>
      </w:r>
      <w:r w:rsidR="00665E6D">
        <w:fldChar w:fldCharType="begin">
          <w:fldData xml:space="preserve">PEVuZE5vdGU+PENpdGU+PEF1dGhvcj5SYXZpY2hhbmRyYW48L0F1dGhvcj48WWVhcj4yMDEyPC9Z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</w:fldData>
        </w:fldChar>
      </w:r>
      <w:r w:rsidR="00665E6D">
        <w:instrText xml:space="preserve"> ADDIN EN.CITE.DATA </w:instrText>
      </w:r>
      <w:r w:rsidR="00665E6D">
        <w:fldChar w:fldCharType="end"/>
      </w:r>
      <w:r w:rsidR="006B56E8" w:rsidRPr="00DF0E0F">
        <w:fldChar w:fldCharType="separate"/>
      </w:r>
      <w:r w:rsidR="00B446BE">
        <w:rPr>
          <w:noProof/>
        </w:rPr>
        <w:t>[146-152]</w:t>
      </w:r>
      <w:r w:rsidR="006B56E8" w:rsidRPr="00DF0E0F">
        <w:fldChar w:fldCharType="end"/>
      </w:r>
      <w:r w:rsidR="007236C4">
        <w:t xml:space="preserve"> </w:t>
      </w:r>
      <w:r w:rsidR="009F4DE4">
        <w:t>M</w:t>
      </w:r>
      <w:r w:rsidR="004F1222">
        <w:t xml:space="preserve">ethods to introduce functionality into </w:t>
      </w:r>
      <w:r w:rsidR="00906E6C">
        <w:t>polyester</w:t>
      </w:r>
      <w:r w:rsidR="009F4DE4">
        <w:t xml:space="preserve">s prepared </w:t>
      </w:r>
      <w:r w:rsidR="009F4DE4">
        <w:rPr>
          <w:i/>
        </w:rPr>
        <w:t>via</w:t>
      </w:r>
      <w:r w:rsidR="009F4DE4">
        <w:t xml:space="preserve"> ROP</w:t>
      </w:r>
      <w:r w:rsidR="004F1222">
        <w:t xml:space="preserve"> include, however are not limite</w:t>
      </w:r>
      <w:r w:rsidR="008D4C4C">
        <w:t>d to using</w:t>
      </w:r>
      <w:r w:rsidR="004F1222">
        <w:t xml:space="preserve"> functional monomer</w:t>
      </w:r>
      <w:r w:rsidR="008D4C4C">
        <w:t>s</w:t>
      </w:r>
      <w:r>
        <w:t xml:space="preserve"> or initiators</w:t>
      </w:r>
      <w:r w:rsidR="00A470A4">
        <w:t>, many of which are</w:t>
      </w:r>
      <w:r w:rsidR="008D4C4C">
        <w:t xml:space="preserve"> </w:t>
      </w:r>
      <w:r>
        <w:t>available for</w:t>
      </w:r>
      <w:r w:rsidR="004F1222">
        <w:t xml:space="preserve"> post-polymerisation modification.</w:t>
      </w:r>
      <w:r w:rsidR="00317A3F">
        <w:fldChar w:fldCharType="begin"/>
      </w:r>
      <w:r w:rsidR="00665E6D">
        <w:instrText xml:space="preserve"> ADDIN EN.CITE &lt;EndNote&gt;&lt;Cite&gt;&lt;Author&gt;Williams&lt;/Author&gt;&lt;Year&gt;2007&lt;/Year&gt;&lt;RecNum&gt;20&lt;/RecNum&gt;&lt;DisplayText&gt;[20]&lt;/DisplayText&gt;&lt;record&gt;&lt;rec-number&gt;20&lt;/rec-number&gt;&lt;foreign-keys&gt;&lt;key app="EN" db-id="d0a0rdfrkaepzeefzw65v5fcv2tpaxwv0rd0"&gt;20&lt;/key&gt;&lt;/foreign-keys&gt;&lt;ref-type name="Journal Article"&gt;17&lt;/ref-type&gt;&lt;contributors&gt;&lt;authors&gt;&lt;author&gt;Williams, Charlotte K.&lt;/author&gt;&lt;/authors&gt;&lt;/contributors&gt;&lt;auth-address&gt;Department of Chemistry, Imperial College London, London, UK. c.k.williams@imperial.ac.uk&lt;/auth-address&gt;&lt;titles&gt;&lt;title&gt;Synthesis of functionalized biodegradable polyesters&lt;/title&gt;&lt;secondary-title&gt;Chemical Society Reviews&lt;/secondary-title&gt;&lt;alt-title&gt;Chemical Society reviews&lt;/alt-title&gt;&lt;/titles&gt;&lt;periodical&gt;&lt;full-title&gt;Chemical Society Reviews&lt;/full-title&gt;&lt;/periodical&gt;&lt;alt-periodical&gt;&lt;full-title&gt;Chemical Society Reviews&lt;/full-title&gt;&lt;/alt-periodical&gt;&lt;pages&gt;1573-1580&lt;/pages&gt;&lt;volume&gt;36&lt;/volume&gt;&lt;number&gt;10&lt;/number&gt;&lt;keywords&gt;&lt;keyword&gt;Biocompatible Materials/*chemical synthesis/chemistry&lt;/keyword&gt;&lt;keyword&gt;Biodegradation, Environmental&lt;/keyword&gt;&lt;keyword&gt;Molecular Structure&lt;/keyword&gt;&lt;keyword&gt;Polyesters/*chemical synthesis/chemistry&lt;/keyword&gt;&lt;/keywords&gt;&lt;dates&gt;&lt;year&gt;2007&lt;/year&gt;&lt;pub-dates&gt;&lt;date&gt;Oct&lt;/date&gt;&lt;/pub-dates&gt;&lt;/dates&gt;&lt;publisher&gt;The Royal Society of Chemistry&lt;/publisher&gt;&lt;isbn&gt;0306-0012&lt;/isbn&gt;&lt;accession-num&gt;17721582&lt;/accession-num&gt;&lt;work-type&gt;10.1039/B614342N&lt;/work-type&gt;&lt;urls&gt;&lt;related-urls&gt;&lt;url&gt;http://dx.doi.org/10.1039/B614342N&lt;/url&gt;&lt;url&gt;http://pubs.rsc.org/en/Content/ArticleLanding/2007/CS/b614342n&lt;/url&gt;&lt;/related-urls&gt;&lt;/urls&gt;&lt;electronic-resource-num&gt;10.1039/B614342N&lt;/electronic-resource-num&gt;&lt;/record&gt;&lt;/Cite&gt;&lt;/EndNote&gt;</w:instrText>
      </w:r>
      <w:r w:rsidR="00317A3F">
        <w:fldChar w:fldCharType="separate"/>
      </w:r>
      <w:r w:rsidR="00B446BE">
        <w:rPr>
          <w:noProof/>
        </w:rPr>
        <w:t>[20]</w:t>
      </w:r>
      <w:r w:rsidR="00317A3F">
        <w:fldChar w:fldCharType="end"/>
      </w:r>
      <w:r w:rsidR="00F55353">
        <w:t xml:space="preserve"> Combining polymer </w:t>
      </w:r>
      <w:r w:rsidR="000C5C9E">
        <w:t>functionalisation</w:t>
      </w:r>
      <w:r w:rsidR="00F55353">
        <w:t xml:space="preserve"> with the ability to tune sequence control</w:t>
      </w:r>
      <w:r w:rsidR="000A05E1">
        <w:t>, stereochemistry, and polymer architecture</w:t>
      </w:r>
      <w:r w:rsidR="00543429">
        <w:t xml:space="preserve"> in some instances</w:t>
      </w:r>
      <w:r w:rsidR="00F55353">
        <w:t xml:space="preserve"> </w:t>
      </w:r>
      <w:r w:rsidR="00F55353" w:rsidRPr="00117174">
        <w:rPr>
          <w:i/>
        </w:rPr>
        <w:t>via</w:t>
      </w:r>
      <w:r w:rsidR="00F55353">
        <w:t xml:space="preserve"> catalyst </w:t>
      </w:r>
      <w:r w:rsidR="00A470A4">
        <w:t xml:space="preserve">and monomer </w:t>
      </w:r>
      <w:r w:rsidR="00F55353">
        <w:t>choice</w:t>
      </w:r>
      <w:r w:rsidR="000A05E1">
        <w:t xml:space="preserve"> </w:t>
      </w:r>
      <w:r w:rsidR="00A0445C">
        <w:t xml:space="preserve">affords access to a </w:t>
      </w:r>
      <w:r w:rsidR="009B46C1">
        <w:t>multitude</w:t>
      </w:r>
      <w:r w:rsidR="00A0445C">
        <w:t xml:space="preserve"> </w:t>
      </w:r>
      <w:r w:rsidR="00F55353">
        <w:t xml:space="preserve">of </w:t>
      </w:r>
      <w:r w:rsidR="00A0445C">
        <w:t xml:space="preserve">potential </w:t>
      </w:r>
      <w:r w:rsidR="004C41DC">
        <w:t xml:space="preserve">polymeric materials </w:t>
      </w:r>
      <w:r>
        <w:t xml:space="preserve">featuring </w:t>
      </w:r>
      <w:r w:rsidR="004830B7">
        <w:t>P</w:t>
      </w:r>
      <w:r>
        <w:t xml:space="preserve">MLs </w:t>
      </w:r>
      <w:r w:rsidR="00F55353">
        <w:t xml:space="preserve">(Figure </w:t>
      </w:r>
      <w:r w:rsidR="008F1C16">
        <w:t>6</w:t>
      </w:r>
      <w:r w:rsidR="00F55353">
        <w:t>).</w:t>
      </w:r>
    </w:p>
    <w:p w14:paraId="3D36E2A6" w14:textId="349141DF" w:rsidR="00F55353" w:rsidRDefault="00F55353" w:rsidP="00B36A5E"/>
    <w:p w14:paraId="1CD0FF5D" w14:textId="77777777" w:rsidR="001711E4" w:rsidRDefault="00F55353" w:rsidP="00117174">
      <w:pPr>
        <w:pStyle w:val="Caption"/>
        <w:ind w:left="0"/>
        <w:jc w:val="left"/>
        <w:rPr>
          <w:b/>
        </w:rPr>
      </w:pPr>
      <w:r>
        <w:rPr>
          <w:noProof/>
          <w:lang w:val="en-IE" w:eastAsia="en-IE"/>
        </w:rPr>
        <w:lastRenderedPageBreak/>
        <w:drawing>
          <wp:inline distT="0" distB="0" distL="0" distR="0" wp14:anchorId="321A618F" wp14:editId="3CB5EAC2">
            <wp:extent cx="5486400" cy="2910413"/>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equencing.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486400" cy="2910413"/>
                    </a:xfrm>
                    <a:prstGeom prst="rect">
                      <a:avLst/>
                    </a:prstGeom>
                  </pic:spPr>
                </pic:pic>
              </a:graphicData>
            </a:graphic>
          </wp:inline>
        </w:drawing>
      </w:r>
    </w:p>
    <w:p w14:paraId="77AECCAE" w14:textId="6137202D" w:rsidR="00F55353" w:rsidRPr="00C31CC4" w:rsidRDefault="00A0445C" w:rsidP="00117174">
      <w:pPr>
        <w:pStyle w:val="Caption"/>
        <w:ind w:left="0" w:right="26"/>
      </w:pPr>
      <w:r w:rsidRPr="002F32F1">
        <w:rPr>
          <w:b/>
        </w:rPr>
        <w:t xml:space="preserve">Figure </w:t>
      </w:r>
      <w:r w:rsidR="008F1C16">
        <w:rPr>
          <w:b/>
        </w:rPr>
        <w:t>6</w:t>
      </w:r>
      <w:r w:rsidR="008F1C16">
        <w:t xml:space="preserve"> </w:t>
      </w:r>
      <w:r w:rsidR="00F80FEB">
        <w:t>Copolymerisation</w:t>
      </w:r>
      <w:r>
        <w:t xml:space="preserve"> of </w:t>
      </w:r>
      <w:r w:rsidR="00E125F7">
        <w:t xml:space="preserve">MLs </w:t>
      </w:r>
      <w:r>
        <w:t>using a) non-substituted lactones</w:t>
      </w:r>
      <w:r w:rsidR="00E125F7">
        <w:t>,</w:t>
      </w:r>
      <w:r>
        <w:t xml:space="preserve"> b) substituted lactones</w:t>
      </w:r>
      <w:r w:rsidR="00E125F7">
        <w:t>,</w:t>
      </w:r>
      <w:r>
        <w:t xml:space="preserve"> c) monomers featuring functionalities that </w:t>
      </w:r>
      <w:r w:rsidR="00DE5A66">
        <w:t xml:space="preserve">may </w:t>
      </w:r>
      <w:r>
        <w:t>be modified post-polymerisation, and d) macroinitiators.</w:t>
      </w:r>
    </w:p>
    <w:p w14:paraId="7BB5651A" w14:textId="63E857B2" w:rsidR="00B23EAF" w:rsidRPr="00390549" w:rsidRDefault="00316358" w:rsidP="00117174">
      <w:pPr>
        <w:pStyle w:val="Heading2"/>
      </w:pPr>
      <w:bookmarkStart w:id="12" w:name="_Toc506992079"/>
      <w:r w:rsidRPr="00390549">
        <w:t xml:space="preserve">Functional </w:t>
      </w:r>
      <w:r w:rsidR="00245A18">
        <w:t>i</w:t>
      </w:r>
      <w:r w:rsidRPr="00390549">
        <w:t>nitiation</w:t>
      </w:r>
      <w:bookmarkEnd w:id="12"/>
      <w:r w:rsidR="00587F2D">
        <w:t xml:space="preserve"> and termination</w:t>
      </w:r>
    </w:p>
    <w:p w14:paraId="160CC9C4" w14:textId="1EBDDB5A" w:rsidR="00A26C56" w:rsidRPr="00AC121C" w:rsidRDefault="00ED0A93" w:rsidP="008713E8">
      <w:r>
        <w:t xml:space="preserve">End-group functionality can be introduced onto </w:t>
      </w:r>
      <w:r w:rsidR="00F528D0">
        <w:t>PML</w:t>
      </w:r>
      <w:r>
        <w:t xml:space="preserve"> chain-ends through choice of initiator and/or end-capping compound, enabling the preparation of </w:t>
      </w:r>
      <w:r w:rsidR="00AF4431">
        <w:t xml:space="preserve">functional polymers and </w:t>
      </w:r>
      <w:r w:rsidR="004836DC">
        <w:rPr>
          <w:lang w:val="en-US" w:eastAsia="en-US"/>
        </w:rPr>
        <w:t>higher</w:t>
      </w:r>
      <w:r>
        <w:rPr>
          <w:lang w:val="en-US" w:eastAsia="en-US"/>
        </w:rPr>
        <w:t xml:space="preserve"> </w:t>
      </w:r>
      <w:r w:rsidR="004836DC">
        <w:rPr>
          <w:lang w:val="en-US" w:eastAsia="en-US"/>
        </w:rPr>
        <w:t xml:space="preserve">polymer </w:t>
      </w:r>
      <w:r>
        <w:rPr>
          <w:lang w:val="en-US" w:eastAsia="en-US"/>
        </w:rPr>
        <w:t xml:space="preserve">architectures. </w:t>
      </w:r>
      <w:r w:rsidR="00F93873">
        <w:rPr>
          <w:lang w:val="en-US" w:eastAsia="en-US"/>
        </w:rPr>
        <w:t xml:space="preserve">For example, the </w:t>
      </w:r>
      <w:proofErr w:type="spellStart"/>
      <w:r w:rsidR="00F93873">
        <w:rPr>
          <w:lang w:val="en-US" w:eastAsia="en-US"/>
        </w:rPr>
        <w:t>eROP</w:t>
      </w:r>
      <w:proofErr w:type="spellEnd"/>
      <w:r w:rsidR="00F93873">
        <w:rPr>
          <w:lang w:val="en-US" w:eastAsia="en-US"/>
        </w:rPr>
        <w:t xml:space="preserve"> of DDL initiated from 5-hexen-1-ol</w:t>
      </w:r>
      <w:r w:rsidR="00331213">
        <w:rPr>
          <w:lang w:val="en-US" w:eastAsia="en-US"/>
        </w:rPr>
        <w:t xml:space="preserve">, </w:t>
      </w:r>
      <w:r w:rsidR="00F93873">
        <w:rPr>
          <w:lang w:val="en-US" w:eastAsia="en-US"/>
        </w:rPr>
        <w:t>5-hexyn-</w:t>
      </w:r>
      <w:r w:rsidR="00F93873" w:rsidRPr="00F93873">
        <w:rPr>
          <w:lang w:val="en-US" w:eastAsia="en-US"/>
        </w:rPr>
        <w:t>1-ol</w:t>
      </w:r>
      <w:r w:rsidR="00F93873">
        <w:rPr>
          <w:lang w:val="en-US" w:eastAsia="en-US"/>
        </w:rPr>
        <w:t xml:space="preserve">, </w:t>
      </w:r>
      <w:r w:rsidR="009C57CE">
        <w:rPr>
          <w:lang w:val="en-US" w:eastAsia="en-US"/>
        </w:rPr>
        <w:t xml:space="preserve">and </w:t>
      </w:r>
      <w:r w:rsidR="009C57CE">
        <w:t>2-hydroxyethyl methacrylate (</w:t>
      </w:r>
      <w:r w:rsidR="009C57CE" w:rsidRPr="00EE566D">
        <w:t>HEMA</w:t>
      </w:r>
      <w:r w:rsidR="009C57CE">
        <w:t>)</w:t>
      </w:r>
      <w:r w:rsidR="009C57CE" w:rsidRPr="00EE566D">
        <w:t xml:space="preserve"> </w:t>
      </w:r>
      <w:r w:rsidR="007E3288">
        <w:rPr>
          <w:lang w:val="en-US" w:eastAsia="en-US"/>
        </w:rPr>
        <w:t xml:space="preserve">generated </w:t>
      </w:r>
      <w:r w:rsidR="00C83140">
        <w:rPr>
          <w:lang w:val="en-US" w:eastAsia="en-US"/>
        </w:rPr>
        <w:t xml:space="preserve">alkenyl, </w:t>
      </w:r>
      <w:proofErr w:type="spellStart"/>
      <w:r w:rsidR="00C83140">
        <w:rPr>
          <w:lang w:val="en-US" w:eastAsia="en-US"/>
        </w:rPr>
        <w:t>alkynyl</w:t>
      </w:r>
      <w:proofErr w:type="spellEnd"/>
      <w:r w:rsidR="00331213">
        <w:rPr>
          <w:lang w:val="en-US" w:eastAsia="en-US"/>
        </w:rPr>
        <w:t xml:space="preserve">, and </w:t>
      </w:r>
      <w:proofErr w:type="spellStart"/>
      <w:r w:rsidR="00C83140">
        <w:rPr>
          <w:lang w:val="en-US" w:eastAsia="en-US"/>
        </w:rPr>
        <w:t>methacryl</w:t>
      </w:r>
      <w:proofErr w:type="spellEnd"/>
      <w:r w:rsidR="00331213">
        <w:rPr>
          <w:lang w:val="en-US" w:eastAsia="en-US"/>
        </w:rPr>
        <w:t xml:space="preserve"> </w:t>
      </w:r>
      <w:r w:rsidR="00C83140">
        <w:rPr>
          <w:lang w:val="en-US" w:eastAsia="en-US"/>
        </w:rPr>
        <w:t>ω</w:t>
      </w:r>
      <w:r w:rsidR="00331213">
        <w:rPr>
          <w:lang w:val="en-US" w:eastAsia="en-US"/>
        </w:rPr>
        <w:t xml:space="preserve">-functional </w:t>
      </w:r>
      <w:r w:rsidR="007E3288">
        <w:rPr>
          <w:lang w:val="en-US" w:eastAsia="en-US"/>
        </w:rPr>
        <w:t>poly(DDL)</w:t>
      </w:r>
      <w:r w:rsidR="00331213">
        <w:rPr>
          <w:lang w:val="en-US" w:eastAsia="en-US"/>
        </w:rPr>
        <w:t>, respectively</w:t>
      </w:r>
      <w:r w:rsidR="00FC3129">
        <w:rPr>
          <w:lang w:val="en-US" w:eastAsia="en-US"/>
        </w:rPr>
        <w:t>.</w:t>
      </w:r>
      <w:r w:rsidR="00FC3129">
        <w:rPr>
          <w:lang w:val="en-US" w:eastAsia="en-US"/>
        </w:rPr>
        <w:fldChar w:fldCharType="begin">
          <w:fldData xml:space="preserve">PEVuZE5vdGU+PENpdGU+PEF1dGhvcj5VeWFtYTwvQXV0aG9yPjxZZWFyPjE5OTg8L1llYXI+PFJl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</w:fldData>
        </w:fldChar>
      </w:r>
      <w:r w:rsidR="00665E6D">
        <w:rPr>
          <w:lang w:val="en-US" w:eastAsia="en-US"/>
        </w:rPr>
        <w:instrText xml:space="preserve"> ADDIN EN.CITE </w:instrText>
      </w:r>
      <w:r w:rsidR="00665E6D">
        <w:rPr>
          <w:lang w:val="en-US" w:eastAsia="en-US"/>
        </w:rPr>
        <w:fldChar w:fldCharType="begin">
          <w:fldData xml:space="preserve">PEVuZE5vdGU+PENpdGU+PEF1dGhvcj5VeWFtYTwvQXV0aG9yPjxZZWFyPjE5OTg8L1llYXI+PFJl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</w:fldData>
        </w:fldChar>
      </w:r>
      <w:r w:rsidR="00665E6D">
        <w:rPr>
          <w:lang w:val="en-US" w:eastAsia="en-US"/>
        </w:rPr>
        <w:instrText xml:space="preserve"> ADDIN EN.CITE.DATA </w:instrText>
      </w:r>
      <w:r w:rsidR="00665E6D">
        <w:rPr>
          <w:lang w:val="en-US" w:eastAsia="en-US"/>
        </w:rPr>
      </w:r>
      <w:r w:rsidR="00665E6D">
        <w:rPr>
          <w:lang w:val="en-US" w:eastAsia="en-US"/>
        </w:rPr>
        <w:fldChar w:fldCharType="end"/>
      </w:r>
      <w:r w:rsidR="00FC3129">
        <w:rPr>
          <w:lang w:val="en-US" w:eastAsia="en-US"/>
        </w:rPr>
      </w:r>
      <w:r w:rsidR="00FC3129">
        <w:rPr>
          <w:lang w:val="en-US" w:eastAsia="en-US"/>
        </w:rPr>
        <w:fldChar w:fldCharType="separate"/>
      </w:r>
      <w:r w:rsidR="00B446BE">
        <w:rPr>
          <w:noProof/>
          <w:lang w:val="en-US" w:eastAsia="en-US"/>
        </w:rPr>
        <w:t>[65, 153]</w:t>
      </w:r>
      <w:r w:rsidR="00FC3129">
        <w:rPr>
          <w:lang w:val="en-US" w:eastAsia="en-US"/>
        </w:rPr>
        <w:fldChar w:fldCharType="end"/>
      </w:r>
      <w:r w:rsidR="009C57CE">
        <w:rPr>
          <w:lang w:val="en-US" w:eastAsia="en-US"/>
        </w:rPr>
        <w:t xml:space="preserve"> </w:t>
      </w:r>
      <w:r w:rsidR="00DF482F">
        <w:rPr>
          <w:lang w:val="en-US" w:eastAsia="en-US"/>
        </w:rPr>
        <w:t xml:space="preserve">Similarly, </w:t>
      </w:r>
      <w:r w:rsidR="00A3078C">
        <w:rPr>
          <w:lang w:val="en-US" w:eastAsia="en-US"/>
        </w:rPr>
        <w:t xml:space="preserve">alkenyl </w:t>
      </w:r>
      <w:r w:rsidR="00DF482F">
        <w:rPr>
          <w:lang w:val="en-US" w:eastAsia="en-US"/>
        </w:rPr>
        <w:t xml:space="preserve">functional PPDL has been prepared by initiating the ROP of PDL from </w:t>
      </w:r>
      <w:r w:rsidR="00DF482F" w:rsidRPr="00DF482F">
        <w:rPr>
          <w:lang w:val="en-US" w:eastAsia="en-US"/>
        </w:rPr>
        <w:t>buten-1-ol</w:t>
      </w:r>
      <w:r w:rsidR="00DF482F">
        <w:rPr>
          <w:lang w:val="en-US" w:eastAsia="en-US"/>
        </w:rPr>
        <w:t>.</w:t>
      </w:r>
      <w:r w:rsidR="00DF482F">
        <w:rPr>
          <w:lang w:val="en-US" w:eastAsia="en-US"/>
        </w:rPr>
        <w:fldChar w:fldCharType="begin"/>
      </w:r>
      <w:r w:rsidR="00665E6D">
        <w:rPr>
          <w:lang w:val="en-US" w:eastAsia="en-US"/>
        </w:rPr>
        <w:instrText xml:space="preserve"> ADDIN EN.CITE &lt;EndNote&gt;&lt;Cite&gt;&lt;Author&gt;Descour&lt;/Author&gt;&lt;Year&gt;2015&lt;/Year&gt;&lt;RecNum&gt;154&lt;/RecNum&gt;&lt;DisplayText&gt;[154]&lt;/DisplayText&gt;&lt;record&gt;&lt;rec-number&gt;154&lt;/rec-number&gt;&lt;foreign-keys&gt;&lt;key app="EN" db-id="d0a0rdfrkaepzeefzw65v5fcv2tpaxwv0rd0"&gt;154&lt;/key&gt;&lt;/foreign-keys&gt;&lt;ref-type name="Journal Article"&gt;17&lt;/ref-type&gt;&lt;contributors&gt;&lt;authors&gt;&lt;author&gt;Descour, C.&lt;/author&gt;&lt;author&gt;Macko, T.&lt;/author&gt;&lt;author&gt;Schreur-Piet, I.&lt;/author&gt;&lt;author&gt;Pepels, M. P. F.&lt;/author&gt;&lt;author&gt;Duchateau, R.&lt;/author&gt;&lt;/authors&gt;&lt;/contributors&gt;&lt;auth-address&gt;Eindhoven Univ Technol, Dept Chem Engn &amp;amp; Chem, Polymer Chem Grp, NL-5600 MB Eindhoven, Netherlands&amp;#xD;Fraunhofer Inst Struct Durabil &amp;amp; Syst Reliabil LB, Div Plast, D-64289 Darmstadt, Germany&lt;/auth-address&gt;&lt;titles&gt;&lt;title&gt;In situ compatibilisation of alkenyl-terminated polymer blends using cross metathesis&lt;/title&gt;&lt;secondary-title&gt;RSC Advances&lt;/secondary-title&gt;&lt;alt-title&gt;Rsc Adv&lt;/alt-title&gt;&lt;/titles&gt;&lt;periodical&gt;&lt;full-title&gt;RSC Advances&lt;/full-title&gt;&lt;/periodical&gt;&lt;pages&gt;9658-9666&lt;/pages&gt;&lt;volume&gt;5&lt;/volume&gt;&lt;number&gt;13&lt;/number&gt;&lt;keywords&gt;&lt;keyword&gt;molecular-weight&lt;/keyword&gt;&lt;keyword&gt;radical polymerization&lt;/keyword&gt;&lt;keyword&gt;diblock copolymers&lt;/keyword&gt;&lt;keyword&gt;syndiotactic polypropylene&lt;/keyword&gt;&lt;keyword&gt;isotactic polypropylene&lt;/keyword&gt;&lt;keyword&gt;olefin metathesis&lt;/keyword&gt;&lt;keyword&gt;chain transfer&lt;/keyword&gt;&lt;keyword&gt;side-chains&lt;/keyword&gt;&lt;keyword&gt;polyethylene&lt;/keyword&gt;&lt;keyword&gt;ethylene&lt;/keyword&gt;&lt;/keywords&gt;&lt;dates&gt;&lt;year&gt;2015&lt;/year&gt;&lt;/dates&gt;&lt;isbn&gt;2046-2069&lt;/isbn&gt;&lt;accession-num&gt;WOS:000347976500046&lt;/accession-num&gt;&lt;urls&gt;&lt;related-urls&gt;&lt;url&gt;&amp;lt;Go to ISI&amp;gt;://WOS:000347976500046&lt;/url&gt;&lt;url&gt;http://pubs.rsc.org/en/Content/ArticleLanding/2015/RA/C4RA11056K&lt;/url&gt;&lt;/related-urls&gt;&lt;/urls&gt;&lt;electronic-resource-num&gt;10.1039/c4ra11056k&lt;/electronic-resource-num&gt;&lt;language&gt;English&lt;/language&gt;&lt;/record&gt;&lt;/Cite&gt;&lt;/EndNote&gt;</w:instrText>
      </w:r>
      <w:r w:rsidR="00DF482F">
        <w:rPr>
          <w:lang w:val="en-US" w:eastAsia="en-US"/>
        </w:rPr>
        <w:fldChar w:fldCharType="separate"/>
      </w:r>
      <w:r w:rsidR="00B446BE">
        <w:rPr>
          <w:noProof/>
          <w:lang w:val="en-US" w:eastAsia="en-US"/>
        </w:rPr>
        <w:t>[154]</w:t>
      </w:r>
      <w:r w:rsidR="00DF482F">
        <w:rPr>
          <w:lang w:val="en-US" w:eastAsia="en-US"/>
        </w:rPr>
        <w:fldChar w:fldCharType="end"/>
      </w:r>
      <w:r w:rsidR="00DF482F">
        <w:rPr>
          <w:lang w:val="en-US" w:eastAsia="en-US"/>
        </w:rPr>
        <w:t xml:space="preserve"> </w:t>
      </w:r>
      <w:r w:rsidR="0024025C" w:rsidRPr="00EE566D">
        <w:t>PPDL macromonomers</w:t>
      </w:r>
      <w:r w:rsidR="0024025C" w:rsidDel="008F2BB5">
        <w:rPr>
          <w:lang w:val="en-US" w:eastAsia="en-US"/>
        </w:rPr>
        <w:t xml:space="preserve"> </w:t>
      </w:r>
      <w:r w:rsidR="0024025C">
        <w:rPr>
          <w:lang w:val="en-US" w:eastAsia="en-US"/>
        </w:rPr>
        <w:t>obtained from t</w:t>
      </w:r>
      <w:r w:rsidR="00474BBC">
        <w:rPr>
          <w:lang w:val="en-US" w:eastAsia="en-US"/>
        </w:rPr>
        <w:t xml:space="preserve">he </w:t>
      </w:r>
      <w:proofErr w:type="spellStart"/>
      <w:r w:rsidR="00B30078">
        <w:t>eROP</w:t>
      </w:r>
      <w:proofErr w:type="spellEnd"/>
      <w:r w:rsidR="00B30078">
        <w:t xml:space="preserve"> of PDL initiated from</w:t>
      </w:r>
      <w:r w:rsidR="00B30078" w:rsidRPr="00EE566D">
        <w:t xml:space="preserve"> HEMA </w:t>
      </w:r>
      <w:r w:rsidR="00C83140">
        <w:t>or</w:t>
      </w:r>
      <w:r w:rsidR="00976644" w:rsidRPr="00EE566D">
        <w:t xml:space="preserve"> </w:t>
      </w:r>
      <w:r w:rsidR="001F1C22">
        <w:t>ω-hydroxyl-ω’</w:t>
      </w:r>
      <w:r w:rsidR="001F1C22" w:rsidRPr="001F1C22">
        <w:t xml:space="preserve">-methacrylate-poly(ethylene glycol) </w:t>
      </w:r>
      <w:r w:rsidR="00976644" w:rsidRPr="00EE566D">
        <w:t>(PEGMA) (</w:t>
      </w:r>
      <w:r w:rsidR="00976644" w:rsidRPr="00EE566D">
        <w:rPr>
          <w:i/>
        </w:rPr>
        <w:t>M</w:t>
      </w:r>
      <w:r w:rsidR="00976644" w:rsidRPr="00EE566D">
        <w:rPr>
          <w:vertAlign w:val="subscript"/>
        </w:rPr>
        <w:t>n</w:t>
      </w:r>
      <w:r w:rsidR="00976644" w:rsidRPr="00EE566D">
        <w:t xml:space="preserve"> = 360 g</w:t>
      </w:r>
      <w:r w:rsidR="00976644">
        <w:t xml:space="preserve"> </w:t>
      </w:r>
      <w:r w:rsidR="00976644" w:rsidRPr="00EE566D">
        <w:t>mol</w:t>
      </w:r>
      <w:r w:rsidR="00976644" w:rsidRPr="00EE566D">
        <w:rPr>
          <w:vertAlign w:val="superscript"/>
        </w:rPr>
        <w:t>-1</w:t>
      </w:r>
      <w:r w:rsidR="00976644" w:rsidRPr="00EE566D">
        <w:t xml:space="preserve">) </w:t>
      </w:r>
      <w:r w:rsidR="001F1C22">
        <w:t xml:space="preserve">were </w:t>
      </w:r>
      <w:r w:rsidR="0024025C">
        <w:t xml:space="preserve">further </w:t>
      </w:r>
      <w:r w:rsidR="001F1C22">
        <w:t>grafted</w:t>
      </w:r>
      <w:r w:rsidR="00B30078" w:rsidRPr="00EE566D">
        <w:t xml:space="preserve"> </w:t>
      </w:r>
      <w:r w:rsidR="00B30078">
        <w:rPr>
          <w:i/>
        </w:rPr>
        <w:t>via</w:t>
      </w:r>
      <w:r w:rsidR="00B30078">
        <w:t xml:space="preserve"> free radical polymerisation </w:t>
      </w:r>
      <w:r w:rsidR="0024025C">
        <w:t>to prepare</w:t>
      </w:r>
      <w:r w:rsidR="0024025C" w:rsidRPr="00EE566D">
        <w:t xml:space="preserve"> PPDL </w:t>
      </w:r>
      <w:r w:rsidR="0024025C">
        <w:t xml:space="preserve">brush copolymers </w:t>
      </w:r>
      <w:r w:rsidR="00B30078">
        <w:t>(Scheme 9)</w:t>
      </w:r>
      <w:r w:rsidR="00B30078" w:rsidRPr="00EE566D">
        <w:t>.</w:t>
      </w:r>
      <w:r w:rsidR="005A212E">
        <w:fldChar w:fldCharType="begin"/>
      </w:r>
      <w:r w:rsidR="00665E6D">
        <w:instrText xml:space="preserve"> ADDIN EN.CITE &lt;EndNote&gt;&lt;Cite&gt;&lt;Author&gt;Kalra&lt;/Author&gt;&lt;Year&gt;2004&lt;/Year&gt;&lt;RecNum&gt;155&lt;/RecNum&gt;&lt;DisplayText&gt;[155]&lt;/DisplayText&gt;&lt;record&gt;&lt;rec-number&gt;155&lt;/rec-number&gt;&lt;foreign-keys&gt;&lt;key app="EN" db-id="d0a0rdfrkaepzeefzw65v5fcv2tpaxwv0rd0"&gt;155&lt;/key&gt;&lt;/foreign-keys&gt;&lt;ref-type name="Journal Article"&gt;17&lt;/ref-type&gt;&lt;contributors&gt;&lt;authors&gt;&lt;author&gt;Kalra, Bhanu&lt;/author&gt;&lt;author&gt;Kumar, Ajay&lt;/author&gt;&lt;author&gt;Gross, Richard A.&lt;/author&gt;&lt;author&gt;Baiardo, Massimo&lt;/author&gt;&lt;author&gt;Scandola, Mariastella&lt;/author&gt;&lt;/authors&gt;&lt;/contributors&gt;&lt;titles&gt;&lt;title&gt;Chemoenzymatic Synthesis of New Brush Copolymers Comprising Poly(ω-pentadecalactone) with Unusual Thermal and Crystalline Properties&lt;/title&gt;&lt;secondary-title&gt;Macromolecules&lt;/secondary-title&gt;&lt;/titles&gt;&lt;periodical&gt;&lt;full-title&gt;Macromolecules&lt;/full-title&gt;&lt;/periodical&gt;&lt;pages&gt;1243-1250&lt;/pages&gt;&lt;volume&gt;37&lt;/volume&gt;&lt;number&gt;4&lt;/number&gt;&lt;dates&gt;&lt;year&gt;2004&lt;/year&gt;&lt;/dates&gt;&lt;publisher&gt;American Chemical Society&lt;/publisher&gt;&lt;isbn&gt;0024-9297&amp;#xD;1520-5835&lt;/isbn&gt;&lt;work-type&gt;10.1021/ma035083t&lt;/work-type&gt;&lt;urls&gt;&lt;/urls&gt;&lt;electronic-resource-num&gt;10.1021/ma035083t&lt;/electronic-resource-num&gt;&lt;/record&gt;&lt;/Cite&gt;&lt;/EndNote&gt;</w:instrText>
      </w:r>
      <w:r w:rsidR="005A212E">
        <w:fldChar w:fldCharType="separate"/>
      </w:r>
      <w:r w:rsidR="00B446BE">
        <w:rPr>
          <w:noProof/>
        </w:rPr>
        <w:t>[155]</w:t>
      </w:r>
      <w:r w:rsidR="005A212E">
        <w:fldChar w:fldCharType="end"/>
      </w:r>
      <w:r w:rsidR="00B30078">
        <w:t xml:space="preserve"> </w:t>
      </w:r>
      <w:r w:rsidR="00C83140">
        <w:t>Use</w:t>
      </w:r>
      <w:r w:rsidR="004A4BB1">
        <w:t xml:space="preserve"> of initiators featuring cleavable ester bonds in </w:t>
      </w:r>
      <w:proofErr w:type="spellStart"/>
      <w:r w:rsidR="004A4BB1">
        <w:t>eROP</w:t>
      </w:r>
      <w:proofErr w:type="spellEnd"/>
      <w:r w:rsidR="004A4BB1">
        <w:t xml:space="preserve">, however </w:t>
      </w:r>
      <w:r w:rsidR="00F93873">
        <w:t>can yield</w:t>
      </w:r>
      <w:r w:rsidR="004A4BB1">
        <w:t xml:space="preserve"> polymers with mixed </w:t>
      </w:r>
      <w:r w:rsidR="00BF1BF3">
        <w:t>composition</w:t>
      </w:r>
      <w:r w:rsidR="00A71D01">
        <w:t>s</w:t>
      </w:r>
      <w:r w:rsidR="00BF1BF3">
        <w:t xml:space="preserve"> and </w:t>
      </w:r>
      <w:r w:rsidR="004A4BB1">
        <w:t>end-groups. For example</w:t>
      </w:r>
      <w:r w:rsidR="00B30078">
        <w:t>, the</w:t>
      </w:r>
      <w:r w:rsidR="00BE109D" w:rsidRPr="00EE566D">
        <w:t xml:space="preserve"> </w:t>
      </w:r>
      <w:proofErr w:type="spellStart"/>
      <w:r w:rsidR="004B6840" w:rsidRPr="00EE566D">
        <w:t>eROP</w:t>
      </w:r>
      <w:proofErr w:type="spellEnd"/>
      <w:r w:rsidR="00EB5398" w:rsidRPr="00EE566D">
        <w:t xml:space="preserve"> of </w:t>
      </w:r>
      <w:r w:rsidR="00ED7AD0" w:rsidRPr="00EE566D">
        <w:t>PDL</w:t>
      </w:r>
      <w:r w:rsidR="00BE109D" w:rsidRPr="00EE566D">
        <w:t xml:space="preserve"> </w:t>
      </w:r>
      <w:r w:rsidR="00EB5398" w:rsidRPr="00EE566D">
        <w:t xml:space="preserve">initiated </w:t>
      </w:r>
      <w:r>
        <w:t>from</w:t>
      </w:r>
      <w:r w:rsidR="00976644">
        <w:t xml:space="preserve"> </w:t>
      </w:r>
      <w:r w:rsidR="00976644" w:rsidRPr="00EE566D">
        <w:t>2-hydroxyl acrylate (HEA)</w:t>
      </w:r>
      <w:r w:rsidR="00976644">
        <w:t xml:space="preserve"> </w:t>
      </w:r>
      <w:r w:rsidR="00A26C56">
        <w:t xml:space="preserve">or HEMA </w:t>
      </w:r>
      <w:r w:rsidR="00AE1DFD">
        <w:t>has been reported to yield</w:t>
      </w:r>
      <w:r>
        <w:t xml:space="preserve"> a mixture of polymers with </w:t>
      </w:r>
      <w:r w:rsidRPr="00EE566D">
        <w:t>0, 1</w:t>
      </w:r>
      <w:r w:rsidR="002627B4">
        <w:t>,</w:t>
      </w:r>
      <w:r w:rsidRPr="00EE566D">
        <w:t xml:space="preserve"> or 2 </w:t>
      </w:r>
      <w:r w:rsidR="00A26C56">
        <w:t xml:space="preserve">acrylate </w:t>
      </w:r>
      <w:r w:rsidR="00A30800">
        <w:t xml:space="preserve">or </w:t>
      </w:r>
      <w:r w:rsidRPr="00EE566D">
        <w:t>methacrylate end-groups</w:t>
      </w:r>
      <w:r w:rsidR="00A26C56">
        <w:t>, respectively,</w:t>
      </w:r>
      <w:r w:rsidR="00976644">
        <w:t xml:space="preserve"> following the indiscriminate </w:t>
      </w:r>
      <w:proofErr w:type="spellStart"/>
      <w:r w:rsidR="00976644">
        <w:t>transesterase</w:t>
      </w:r>
      <w:proofErr w:type="spellEnd"/>
      <w:r w:rsidR="00976644">
        <w:t xml:space="preserve"> activity of </w:t>
      </w:r>
      <w:r w:rsidR="00B4020B">
        <w:t>lipases</w:t>
      </w:r>
      <w:r w:rsidR="00BF1BF3">
        <w:t>.</w:t>
      </w:r>
      <w:r w:rsidR="00AE1DFD">
        <w:fldChar w:fldCharType="begin">
          <w:fldData xml:space="preserve">PEVuZE5vdGU+PENpdGU+PEF1dGhvcj5UYWt3YTwvQXV0aG9yPjxZZWFyPjIwMDg8L1llYXI+PFJl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</w:fldData>
        </w:fldChar>
      </w:r>
      <w:r w:rsidR="00665E6D">
        <w:instrText xml:space="preserve"> ADDIN EN.CITE </w:instrText>
      </w:r>
      <w:r w:rsidR="00665E6D">
        <w:fldChar w:fldCharType="begin">
          <w:fldData xml:space="preserve">PEVuZE5vdGU+PENpdGU+PEF1dGhvcj5UYWt3YTwvQXV0aG9yPjxZZWFyPjIwMDg8L1llYXI+PFJl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</w:fldData>
        </w:fldChar>
      </w:r>
      <w:r w:rsidR="00665E6D">
        <w:instrText xml:space="preserve"> ADDIN EN.CITE.DATA </w:instrText>
      </w:r>
      <w:r w:rsidR="00665E6D">
        <w:fldChar w:fldCharType="end"/>
      </w:r>
      <w:r w:rsidR="00AE1DFD">
        <w:fldChar w:fldCharType="separate"/>
      </w:r>
      <w:r w:rsidR="00B446BE">
        <w:rPr>
          <w:noProof/>
        </w:rPr>
        <w:t>[156, 157]</w:t>
      </w:r>
      <w:r w:rsidR="00AE1DFD">
        <w:fldChar w:fldCharType="end"/>
      </w:r>
      <w:r w:rsidR="00BF1BF3">
        <w:t xml:space="preserve"> E</w:t>
      </w:r>
      <w:r w:rsidR="004836DC">
        <w:t>vidence for the</w:t>
      </w:r>
      <w:r w:rsidR="004836DC" w:rsidRPr="00CA080B">
        <w:t xml:space="preserve"> </w:t>
      </w:r>
      <w:r w:rsidR="004836DC">
        <w:t xml:space="preserve">incorporation of the </w:t>
      </w:r>
      <w:r w:rsidR="004836DC" w:rsidRPr="00CA080B">
        <w:t>1,2-ethanedi</w:t>
      </w:r>
      <w:r w:rsidR="00E1638D">
        <w:t>ol moiety of HE</w:t>
      </w:r>
      <w:r w:rsidR="004836DC">
        <w:t xml:space="preserve">A </w:t>
      </w:r>
      <w:r w:rsidR="00355BA1">
        <w:t>or HE</w:t>
      </w:r>
      <w:r w:rsidR="00E1638D">
        <w:t>M</w:t>
      </w:r>
      <w:r w:rsidR="00355BA1">
        <w:t xml:space="preserve">A </w:t>
      </w:r>
      <w:r w:rsidR="004836DC" w:rsidRPr="00CA080B">
        <w:t>within t</w:t>
      </w:r>
      <w:r w:rsidR="004836DC">
        <w:t xml:space="preserve">he </w:t>
      </w:r>
      <w:r w:rsidR="00906E6C">
        <w:t>polyester</w:t>
      </w:r>
      <w:r w:rsidR="00BF1BF3">
        <w:t xml:space="preserve"> indicates that </w:t>
      </w:r>
      <w:r w:rsidR="00B4020B">
        <w:t>lipases</w:t>
      </w:r>
      <w:r w:rsidR="004830B7">
        <w:t xml:space="preserve"> catalyse</w:t>
      </w:r>
      <w:r w:rsidR="00BF1BF3">
        <w:t xml:space="preserve"> </w:t>
      </w:r>
      <w:r w:rsidR="00641A39" w:rsidRPr="00EE566D">
        <w:t>two major transesterification side reactions</w:t>
      </w:r>
      <w:r w:rsidR="00641A39">
        <w:t>, namely</w:t>
      </w:r>
      <w:r w:rsidR="00641A39" w:rsidRPr="00EE566D">
        <w:t xml:space="preserve"> </w:t>
      </w:r>
      <w:r w:rsidR="00906E6C">
        <w:t>polyester</w:t>
      </w:r>
      <w:r w:rsidR="00641A39" w:rsidRPr="00EE566D">
        <w:t xml:space="preserve"> transfer </w:t>
      </w:r>
      <w:r w:rsidR="00641A39">
        <w:t>and acrylate/</w:t>
      </w:r>
      <w:r w:rsidR="00641A39" w:rsidRPr="00EE566D">
        <w:t>methacrylate transfer</w:t>
      </w:r>
      <w:r w:rsidR="00641A39">
        <w:t>, although transacylation can be minimized by reducing reaction times</w:t>
      </w:r>
      <w:r w:rsidR="00355BA1">
        <w:t>.</w:t>
      </w:r>
      <w:r w:rsidR="00355BA1">
        <w:fldChar w:fldCharType="begin">
          <w:fldData xml:space="preserve">PEVuZE5vdGU+PENpdGU+PEF1dGhvcj5UYWt3YTwvQXV0aG9yPjxZZWFyPjIwMDg8L1llYXI+PFJl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</w:fldData>
        </w:fldChar>
      </w:r>
      <w:r w:rsidR="00665E6D">
        <w:instrText xml:space="preserve"> ADDIN EN.CITE </w:instrText>
      </w:r>
      <w:r w:rsidR="00665E6D">
        <w:fldChar w:fldCharType="begin">
          <w:fldData xml:space="preserve">PEVuZE5vdGU+PENpdGU+PEF1dGhvcj5UYWt3YTwvQXV0aG9yPjxZZWFyPjIwMDg8L1llYXI+PFJl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</w:fldData>
        </w:fldChar>
      </w:r>
      <w:r w:rsidR="00665E6D">
        <w:instrText xml:space="preserve"> ADDIN EN.CITE.DATA </w:instrText>
      </w:r>
      <w:r w:rsidR="00665E6D">
        <w:fldChar w:fldCharType="end"/>
      </w:r>
      <w:r w:rsidR="00355BA1">
        <w:fldChar w:fldCharType="separate"/>
      </w:r>
      <w:r w:rsidR="00B446BE">
        <w:rPr>
          <w:noProof/>
        </w:rPr>
        <w:t>[156, 157]</w:t>
      </w:r>
      <w:r w:rsidR="00355BA1">
        <w:fldChar w:fldCharType="end"/>
      </w:r>
      <w:r w:rsidR="00355BA1">
        <w:t xml:space="preserve"> </w:t>
      </w:r>
      <w:proofErr w:type="spellStart"/>
      <w:r w:rsidR="0008589E">
        <w:t>Oligoesters</w:t>
      </w:r>
      <w:proofErr w:type="spellEnd"/>
      <w:r w:rsidR="0008589E">
        <w:t xml:space="preserve"> prepared </w:t>
      </w:r>
      <w:r w:rsidR="0008589E" w:rsidRPr="00117174">
        <w:rPr>
          <w:i/>
        </w:rPr>
        <w:t>via</w:t>
      </w:r>
      <w:r w:rsidR="0008589E">
        <w:t xml:space="preserve"> the </w:t>
      </w:r>
      <w:proofErr w:type="spellStart"/>
      <w:r w:rsidR="0008589E">
        <w:t>eROP</w:t>
      </w:r>
      <w:proofErr w:type="spellEnd"/>
      <w:r w:rsidR="0008589E">
        <w:t xml:space="preserve"> of PDL have additionally been end-capped with </w:t>
      </w:r>
      <w:r w:rsidR="0008589E" w:rsidRPr="0008589E">
        <w:t>10-undecen-1-ol</w:t>
      </w:r>
      <w:r w:rsidR="0008589E">
        <w:t xml:space="preserve"> and</w:t>
      </w:r>
      <w:r w:rsidR="0008589E" w:rsidRPr="0008589E">
        <w:t xml:space="preserve"> </w:t>
      </w:r>
      <w:r w:rsidR="0008589E">
        <w:t>linoleic acid to introduce alkene and diene functionality, respectively.</w:t>
      </w:r>
      <w:r w:rsidR="0008589E">
        <w:fldChar w:fldCharType="begin"/>
      </w:r>
      <w:r w:rsidR="00665E6D">
        <w:instrText xml:space="preserve"> ADDIN EN.CITE &lt;EndNote&gt;&lt;Cite&gt;&lt;Author&gt;Taden&lt;/Author&gt;&lt;Year&gt;2003&lt;/Year&gt;&lt;RecNum&gt;70&lt;/RecNum&gt;&lt;DisplayText&gt;[70]&lt;/DisplayText&gt;&lt;record&gt;&lt;rec-number&gt;70&lt;/rec-number&gt;&lt;foreign-keys&gt;&lt;key app="EN" db-id="d0a0rdfrkaepzeefzw65v5fcv2tpaxwv0rd0"&gt;70&lt;/key&gt;&lt;/foreign-keys&gt;&lt;ref-type name="Journal Article"&gt;17&lt;/ref-type&gt;&lt;contributors&gt;&lt;authors&gt;&lt;author&gt;Taden, Andreas&lt;/author&gt;&lt;author&gt;Antonietti, Markus&lt;/author&gt;&lt;author&gt;Landfester, Katharina&lt;/author&gt;&lt;/authors&gt;&lt;/contributors&gt;&lt;auth-address&gt;Max Planck Inst Colloids &amp;amp; Interfaces, D-14424 Potsdam, Germany&lt;/auth-address&gt;&lt;titles&gt;&lt;title&gt;Enzymatic Polymerization towards Biodegradable Polyester Nanoparticles&lt;/title&gt;&lt;secondary-title&gt;Macromolecular Rapid Communications&lt;/secondary-title&gt;&lt;alt-title&gt;Macromol Rapid Comm&lt;/alt-title&gt;&lt;/titles&gt;&lt;periodical&gt;&lt;full-title&gt;Macromolecular Rapid Communications&lt;/full-title&gt;&lt;/periodical&gt;&lt;pages&gt;512-516&lt;/pages&gt;&lt;volume&gt;24&lt;/volume&gt;&lt;number&gt;8&lt;/number&gt;&lt;keywords&gt;&lt;keyword&gt;enzymatic polymerization&lt;/keyword&gt;&lt;keyword&gt;heterophase reaction&lt;/keyword&gt;&lt;keyword&gt;miniemulsions&lt;/keyword&gt;&lt;keyword&gt;nanoparticles&lt;/keyword&gt;&lt;keyword&gt;polyesters&lt;/keyword&gt;&lt;/keywords&gt;&lt;dates&gt;&lt;year&gt;2003&lt;/year&gt;&lt;pub-dates&gt;&lt;date&gt;May 30&lt;/date&gt;&lt;/pub-dates&gt;&lt;/dates&gt;&lt;publisher&gt;WILEY-VCH Verlag&lt;/publisher&gt;&lt;isbn&gt;1521-3927&lt;/isbn&gt;&lt;accession-num&gt;WOS:000183719600006&lt;/accession-num&gt;&lt;urls&gt;&lt;related-urls&gt;&lt;url&gt;http://dx.doi.org/10.1002/marc.200390079&lt;/url&gt;&lt;url&gt;https://onlinelibrary.wiley.com/doi/pdf/10.1002/marc.200390079&lt;/url&gt;&lt;/related-urls&gt;&lt;/urls&gt;&lt;electronic-resource-num&gt;10.1002/marc.200390079&lt;/electronic-resource-num&gt;&lt;language&gt;English&lt;/language&gt;&lt;/record&gt;&lt;/Cite&gt;&lt;/EndNote&gt;</w:instrText>
      </w:r>
      <w:r w:rsidR="0008589E">
        <w:fldChar w:fldCharType="separate"/>
      </w:r>
      <w:r w:rsidR="00B446BE">
        <w:rPr>
          <w:noProof/>
        </w:rPr>
        <w:t>[70]</w:t>
      </w:r>
      <w:r w:rsidR="0008589E">
        <w:fldChar w:fldCharType="end"/>
      </w:r>
      <w:r w:rsidR="0008589E">
        <w:t xml:space="preserve"> </w:t>
      </w:r>
      <w:r w:rsidR="00B4020B">
        <w:lastRenderedPageBreak/>
        <w:t>I</w:t>
      </w:r>
      <w:r w:rsidR="00B4020B" w:rsidRPr="00390549">
        <w:t xml:space="preserve">nterestingly, </w:t>
      </w:r>
      <w:r w:rsidR="00B4020B" w:rsidRPr="00390549">
        <w:rPr>
          <w:lang w:eastAsia="en-US"/>
        </w:rPr>
        <w:t xml:space="preserve">the </w:t>
      </w:r>
      <w:proofErr w:type="spellStart"/>
      <w:r w:rsidR="00B4020B" w:rsidRPr="00390549">
        <w:rPr>
          <w:lang w:eastAsia="en-US"/>
        </w:rPr>
        <w:t>transesterase</w:t>
      </w:r>
      <w:proofErr w:type="spellEnd"/>
      <w:r w:rsidR="00B4020B" w:rsidRPr="00390549">
        <w:rPr>
          <w:lang w:eastAsia="en-US"/>
        </w:rPr>
        <w:t xml:space="preserve"> activity of lipases </w:t>
      </w:r>
      <w:r w:rsidR="008A052A">
        <w:rPr>
          <w:lang w:eastAsia="en-US"/>
        </w:rPr>
        <w:t xml:space="preserve">has been </w:t>
      </w:r>
      <w:r w:rsidR="00B4020B" w:rsidRPr="00390549">
        <w:rPr>
          <w:lang w:eastAsia="en-US"/>
        </w:rPr>
        <w:t xml:space="preserve">exploited to prepare </w:t>
      </w:r>
      <w:proofErr w:type="spellStart"/>
      <w:r w:rsidR="00B4020B" w:rsidRPr="00390549">
        <w:rPr>
          <w:lang w:eastAsia="en-US"/>
        </w:rPr>
        <w:t>methacryl</w:t>
      </w:r>
      <w:proofErr w:type="spellEnd"/>
      <w:r w:rsidR="00B4020B" w:rsidRPr="00390549">
        <w:rPr>
          <w:lang w:eastAsia="en-US"/>
        </w:rPr>
        <w:t xml:space="preserve"> </w:t>
      </w:r>
      <w:r w:rsidR="008F2BB5">
        <w:rPr>
          <w:lang w:eastAsia="en-US"/>
        </w:rPr>
        <w:t>and ω</w:t>
      </w:r>
      <w:r w:rsidR="008F2BB5" w:rsidRPr="008F2BB5">
        <w:rPr>
          <w:lang w:eastAsia="en-US"/>
        </w:rPr>
        <w:t>-alkenyl</w:t>
      </w:r>
      <w:r w:rsidR="008F2BB5">
        <w:rPr>
          <w:lang w:eastAsia="en-US"/>
        </w:rPr>
        <w:t xml:space="preserve"> </w:t>
      </w:r>
      <w:r w:rsidR="00B4020B" w:rsidRPr="00390549">
        <w:rPr>
          <w:lang w:eastAsia="en-US"/>
        </w:rPr>
        <w:t xml:space="preserve">macromonomers by performing </w:t>
      </w:r>
      <w:r w:rsidR="008A052A">
        <w:rPr>
          <w:lang w:eastAsia="en-US"/>
        </w:rPr>
        <w:t xml:space="preserve">the </w:t>
      </w:r>
      <w:proofErr w:type="spellStart"/>
      <w:r w:rsidR="00B4020B" w:rsidRPr="00390549">
        <w:rPr>
          <w:lang w:eastAsia="en-US"/>
        </w:rPr>
        <w:t>eROP</w:t>
      </w:r>
      <w:proofErr w:type="spellEnd"/>
      <w:r w:rsidR="00B4020B" w:rsidRPr="00390549">
        <w:rPr>
          <w:lang w:eastAsia="en-US"/>
        </w:rPr>
        <w:t xml:space="preserve"> </w:t>
      </w:r>
      <w:r w:rsidR="008A052A">
        <w:rPr>
          <w:lang w:eastAsia="en-US"/>
        </w:rPr>
        <w:t xml:space="preserve">of DDL </w:t>
      </w:r>
      <w:r w:rsidR="00B4020B" w:rsidRPr="00390549">
        <w:rPr>
          <w:lang w:eastAsia="en-US"/>
        </w:rPr>
        <w:t>in the presence of vinyl</w:t>
      </w:r>
      <w:r w:rsidR="00BC0D80">
        <w:rPr>
          <w:lang w:eastAsia="en-US"/>
        </w:rPr>
        <w:t xml:space="preserve"> </w:t>
      </w:r>
      <w:r w:rsidR="00B4020B" w:rsidRPr="00390549">
        <w:rPr>
          <w:lang w:eastAsia="en-US"/>
        </w:rPr>
        <w:t>methacrylate</w:t>
      </w:r>
      <w:r w:rsidR="008F2BB5">
        <w:rPr>
          <w:lang w:eastAsia="en-US"/>
        </w:rPr>
        <w:t xml:space="preserve"> and vinyl 10-undecanoate, respectively</w:t>
      </w:r>
      <w:r w:rsidR="00B4020B" w:rsidRPr="00390549">
        <w:rPr>
          <w:lang w:eastAsia="en-US"/>
        </w:rPr>
        <w:t>.</w:t>
      </w:r>
      <w:r w:rsidR="00B4020B">
        <w:fldChar w:fldCharType="begin">
          <w:fldData xml:space="preserve">PEVuZE5vdGU+PENpdGU+PEF1dGhvcj5VeWFtYTwvQXV0aG9yPjxZZWFyPjE5OTU8L1llYXI+PFJl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</w:fldData>
        </w:fldChar>
      </w:r>
      <w:r w:rsidR="00665E6D">
        <w:instrText xml:space="preserve"> ADDIN EN.CITE </w:instrText>
      </w:r>
      <w:r w:rsidR="00665E6D">
        <w:fldChar w:fldCharType="begin">
          <w:fldData xml:space="preserve">PEVuZE5vdGU+PENpdGU+PEF1dGhvcj5VeWFtYTwvQXV0aG9yPjxZZWFyPjE5OTU8L1llYXI+PFJl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</w:fldData>
        </w:fldChar>
      </w:r>
      <w:r w:rsidR="00665E6D">
        <w:instrText xml:space="preserve"> ADDIN EN.CITE.DATA </w:instrText>
      </w:r>
      <w:r w:rsidR="00665E6D">
        <w:fldChar w:fldCharType="end"/>
      </w:r>
      <w:r w:rsidR="00B4020B">
        <w:fldChar w:fldCharType="separate"/>
      </w:r>
      <w:r w:rsidR="00B446BE">
        <w:rPr>
          <w:noProof/>
        </w:rPr>
        <w:t>[63, 65, 158, 159]</w:t>
      </w:r>
      <w:r w:rsidR="00B4020B">
        <w:fldChar w:fldCharType="end"/>
      </w:r>
      <w:r w:rsidR="00B4020B" w:rsidRPr="00390549">
        <w:rPr>
          <w:lang w:eastAsia="en-US"/>
        </w:rPr>
        <w:t xml:space="preserve"> </w:t>
      </w:r>
      <w:r w:rsidR="00B4020B">
        <w:rPr>
          <w:lang w:eastAsia="en-US"/>
        </w:rPr>
        <w:t xml:space="preserve">Furthermore, </w:t>
      </w:r>
      <w:r w:rsidR="00B4020B">
        <w:t>e</w:t>
      </w:r>
      <w:r w:rsidR="00355BA1">
        <w:t xml:space="preserve">nd-group functionalisation of </w:t>
      </w:r>
      <w:r w:rsidR="00B4020B">
        <w:t>PMLs has been reported to</w:t>
      </w:r>
      <w:r w:rsidR="00355BA1">
        <w:t xml:space="preserve"> </w:t>
      </w:r>
      <w:r w:rsidR="00B4020B">
        <w:t>reduce</w:t>
      </w:r>
      <w:r w:rsidR="00A26C56">
        <w:t xml:space="preserve"> cyclic </w:t>
      </w:r>
      <w:r w:rsidR="00556531" w:rsidRPr="00EE566D">
        <w:t>oligomer formation.</w:t>
      </w:r>
      <w:r w:rsidR="00556531" w:rsidRPr="00EE566D">
        <w:fldChar w:fldCharType="begin"/>
      </w:r>
      <w:r w:rsidR="00665E6D">
        <w:instrText xml:space="preserve"> ADDIN EN.CITE &lt;EndNote&gt;&lt;Cite&gt;&lt;Author&gt;Korzhikov&lt;/Author&gt;&lt;Year&gt;2013&lt;/Year&gt;&lt;RecNum&gt;160&lt;/RecNum&gt;&lt;DisplayText&gt;[160]&lt;/DisplayText&gt;&lt;record&gt;&lt;rec-number&gt;160&lt;/rec-number&gt;&lt;foreign-keys&gt;&lt;key app="EN" db-id="d0a0rdfrkaepzeefzw65v5fcv2tpaxwv0rd0"&gt;160&lt;/key&gt;&lt;/foreign-keys&gt;&lt;ref-type name="Journal Article"&gt;17&lt;/ref-type&gt;&lt;contributors&gt;&lt;authors&gt;&lt;author&gt;Korzhikov, V. A.&lt;/author&gt;&lt;author&gt;Gusevskaya, K. V.&lt;/author&gt;&lt;author&gt;Litvinchuk, E. N.&lt;/author&gt;&lt;author&gt;Vlakh, E. G.&lt;/author&gt;&lt;author&gt;Tennikova, T. B.&lt;/author&gt;&lt;/authors&gt;&lt;/contributors&gt;&lt;auth-address&gt;RAS, Inst Macromol Cpds, St Petersburg 199004, Russia&amp;#xD;St Petersburg State Univ Peterhof, Dept Chem, St Petersburg 198504, Russia&lt;/auth-address&gt;&lt;titles&gt;&lt;title&gt;Enzyme-Mediated Ring-Opening Polymerization of Pentadecalactone to Obtain Biodegradable Polymer for Fabrication of Scaffolds for Bone Tissue Engineering&lt;/title&gt;&lt;secondary-title&gt;International Journal of Polymeric Science&lt;/secondary-title&gt;&lt;alt-title&gt;Int J Polym Sci&lt;/alt-title&gt;&lt;/titles&gt;&lt;periodical&gt;&lt;full-title&gt;International Journal of Polymeric Science&lt;/full-title&gt;&lt;abbr-1&gt;Int J Polym Sci&lt;/abbr-1&gt;&lt;/periodical&gt;&lt;alt-periodical&gt;&lt;full-title&gt;International Journal of Polymeric Science&lt;/full-title&gt;&lt;abbr-1&gt;Int J Polym Sci&lt;/abbr-1&gt;&lt;/alt-periodical&gt;&lt;pages&gt;10&lt;/pages&gt;&lt;volume&gt;2013&lt;/volume&gt;&lt;keywords&gt;&lt;keyword&gt;epsilon-caprolactone&lt;/keyword&gt;&lt;keyword&gt;l-lactide&lt;/keyword&gt;&lt;keyword&gt;catalyzed polymerization&lt;/keyword&gt;&lt;keyword&gt;polyesters&lt;/keyword&gt;&lt;keyword&gt;temperature&lt;/keyword&gt;&lt;keyword&gt;initiators&lt;/keyword&gt;&lt;keyword&gt;mechanism&lt;/keyword&gt;&lt;keyword&gt;alkoxides&lt;/keyword&gt;&lt;keyword&gt;lactones&lt;/keyword&gt;&lt;keyword&gt;kinetics&lt;/keyword&gt;&lt;/keywords&gt;&lt;dates&gt;&lt;year&gt;2013&lt;/year&gt;&lt;/dates&gt;&lt;isbn&gt;1687-9422&lt;/isbn&gt;&lt;accession-num&gt;WOS:000325298900001&lt;/accession-num&gt;&lt;urls&gt;&lt;related-urls&gt;&lt;url&gt;&amp;lt;Go to ISI&amp;gt;://WOS:000325298900001&lt;/url&gt;&lt;url&gt;http://downloads.hindawi.com/journals/ijps/2013/476748.pdf&lt;/url&gt;&lt;/related-urls&gt;&lt;/urls&gt;&lt;custom7&gt;476748&lt;/custom7&gt;&lt;electronic-resource-num&gt;Artn 476748&amp;#xD;10.1155/2013/476748&lt;/electronic-resource-num&gt;&lt;language&gt;English&lt;/language&gt;&lt;/record&gt;&lt;/Cite&gt;&lt;/EndNote&gt;</w:instrText>
      </w:r>
      <w:r w:rsidR="00556531" w:rsidRPr="00EE566D">
        <w:fldChar w:fldCharType="separate"/>
      </w:r>
      <w:r w:rsidR="00B446BE">
        <w:rPr>
          <w:noProof/>
        </w:rPr>
        <w:t>[160]</w:t>
      </w:r>
      <w:r w:rsidR="00556531" w:rsidRPr="00EE566D">
        <w:fldChar w:fldCharType="end"/>
      </w:r>
    </w:p>
    <w:p w14:paraId="235D74B4" w14:textId="4248C577" w:rsidR="00C54483" w:rsidRPr="00390549" w:rsidRDefault="00AB4301" w:rsidP="00117174">
      <w:pPr>
        <w:pStyle w:val="Image"/>
        <w:spacing w:after="240"/>
      </w:pPr>
      <w:r w:rsidRPr="00390549">
        <w:rPr>
          <w:noProof/>
        </w:rPr>
        <w:object w:dxaOrig="12307" w:dyaOrig="3009" w14:anchorId="0679C627">
          <v:shape id="_x0000_i1029" type="#_x0000_t75" alt="" style="width:458.9pt;height:113.3pt;mso-width-percent:0;mso-height-percent:0;mso-width-percent:0;mso-height-percent:0" o:ole="">
            <v:imagedata r:id="rId31" o:title=""/>
          </v:shape>
          <o:OLEObject Type="Embed" ProgID="ChemDraw.Document.6.0" ShapeID="_x0000_i1029" DrawAspect="Content" ObjectID="_1605428681" r:id="rId32"/>
        </w:object>
      </w:r>
    </w:p>
    <w:p w14:paraId="6071C72D" w14:textId="4492A13C" w:rsidR="00536F06" w:rsidRPr="00897A9D" w:rsidRDefault="00C54483" w:rsidP="00117174">
      <w:pPr>
        <w:pStyle w:val="Caption"/>
        <w:ind w:left="0" w:right="26"/>
        <w:rPr>
          <w:szCs w:val="22"/>
        </w:rPr>
      </w:pPr>
      <w:r w:rsidRPr="00897A9D">
        <w:rPr>
          <w:b/>
          <w:szCs w:val="22"/>
        </w:rPr>
        <w:t xml:space="preserve">Scheme </w:t>
      </w:r>
      <w:r w:rsidR="009D38BB" w:rsidRPr="00897A9D">
        <w:rPr>
          <w:b/>
          <w:bCs w:val="0"/>
          <w:szCs w:val="22"/>
        </w:rPr>
        <w:t>9</w:t>
      </w:r>
      <w:r w:rsidRPr="00897A9D">
        <w:rPr>
          <w:szCs w:val="22"/>
        </w:rPr>
        <w:t xml:space="preserve"> Preparation of </w:t>
      </w:r>
      <w:r w:rsidR="001D3347">
        <w:rPr>
          <w:szCs w:val="22"/>
        </w:rPr>
        <w:t xml:space="preserve">PPDL </w:t>
      </w:r>
      <w:r w:rsidRPr="00897A9D">
        <w:rPr>
          <w:szCs w:val="22"/>
        </w:rPr>
        <w:t xml:space="preserve">brush copolymers </w:t>
      </w:r>
      <w:r w:rsidR="001D3347" w:rsidRPr="00117174">
        <w:rPr>
          <w:i/>
          <w:szCs w:val="22"/>
        </w:rPr>
        <w:t>via</w:t>
      </w:r>
      <w:r w:rsidR="001D3347">
        <w:rPr>
          <w:szCs w:val="22"/>
        </w:rPr>
        <w:t xml:space="preserve"> </w:t>
      </w:r>
      <w:r w:rsidR="00AF4431">
        <w:rPr>
          <w:szCs w:val="22"/>
        </w:rPr>
        <w:t xml:space="preserve">the </w:t>
      </w:r>
      <w:proofErr w:type="spellStart"/>
      <w:r w:rsidR="001D3347">
        <w:rPr>
          <w:szCs w:val="22"/>
        </w:rPr>
        <w:t>eROP</w:t>
      </w:r>
      <w:proofErr w:type="spellEnd"/>
      <w:r w:rsidR="001D3347">
        <w:rPr>
          <w:szCs w:val="22"/>
        </w:rPr>
        <w:t xml:space="preserve"> </w:t>
      </w:r>
      <w:r w:rsidR="00474BBC">
        <w:rPr>
          <w:szCs w:val="22"/>
        </w:rPr>
        <w:t xml:space="preserve">of PDL </w:t>
      </w:r>
      <w:r w:rsidRPr="00897A9D">
        <w:rPr>
          <w:szCs w:val="22"/>
        </w:rPr>
        <w:t xml:space="preserve">using HEMA as an initiator and </w:t>
      </w:r>
      <w:r w:rsidR="00474BBC">
        <w:rPr>
          <w:szCs w:val="22"/>
        </w:rPr>
        <w:t>radical</w:t>
      </w:r>
      <w:r w:rsidRPr="00897A9D">
        <w:rPr>
          <w:szCs w:val="22"/>
        </w:rPr>
        <w:t xml:space="preserve"> polymerisatio</w:t>
      </w:r>
      <w:r w:rsidR="00AF4431">
        <w:rPr>
          <w:szCs w:val="22"/>
        </w:rPr>
        <w:t>n of the resultant</w:t>
      </w:r>
      <w:r w:rsidR="001D3347">
        <w:rPr>
          <w:szCs w:val="22"/>
        </w:rPr>
        <w:t xml:space="preserve"> macromonomer</w:t>
      </w:r>
      <w:r w:rsidRPr="00897A9D">
        <w:rPr>
          <w:szCs w:val="22"/>
        </w:rPr>
        <w:t xml:space="preserve">. Scheme adapted from </w:t>
      </w:r>
      <w:proofErr w:type="spellStart"/>
      <w:r w:rsidRPr="00897A9D">
        <w:rPr>
          <w:szCs w:val="22"/>
        </w:rPr>
        <w:t>Kalra</w:t>
      </w:r>
      <w:proofErr w:type="spellEnd"/>
      <w:r w:rsidRPr="00897A9D">
        <w:rPr>
          <w:szCs w:val="22"/>
        </w:rPr>
        <w:t xml:space="preserve"> </w:t>
      </w:r>
      <w:r w:rsidRPr="00897A9D">
        <w:rPr>
          <w:i/>
          <w:szCs w:val="22"/>
        </w:rPr>
        <w:t>et al</w:t>
      </w:r>
      <w:r w:rsidRPr="00897A9D">
        <w:rPr>
          <w:szCs w:val="22"/>
        </w:rPr>
        <w:t>.</w:t>
      </w:r>
      <w:r w:rsidRPr="00F21985">
        <w:rPr>
          <w:szCs w:val="22"/>
        </w:rPr>
        <w:fldChar w:fldCharType="begin"/>
      </w:r>
      <w:r w:rsidR="00665E6D" w:rsidRPr="00F21985">
        <w:rPr>
          <w:szCs w:val="22"/>
        </w:rPr>
        <w:instrText xml:space="preserve"> ADDIN EN.CITE &lt;EndNote&gt;&lt;Cite&gt;&lt;Author&gt;Kalra&lt;/Author&gt;&lt;Year&gt;2004&lt;/Year&gt;&lt;RecNum&gt;155&lt;/RecNum&gt;&lt;DisplayText&gt;[155]&lt;/DisplayText&gt;&lt;record&gt;&lt;rec-number&gt;155&lt;/rec-number&gt;&lt;foreign-keys&gt;&lt;key app="EN" db-id="d0a0rdfrkaepzeefzw65v5fcv2tpaxwv0rd0"&gt;155&lt;/key&gt;&lt;/foreign-keys&gt;&lt;ref-type name="Journal Article"&gt;17&lt;/ref-type&gt;&lt;contributors&gt;&lt;authors&gt;&lt;author&gt;Kalra, Bhanu&lt;/author&gt;&lt;author&gt;Kumar, Ajay&lt;/author&gt;&lt;author&gt;Gross, Richard A.&lt;/author&gt;&lt;author&gt;Baiardo, Massimo&lt;/author&gt;&lt;author&gt;Scandola, Mariastella&lt;/author&gt;&lt;/authors&gt;&lt;/contributors&gt;&lt;titles&gt;&lt;title&gt;Chemoenzymatic Synthesis of New Brush Copolymers Comprising Poly(ω-pentadecalactone) with Unusual Thermal and Crystalline Properties&lt;/title&gt;&lt;secondary-title&gt;Macromolecules&lt;/secondary-title&gt;&lt;/titles&gt;&lt;periodical&gt;&lt;full-title&gt;Macromolecules&lt;/full-title&gt;&lt;/periodical&gt;&lt;pages&gt;1243-1250&lt;/pages&gt;&lt;volume&gt;37&lt;/volume&gt;&lt;number&gt;4&lt;/number&gt;&lt;dates&gt;&lt;year&gt;2004&lt;/year&gt;&lt;/dates&gt;&lt;publisher&gt;American Chemical Society&lt;/publisher&gt;&lt;isbn&gt;0024-9297&amp;#xD;1520-5835&lt;/isbn&gt;&lt;work-type&gt;10.1021/ma035083t&lt;/work-type&gt;&lt;urls&gt;&lt;/urls&gt;&lt;electronic-resource-num&gt;10.1021/ma035083t&lt;/electronic-resource-num&gt;&lt;/record&gt;&lt;/Cite&gt;&lt;/EndNote&gt;</w:instrText>
      </w:r>
      <w:r w:rsidRPr="00F21985">
        <w:rPr>
          <w:szCs w:val="22"/>
        </w:rPr>
        <w:fldChar w:fldCharType="separate"/>
      </w:r>
      <w:r w:rsidR="00B446BE" w:rsidRPr="00F21985">
        <w:rPr>
          <w:bCs w:val="0"/>
          <w:noProof/>
          <w:szCs w:val="22"/>
        </w:rPr>
        <w:t>[155]</w:t>
      </w:r>
      <w:r w:rsidRPr="00F21985">
        <w:rPr>
          <w:szCs w:val="22"/>
        </w:rPr>
        <w:fldChar w:fldCharType="end"/>
      </w:r>
      <w:r w:rsidR="00536F06" w:rsidRPr="00897A9D">
        <w:rPr>
          <w:szCs w:val="22"/>
        </w:rPr>
        <w:t xml:space="preserve"> </w:t>
      </w:r>
    </w:p>
    <w:p w14:paraId="4820491D" w14:textId="625D5681" w:rsidR="009D38BB" w:rsidRPr="00117174" w:rsidRDefault="00F31F60" w:rsidP="007A17D1">
      <w:proofErr w:type="spellStart"/>
      <w:r>
        <w:t>T</w:t>
      </w:r>
      <w:r w:rsidR="007F6EDD">
        <w:t>elechelic</w:t>
      </w:r>
      <w:proofErr w:type="spellEnd"/>
      <w:r w:rsidR="007F6EDD">
        <w:t xml:space="preserve"> PMLs </w:t>
      </w:r>
      <w:r>
        <w:t>have been prepared</w:t>
      </w:r>
      <w:r w:rsidR="007F6EDD">
        <w:t xml:space="preserve"> using several combinations of initiators and end-capping compou</w:t>
      </w:r>
      <w:r w:rsidR="00F03E16">
        <w:t>n</w:t>
      </w:r>
      <w:r w:rsidR="007F6EDD">
        <w:t>ds. For example</w:t>
      </w:r>
      <w:r w:rsidR="007F6EDD">
        <w:rPr>
          <w:noProof/>
        </w:rPr>
        <w:t xml:space="preserve">, </w:t>
      </w:r>
      <w:r w:rsidR="00DD096B">
        <w:rPr>
          <w:noProof/>
        </w:rPr>
        <w:t xml:space="preserve">the eROP of PDL initiated from </w:t>
      </w:r>
      <w:r w:rsidR="007F6EDD">
        <w:rPr>
          <w:noProof/>
        </w:rPr>
        <w:t>H</w:t>
      </w:r>
      <w:r w:rsidR="009D38BB" w:rsidRPr="00390549">
        <w:t xml:space="preserve">EMA </w:t>
      </w:r>
      <w:r w:rsidR="00DD096B">
        <w:t xml:space="preserve">and </w:t>
      </w:r>
      <w:r w:rsidR="00621991">
        <w:t>end-capped</w:t>
      </w:r>
      <w:r w:rsidR="00AF4431">
        <w:t xml:space="preserve"> </w:t>
      </w:r>
      <w:r w:rsidR="00DD096B">
        <w:t>with</w:t>
      </w:r>
      <w:r w:rsidR="009D38BB" w:rsidRPr="00390549">
        <w:t xml:space="preserve"> vinyl methacrylate</w:t>
      </w:r>
      <w:r w:rsidR="009D38BB">
        <w:t xml:space="preserve"> yielded</w:t>
      </w:r>
      <w:r w:rsidR="009D38BB" w:rsidRPr="00390549">
        <w:t xml:space="preserve"> </w:t>
      </w:r>
      <w:r w:rsidR="009D38BB" w:rsidRPr="00C26E87">
        <w:t>α,ω</w:t>
      </w:r>
      <w:r w:rsidR="009D38BB">
        <w:t>-</w:t>
      </w:r>
      <w:proofErr w:type="spellStart"/>
      <w:r w:rsidR="009D38BB" w:rsidRPr="00390549">
        <w:t>dimethacrylated</w:t>
      </w:r>
      <w:proofErr w:type="spellEnd"/>
      <w:r w:rsidR="009D38BB" w:rsidRPr="00390549">
        <w:t xml:space="preserve"> PPDL</w:t>
      </w:r>
      <w:r w:rsidR="00DD096B">
        <w:t>.</w:t>
      </w:r>
      <w:r w:rsidR="009D38BB">
        <w:fldChar w:fldCharType="begin">
          <w:fldData xml:space="preserve">PEVuZE5vdGU+PENpdGU+PEF1dGhvcj5UYWt3YTwvQXV0aG9yPjxZZWFyPjIwMDg8L1llYXI+PFJl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</w:fldData>
        </w:fldChar>
      </w:r>
      <w:r w:rsidR="00665E6D">
        <w:instrText xml:space="preserve"> ADDIN EN.CITE </w:instrText>
      </w:r>
      <w:r w:rsidR="00665E6D">
        <w:fldChar w:fldCharType="begin">
          <w:fldData xml:space="preserve">PEVuZE5vdGU+PENpdGU+PEF1dGhvcj5UYWt3YTwvQXV0aG9yPjxZZWFyPjIwMDg8L1llYXI+PFJl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</w:fldData>
        </w:fldChar>
      </w:r>
      <w:r w:rsidR="00665E6D">
        <w:instrText xml:space="preserve"> ADDIN EN.CITE.DATA </w:instrText>
      </w:r>
      <w:r w:rsidR="00665E6D">
        <w:fldChar w:fldCharType="end"/>
      </w:r>
      <w:r w:rsidR="009D38BB">
        <w:fldChar w:fldCharType="separate"/>
      </w:r>
      <w:r w:rsidR="00B446BE">
        <w:rPr>
          <w:noProof/>
        </w:rPr>
        <w:t>[156]</w:t>
      </w:r>
      <w:r w:rsidR="009D38BB">
        <w:fldChar w:fldCharType="end"/>
      </w:r>
      <w:r w:rsidR="009D38BB">
        <w:t xml:space="preserve"> </w:t>
      </w:r>
      <w:r w:rsidR="002D246E">
        <w:t>Similarly</w:t>
      </w:r>
      <w:r w:rsidR="009D38BB">
        <w:t>,</w:t>
      </w:r>
      <w:r w:rsidR="009D38BB" w:rsidRPr="00390549">
        <w:t xml:space="preserve"> </w:t>
      </w:r>
      <w:r w:rsidR="009D38BB" w:rsidRPr="00C26E87">
        <w:t>α,ω</w:t>
      </w:r>
      <w:r w:rsidR="009D38BB">
        <w:t>-</w:t>
      </w:r>
      <w:r w:rsidR="00DD096B">
        <w:t>di</w:t>
      </w:r>
      <w:r w:rsidR="009D38BB" w:rsidRPr="00390549">
        <w:t xml:space="preserve">functional </w:t>
      </w:r>
      <w:r w:rsidR="00FF1052">
        <w:t>PPDL</w:t>
      </w:r>
      <w:r w:rsidR="009D38BB" w:rsidRPr="00390549">
        <w:t xml:space="preserve"> </w:t>
      </w:r>
      <w:r w:rsidR="00F5356B">
        <w:t xml:space="preserve">featuring thiol-thiol or thiol-acrylate end-groups </w:t>
      </w:r>
      <w:r w:rsidR="00A63319">
        <w:t>was</w:t>
      </w:r>
      <w:r w:rsidR="009D38BB" w:rsidRPr="00390549">
        <w:t xml:space="preserve"> </w:t>
      </w:r>
      <w:r w:rsidR="00A716F1">
        <w:t xml:space="preserve">prepared </w:t>
      </w:r>
      <w:r w:rsidR="009D38BB">
        <w:t>by</w:t>
      </w:r>
      <w:r w:rsidR="009D38BB" w:rsidRPr="00390549">
        <w:t xml:space="preserve"> initiat</w:t>
      </w:r>
      <w:r w:rsidR="009D38BB">
        <w:t xml:space="preserve">ing the </w:t>
      </w:r>
      <w:proofErr w:type="spellStart"/>
      <w:r w:rsidR="009D38BB">
        <w:t>eROP</w:t>
      </w:r>
      <w:proofErr w:type="spellEnd"/>
      <w:r w:rsidR="009D38BB">
        <w:t xml:space="preserve"> of PDL</w:t>
      </w:r>
      <w:r w:rsidR="009D38BB" w:rsidRPr="00390549">
        <w:t xml:space="preserve"> </w:t>
      </w:r>
      <w:r w:rsidR="00FF1052">
        <w:t>from</w:t>
      </w:r>
      <w:r w:rsidR="009D38BB" w:rsidRPr="00390549">
        <w:t xml:space="preserve"> 6-mercapto</w:t>
      </w:r>
      <w:r w:rsidR="009D38BB">
        <w:t>-</w:t>
      </w:r>
      <w:r w:rsidR="009D38BB" w:rsidRPr="00390549">
        <w:t xml:space="preserve">1-hexanol </w:t>
      </w:r>
      <w:r w:rsidR="009D38BB">
        <w:t>and end-capping with</w:t>
      </w:r>
      <w:r w:rsidR="009D38BB" w:rsidRPr="00390549">
        <w:t xml:space="preserve"> either </w:t>
      </w:r>
      <w:r w:rsidR="009D38BB" w:rsidRPr="00C26E87">
        <w:t>γ</w:t>
      </w:r>
      <w:r w:rsidR="009D38BB" w:rsidRPr="00390549">
        <w:t>-</w:t>
      </w:r>
      <w:proofErr w:type="spellStart"/>
      <w:r w:rsidR="009D38BB" w:rsidRPr="00390549">
        <w:t>thiobutyrolactone</w:t>
      </w:r>
      <w:proofErr w:type="spellEnd"/>
      <w:r w:rsidR="00DC68DC">
        <w:t xml:space="preserve">, </w:t>
      </w:r>
      <w:r w:rsidR="00DC68DC" w:rsidRPr="00DC68DC">
        <w:t>11-mercapto-1-undecanoic acid</w:t>
      </w:r>
      <w:r w:rsidR="00DC68DC">
        <w:t>,</w:t>
      </w:r>
      <w:r w:rsidR="009D38BB" w:rsidRPr="00390549">
        <w:t xml:space="preserve"> or vinyl acrylate </w:t>
      </w:r>
      <w:r w:rsidR="00DD096B">
        <w:t xml:space="preserve">(Scheme </w:t>
      </w:r>
      <w:r w:rsidR="00C127D2">
        <w:t>10</w:t>
      </w:r>
      <w:r w:rsidR="009D38BB">
        <w:t>)</w:t>
      </w:r>
      <w:r w:rsidR="009D38BB" w:rsidRPr="00390549">
        <w:t>.</w:t>
      </w:r>
      <w:r w:rsidR="00A716F1">
        <w:fldChar w:fldCharType="begin">
          <w:fldData xml:space="preserve">PEVuZE5vdGU+PENpdGU+PEF1dGhvcj5UYWt3YTwvQXV0aG9yPjxZZWFyPjIwMDY8L1llYXI+PFJl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=
</w:fldData>
        </w:fldChar>
      </w:r>
      <w:r w:rsidR="00665E6D">
        <w:instrText xml:space="preserve"> ADDIN EN.CITE </w:instrText>
      </w:r>
      <w:r w:rsidR="00665E6D">
        <w:fldChar w:fldCharType="begin">
          <w:fldData xml:space="preserve">PEVuZE5vdGU+PENpdGU+PEF1dGhvcj5UYWt3YTwvQXV0aG9yPjxZZWFyPjIwMDY8L1llYXI+PFJl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=
</w:fldData>
        </w:fldChar>
      </w:r>
      <w:r w:rsidR="00665E6D">
        <w:instrText xml:space="preserve"> ADDIN EN.CITE.DATA </w:instrText>
      </w:r>
      <w:r w:rsidR="00665E6D">
        <w:fldChar w:fldCharType="end"/>
      </w:r>
      <w:r w:rsidR="00A716F1">
        <w:fldChar w:fldCharType="separate"/>
      </w:r>
      <w:r w:rsidR="00B446BE">
        <w:rPr>
          <w:noProof/>
        </w:rPr>
        <w:t>[161-163]</w:t>
      </w:r>
      <w:r w:rsidR="00A716F1">
        <w:fldChar w:fldCharType="end"/>
      </w:r>
      <w:r w:rsidR="002D279B" w:rsidDel="002C10F4">
        <w:t xml:space="preserve"> </w:t>
      </w:r>
      <w:r w:rsidR="00342344">
        <w:t xml:space="preserve">The resultant </w:t>
      </w:r>
      <w:r w:rsidR="003C1327" w:rsidRPr="00C26E87">
        <w:t>α,ω</w:t>
      </w:r>
      <w:r w:rsidR="003C1327">
        <w:t xml:space="preserve">-dithiol </w:t>
      </w:r>
      <w:r w:rsidR="00FB470B">
        <w:t>macromonomer</w:t>
      </w:r>
      <w:r w:rsidR="00342344">
        <w:t xml:space="preserve"> was crosslinked </w:t>
      </w:r>
      <w:r w:rsidR="00FB470B">
        <w:t xml:space="preserve">with </w:t>
      </w:r>
      <w:proofErr w:type="spellStart"/>
      <w:r w:rsidR="00FB470B">
        <w:t>tetrafunctional</w:t>
      </w:r>
      <w:proofErr w:type="spellEnd"/>
      <w:r w:rsidR="00FB470B">
        <w:t xml:space="preserve"> norbornene, a </w:t>
      </w:r>
      <w:r w:rsidR="00342344">
        <w:t>trifunctional allyl ether maleate species</w:t>
      </w:r>
      <w:r w:rsidR="00FB470B">
        <w:t xml:space="preserve">, or </w:t>
      </w:r>
      <w:r w:rsidR="00FB470B" w:rsidRPr="00FB470B">
        <w:t>trimethylolpro</w:t>
      </w:r>
      <w:r w:rsidR="00FB470B">
        <w:t>pane tri(3-mercaptopropionate) (</w:t>
      </w:r>
      <w:r w:rsidR="00FB470B" w:rsidRPr="00FB470B">
        <w:t>TRIS</w:t>
      </w:r>
      <w:r w:rsidR="00FB470B">
        <w:t>)</w:t>
      </w:r>
      <w:r w:rsidR="00342344">
        <w:t xml:space="preserve"> </w:t>
      </w:r>
      <w:r w:rsidR="003C1327" w:rsidRPr="00117174">
        <w:rPr>
          <w:i/>
        </w:rPr>
        <w:t>via</w:t>
      </w:r>
      <w:r w:rsidR="003C1327">
        <w:t xml:space="preserve"> radical thiol-</w:t>
      </w:r>
      <w:proofErr w:type="spellStart"/>
      <w:r w:rsidR="003C1327">
        <w:t>ene</w:t>
      </w:r>
      <w:proofErr w:type="spellEnd"/>
      <w:r w:rsidR="003C1327">
        <w:t xml:space="preserve"> addition </w:t>
      </w:r>
      <w:r w:rsidR="00342344">
        <w:t xml:space="preserve">using a </w:t>
      </w:r>
      <w:proofErr w:type="spellStart"/>
      <w:r w:rsidR="00342344">
        <w:t>photoinitiator</w:t>
      </w:r>
      <w:proofErr w:type="spellEnd"/>
      <w:r w:rsidR="00342344">
        <w:t xml:space="preserve"> to generate </w:t>
      </w:r>
      <w:proofErr w:type="spellStart"/>
      <w:r w:rsidR="00342344">
        <w:t>semicrystalline</w:t>
      </w:r>
      <w:proofErr w:type="spellEnd"/>
      <w:r w:rsidR="00342344">
        <w:t xml:space="preserve"> </w:t>
      </w:r>
      <w:r w:rsidR="00FB470B">
        <w:t xml:space="preserve">or amorphous </w:t>
      </w:r>
      <w:r w:rsidR="00342344">
        <w:t>crosslinked films</w:t>
      </w:r>
      <w:r w:rsidR="003342B7">
        <w:t>, depending on the crosslinker used</w:t>
      </w:r>
      <w:r w:rsidR="00342344">
        <w:t>.</w:t>
      </w:r>
      <w:r w:rsidR="00342344">
        <w:fldChar w:fldCharType="begin"/>
      </w:r>
      <w:r w:rsidR="00665E6D">
        <w:instrText xml:space="preserve"> ADDIN EN.CITE &lt;EndNote&gt;&lt;Cite&gt;&lt;Author&gt;Simpson&lt;/Author&gt;&lt;Year&gt;2008&lt;/Year&gt;&lt;RecNum&gt;68&lt;/RecNum&gt;&lt;DisplayText&gt;[163]&lt;/DisplayText&gt;&lt;record&gt;&lt;rec-number&gt;68&lt;/rec-number&gt;&lt;foreign-keys&gt;&lt;key app="EN" db-id="ttaxtfz55xzxzeea9t9pfdtopw0vdseapp0f"&gt;68&lt;/key&gt;&lt;/foreign-keys&gt;&lt;ref-type name="Journal Article"&gt;17&lt;/ref-type&gt;&lt;contributors&gt;&lt;authors&gt;&lt;author&gt;Simpson, Neil&lt;/author&gt;&lt;author&gt;Takwa, Mohamad&lt;/author&gt;&lt;author&gt;Hult, Karl&lt;/author&gt;&lt;author&gt;Johansson, Mats&lt;/author&gt;&lt;author&gt;Martinelle, Mats&lt;/author&gt;&lt;author&gt;Malmström, Eva&lt;/author&gt;&lt;/authors&gt;&lt;/contributors&gt;&lt;titles&gt;&lt;title&gt;Thiol-Functionalized Poly(ω-pentadecalactone) Telechelics for Semicrystalline Polymer Networks&lt;/title&gt;&lt;secondary-title&gt;Macromolecules&lt;/secondary-title&gt;&lt;/titles&gt;&lt;periodical&gt;&lt;full-title&gt;Macromolecules&lt;/full-title&gt;&lt;/periodical&gt;&lt;pages&gt;3613-3619&lt;/pages&gt;&lt;volume&gt;41&lt;/volume&gt;&lt;number&gt;10&lt;/number&gt;&lt;dates&gt;&lt;year&gt;2008&lt;/year&gt;&lt;pub-dates&gt;&lt;date&gt;2008/05/01&lt;/date&gt;&lt;/pub-dates&gt;&lt;/dates&gt;&lt;publisher&gt;American Chemical Society&lt;/publisher&gt;&lt;isbn&gt;0024-9297&lt;/isbn&gt;&lt;urls&gt;&lt;related-urls&gt;&lt;url&gt;http://dx.doi.org/10.1021/ma702419m&lt;/url&gt;&lt;/related-urls&gt;&lt;/urls&gt;&lt;electronic-resource-num&gt;10.1021/ma702419m&lt;/electronic-resource-num&gt;&lt;access-date&gt;2013/03/06&lt;/access-date&gt;&lt;/record&gt;&lt;/Cite&gt;&lt;/EndNote&gt;</w:instrText>
      </w:r>
      <w:r w:rsidR="00342344">
        <w:fldChar w:fldCharType="separate"/>
      </w:r>
      <w:r w:rsidR="00B446BE">
        <w:rPr>
          <w:noProof/>
        </w:rPr>
        <w:t>[163]</w:t>
      </w:r>
      <w:r w:rsidR="00342344">
        <w:fldChar w:fldCharType="end"/>
      </w:r>
      <w:r w:rsidR="00342344">
        <w:t xml:space="preserve"> </w:t>
      </w:r>
      <w:r w:rsidR="002A34D3">
        <w:t>The</w:t>
      </w:r>
      <w:r w:rsidR="00383047" w:rsidRPr="00390549">
        <w:rPr>
          <w:lang w:eastAsia="en-US"/>
        </w:rPr>
        <w:t xml:space="preserve"> </w:t>
      </w:r>
      <w:r w:rsidR="00A32DBC">
        <w:rPr>
          <w:lang w:eastAsia="en-US"/>
        </w:rPr>
        <w:t>simultaneous ROP and transacylation</w:t>
      </w:r>
      <w:r w:rsidR="00383047" w:rsidRPr="00390549">
        <w:rPr>
          <w:lang w:eastAsia="en-US"/>
        </w:rPr>
        <w:t xml:space="preserve"> activity of lipases </w:t>
      </w:r>
      <w:r w:rsidR="005B3ED7" w:rsidRPr="00390549">
        <w:t xml:space="preserve">has </w:t>
      </w:r>
      <w:r w:rsidR="00F5356B">
        <w:t>additionally</w:t>
      </w:r>
      <w:r w:rsidR="002A34D3">
        <w:t xml:space="preserve"> </w:t>
      </w:r>
      <w:r w:rsidR="005B3ED7" w:rsidRPr="00390549">
        <w:t xml:space="preserve">been </w:t>
      </w:r>
      <w:r w:rsidR="007D7F64">
        <w:t>applied</w:t>
      </w:r>
      <w:r w:rsidR="002A34D3">
        <w:t xml:space="preserve"> to </w:t>
      </w:r>
      <w:r w:rsidR="003479C0">
        <w:t>prepare</w:t>
      </w:r>
      <w:r w:rsidR="00A63319">
        <w:t xml:space="preserve"> </w:t>
      </w:r>
      <w:proofErr w:type="spellStart"/>
      <w:r w:rsidR="00A63319">
        <w:t>telechelic</w:t>
      </w:r>
      <w:proofErr w:type="spellEnd"/>
      <w:r w:rsidR="00A63319">
        <w:t xml:space="preserve"> PMLs </w:t>
      </w:r>
      <w:r w:rsidR="00A32DBC">
        <w:t>using</w:t>
      </w:r>
      <w:r w:rsidR="00A63319">
        <w:t xml:space="preserve"> divinyl esters. For example,</w:t>
      </w:r>
      <w:r w:rsidR="003479C0">
        <w:t xml:space="preserve"> </w:t>
      </w:r>
      <w:r w:rsidR="00B92FCE" w:rsidRPr="00390549">
        <w:rPr>
          <w:lang w:eastAsia="en-US"/>
        </w:rPr>
        <w:t>α,ω-</w:t>
      </w:r>
      <w:r w:rsidR="00B86CCF">
        <w:rPr>
          <w:lang w:eastAsia="en-US"/>
        </w:rPr>
        <w:t>di</w:t>
      </w:r>
      <w:r w:rsidR="00B92FCE" w:rsidRPr="00390549">
        <w:rPr>
          <w:lang w:eastAsia="en-US"/>
        </w:rPr>
        <w:t>carboxylic acid</w:t>
      </w:r>
      <w:r w:rsidR="00B92FCE">
        <w:rPr>
          <w:lang w:eastAsia="en-US"/>
        </w:rPr>
        <w:t xml:space="preserve"> </w:t>
      </w:r>
      <w:r w:rsidR="00B86CCF">
        <w:rPr>
          <w:lang w:eastAsia="en-US"/>
        </w:rPr>
        <w:t>functional poly(DDL)</w:t>
      </w:r>
      <w:r w:rsidR="00DF0724">
        <w:rPr>
          <w:lang w:eastAsia="en-US"/>
        </w:rPr>
        <w:t xml:space="preserve"> has been </w:t>
      </w:r>
      <w:r w:rsidR="00A32DBC">
        <w:rPr>
          <w:lang w:eastAsia="en-US"/>
        </w:rPr>
        <w:t>prepared</w:t>
      </w:r>
      <w:r w:rsidR="00B92FCE">
        <w:rPr>
          <w:lang w:eastAsia="en-US"/>
        </w:rPr>
        <w:t xml:space="preserve"> by performing </w:t>
      </w:r>
      <w:r w:rsidR="003479C0">
        <w:rPr>
          <w:lang w:eastAsia="en-US"/>
        </w:rPr>
        <w:t xml:space="preserve">the </w:t>
      </w:r>
      <w:proofErr w:type="spellStart"/>
      <w:r w:rsidR="00B92FCE">
        <w:rPr>
          <w:lang w:eastAsia="en-US"/>
        </w:rPr>
        <w:t>eROP</w:t>
      </w:r>
      <w:proofErr w:type="spellEnd"/>
      <w:r w:rsidR="00B92FCE">
        <w:rPr>
          <w:lang w:eastAsia="en-US"/>
        </w:rPr>
        <w:t xml:space="preserve"> </w:t>
      </w:r>
      <w:r w:rsidR="00DF0724">
        <w:rPr>
          <w:lang w:eastAsia="en-US"/>
        </w:rPr>
        <w:t xml:space="preserve">of DDL </w:t>
      </w:r>
      <w:r w:rsidR="00B92FCE">
        <w:rPr>
          <w:lang w:eastAsia="en-US"/>
        </w:rPr>
        <w:t xml:space="preserve">in the presence of </w:t>
      </w:r>
      <w:r w:rsidR="00B92FCE" w:rsidRPr="00390549">
        <w:rPr>
          <w:lang w:eastAsia="en-US"/>
        </w:rPr>
        <w:t xml:space="preserve">divinyl </w:t>
      </w:r>
      <w:proofErr w:type="spellStart"/>
      <w:r w:rsidR="00B92FCE" w:rsidRPr="00390549">
        <w:rPr>
          <w:lang w:eastAsia="en-US"/>
        </w:rPr>
        <w:t>sebacate</w:t>
      </w:r>
      <w:proofErr w:type="spellEnd"/>
      <w:r w:rsidR="00B92FCE">
        <w:rPr>
          <w:lang w:eastAsia="en-US"/>
        </w:rPr>
        <w:t>.</w:t>
      </w:r>
      <w:r w:rsidR="00B92FCE">
        <w:rPr>
          <w:lang w:eastAsia="en-US"/>
        </w:rPr>
        <w:fldChar w:fldCharType="begin">
          <w:fldData xml:space="preserve">PEVuZE5vdGU+PENpdGU+PEF1dGhvcj5VeWFtYTwvQXV0aG9yPjxZZWFyPjE5OTc8L1llYXI+PFJl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</w:fldData>
        </w:fldChar>
      </w:r>
      <w:r w:rsidR="00665E6D">
        <w:rPr>
          <w:lang w:eastAsia="en-US"/>
        </w:rPr>
        <w:instrText xml:space="preserve"> ADDIN EN.CITE </w:instrText>
      </w:r>
      <w:r w:rsidR="00665E6D">
        <w:rPr>
          <w:lang w:eastAsia="en-US"/>
        </w:rPr>
        <w:fldChar w:fldCharType="begin">
          <w:fldData xml:space="preserve">PEVuZE5vdGU+PENpdGU+PEF1dGhvcj5VeWFtYTwvQXV0aG9yPjxZZWFyPjE5OTc8L1llYXI+PFJl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</w:fldData>
        </w:fldChar>
      </w:r>
      <w:r w:rsidR="00665E6D">
        <w:rPr>
          <w:lang w:eastAsia="en-US"/>
        </w:rPr>
        <w:instrText xml:space="preserve"> ADDIN EN.CITE.DATA </w:instrText>
      </w:r>
      <w:r w:rsidR="00665E6D">
        <w:rPr>
          <w:lang w:eastAsia="en-US"/>
        </w:rPr>
      </w:r>
      <w:r w:rsidR="00665E6D">
        <w:rPr>
          <w:lang w:eastAsia="en-US"/>
        </w:rPr>
        <w:fldChar w:fldCharType="end"/>
      </w:r>
      <w:r w:rsidR="00B92FCE">
        <w:rPr>
          <w:lang w:eastAsia="en-US"/>
        </w:rPr>
      </w:r>
      <w:r w:rsidR="00B92FCE">
        <w:rPr>
          <w:lang w:eastAsia="en-US"/>
        </w:rPr>
        <w:fldChar w:fldCharType="separate"/>
      </w:r>
      <w:r w:rsidR="00B446BE">
        <w:rPr>
          <w:noProof/>
          <w:lang w:eastAsia="en-US"/>
        </w:rPr>
        <w:t>[63, 65, 159]</w:t>
      </w:r>
      <w:r w:rsidR="00B92FCE">
        <w:rPr>
          <w:lang w:eastAsia="en-US"/>
        </w:rPr>
        <w:fldChar w:fldCharType="end"/>
      </w:r>
      <w:r w:rsidR="001C2A5F">
        <w:rPr>
          <w:lang w:eastAsia="en-US"/>
        </w:rPr>
        <w:t xml:space="preserve"> </w:t>
      </w:r>
      <w:r w:rsidR="002D246E">
        <w:rPr>
          <w:lang w:eastAsia="en-US"/>
        </w:rPr>
        <w:t>Similarly</w:t>
      </w:r>
      <w:r w:rsidR="00A32DBC">
        <w:rPr>
          <w:lang w:eastAsia="en-US"/>
        </w:rPr>
        <w:t xml:space="preserve">, </w:t>
      </w:r>
      <w:r w:rsidR="001C2A5F" w:rsidRPr="00C26E87">
        <w:t>α,ω</w:t>
      </w:r>
      <w:r w:rsidR="00AA18EB">
        <w:t>-</w:t>
      </w:r>
      <w:proofErr w:type="spellStart"/>
      <w:r w:rsidR="00AA18EB">
        <w:t>diacryl</w:t>
      </w:r>
      <w:proofErr w:type="spellEnd"/>
      <w:r w:rsidR="001C2A5F" w:rsidRPr="00390549">
        <w:t xml:space="preserve"> </w:t>
      </w:r>
      <w:r w:rsidR="00AA18EB">
        <w:t xml:space="preserve">and </w:t>
      </w:r>
      <w:r w:rsidR="00AA18EB" w:rsidRPr="00C26E87">
        <w:t>α,ω</w:t>
      </w:r>
      <w:r w:rsidR="00AA18EB" w:rsidRPr="00390549">
        <w:t>-</w:t>
      </w:r>
      <w:proofErr w:type="spellStart"/>
      <w:r w:rsidR="00AE54C3">
        <w:t>di</w:t>
      </w:r>
      <w:r w:rsidR="00AA18EB">
        <w:t>methacryl</w:t>
      </w:r>
      <w:proofErr w:type="spellEnd"/>
      <w:r w:rsidR="001C2A5F">
        <w:t xml:space="preserve"> PPDL </w:t>
      </w:r>
      <w:r w:rsidR="00AA18EB">
        <w:t>macromonomers were</w:t>
      </w:r>
      <w:r w:rsidR="001C2A5F">
        <w:t xml:space="preserve"> prepared by performing the </w:t>
      </w:r>
      <w:proofErr w:type="spellStart"/>
      <w:r w:rsidR="001C2A5F">
        <w:t>eROP</w:t>
      </w:r>
      <w:proofErr w:type="spellEnd"/>
      <w:r w:rsidR="001C2A5F">
        <w:t xml:space="preserve"> of PDL in the presence of </w:t>
      </w:r>
      <w:r w:rsidR="001C2A5F" w:rsidRPr="00390549">
        <w:t>ethylene glycol diacrylate</w:t>
      </w:r>
      <w:r w:rsidR="00AA18EB">
        <w:t xml:space="preserve"> and </w:t>
      </w:r>
      <w:r w:rsidR="00AA18EB" w:rsidRPr="00390549">
        <w:t xml:space="preserve">ethylene glycol </w:t>
      </w:r>
      <w:proofErr w:type="spellStart"/>
      <w:r w:rsidR="00AA18EB" w:rsidRPr="00390549">
        <w:t>di</w:t>
      </w:r>
      <w:r w:rsidR="00AA18EB">
        <w:t>meth</w:t>
      </w:r>
      <w:r w:rsidR="00AA18EB" w:rsidRPr="00390549">
        <w:t>acrylate</w:t>
      </w:r>
      <w:proofErr w:type="spellEnd"/>
      <w:r w:rsidR="00AA18EB">
        <w:t>, respectively</w:t>
      </w:r>
      <w:r w:rsidR="001C2A5F" w:rsidRPr="00390549">
        <w:t>.</w:t>
      </w:r>
      <w:r w:rsidR="001C2A5F">
        <w:fldChar w:fldCharType="begin"/>
      </w:r>
      <w:r w:rsidR="00665E6D">
        <w:instrText xml:space="preserve"> ADDIN EN.CITE &lt;EndNote&gt;&lt;Cite&gt;&lt;Author&gt;Takwa&lt;/Author&gt;&lt;Year&gt;2008&lt;/Year&gt;&lt;RecNum&gt;162&lt;/RecNum&gt;&lt;DisplayText&gt;[162]&lt;/DisplayText&gt;&lt;record&gt;&lt;rec-number&gt;162&lt;/rec-number&gt;&lt;foreign-keys&gt;&lt;key app="EN" db-id="d0a0rdfrkaepzeefzw65v5fcv2tpaxwv0rd0"&gt;162&lt;/key&gt;&lt;/foreign-keys&gt;&lt;ref-type name="Journal Article"&gt;17&lt;/ref-type&gt;&lt;contributors&gt;&lt;authors&gt;&lt;author&gt;Takwa, M.&lt;/author&gt;&lt;author&gt;Hult, K.&lt;/author&gt;&lt;author&gt;Martinelle, M.&lt;/author&gt;&lt;/authors&gt;&lt;/contributors&gt;&lt;auth-address&gt;[Takwa, Mohamad; Hult, Karl; Martinelle, Mats] AlbaNova Univ Ctr, Dept Biochem, Sch Biotechnol, Royal Inst Technol, SE-10691 Stockholm, Sweden.&amp;#xD;Martinelle, M (reprint author), AlbaNova Univ Ctr, Dept Biochem, Sch Biotechnol, Royal Inst Technol, SE-10691 Stockholm, Sweden.&amp;#xD;mats.martinetlle@biotech.kth.se&lt;/auth-address&gt;&lt;titles&gt;&lt;title&gt;Single-step, solvent-free enzymatic route to alpha,omega-functionalized polypentadecalactone macromonomers&lt;/title&gt;&lt;secondary-title&gt;Macromolecules&lt;/secondary-title&gt;&lt;alt-title&gt;Macromolecules&lt;/alt-title&gt;&lt;/titles&gt;&lt;periodical&gt;&lt;full-title&gt;Macromolecules&lt;/full-title&gt;&lt;/periodical&gt;&lt;alt-periodical&gt;&lt;full-title&gt;Macromolecules&lt;/full-title&gt;&lt;/alt-periodical&gt;&lt;pages&gt;5230-5236&lt;/pages&gt;&lt;volume&gt;41&lt;/volume&gt;&lt;number&gt;14&lt;/number&gt;&lt;keywords&gt;&lt;keyword&gt;ring-opening polymerization&lt;/keyword&gt;&lt;keyword&gt;antarctica lipase-b&lt;/keyword&gt;&lt;keyword&gt;transfer radical&lt;/keyword&gt;&lt;keyword&gt;polymerization&lt;/keyword&gt;&lt;keyword&gt;candida-antarctica&lt;/keyword&gt;&lt;keyword&gt;chemoenzymatic synthesis&lt;/keyword&gt;&lt;keyword&gt;epsilon-caprolactone&lt;/keyword&gt;&lt;keyword&gt;catalyzed synthesis&lt;/keyword&gt;&lt;keyword&gt;graft-copolymers&lt;/keyword&gt;&lt;keyword&gt;thiol&lt;/keyword&gt;&lt;keyword&gt;polyesters&lt;/keyword&gt;&lt;keyword&gt;Polymer Science&lt;/keyword&gt;&lt;/keywords&gt;&lt;dates&gt;&lt;year&gt;2008&lt;/year&gt;&lt;pub-dates&gt;&lt;date&gt;Jul&lt;/date&gt;&lt;/pub-dates&gt;&lt;/dates&gt;&lt;isbn&gt;0024-9297&lt;/isbn&gt;&lt;accession-num&gt;WOS:000257665900022&lt;/accession-num&gt;&lt;work-type&gt;Article&lt;/work-type&gt;&lt;urls&gt;&lt;related-urls&gt;&lt;url&gt;&amp;lt;Go to ISI&amp;gt;://WOS:000257665900022&lt;/url&gt;&lt;/related-urls&gt;&lt;/urls&gt;&lt;electronic-resource-num&gt;10.1021/ma800074a&lt;/electronic-resource-num&gt;&lt;language&gt;English&lt;/language&gt;&lt;/record&gt;&lt;/Cite&gt;&lt;/EndNote&gt;</w:instrText>
      </w:r>
      <w:r w:rsidR="001C2A5F">
        <w:fldChar w:fldCharType="separate"/>
      </w:r>
      <w:r w:rsidR="00B446BE">
        <w:rPr>
          <w:noProof/>
        </w:rPr>
        <w:t>[162]</w:t>
      </w:r>
      <w:r w:rsidR="001C2A5F">
        <w:fldChar w:fldCharType="end"/>
      </w:r>
      <w:r w:rsidR="001C2A5F" w:rsidRPr="00F5356B">
        <w:t xml:space="preserve"> </w:t>
      </w:r>
      <w:r w:rsidR="003C1327">
        <w:t xml:space="preserve">Furthermore, </w:t>
      </w:r>
      <w:r w:rsidR="00EE6604" w:rsidRPr="00C26E87">
        <w:t>α,ω</w:t>
      </w:r>
      <w:r w:rsidR="00EE6604">
        <w:t xml:space="preserve">-dihydroxy PPDL has been obtained using </w:t>
      </w:r>
      <w:proofErr w:type="spellStart"/>
      <w:r w:rsidR="00F1768F" w:rsidRPr="00F1768F">
        <w:t>tetrahydroborate</w:t>
      </w:r>
      <w:proofErr w:type="spellEnd"/>
      <w:r w:rsidR="00F1768F" w:rsidRPr="00F1768F">
        <w:t xml:space="preserve"> complexes</w:t>
      </w:r>
      <w:r w:rsidR="00F1768F" w:rsidRPr="00F1768F" w:rsidDel="00BB5F58">
        <w:t xml:space="preserve"> </w:t>
      </w:r>
      <w:r w:rsidR="00F1768F">
        <w:t xml:space="preserve">of rare earth metals as </w:t>
      </w:r>
      <w:r w:rsidR="007D7F64">
        <w:t xml:space="preserve">ROP </w:t>
      </w:r>
      <w:r w:rsidR="00F1768F">
        <w:t>catalysts</w:t>
      </w:r>
      <w:r w:rsidR="002F1E65">
        <w:t>,</w:t>
      </w:r>
      <w:r w:rsidR="00F1768F">
        <w:fldChar w:fldCharType="begin"/>
      </w:r>
      <w:r w:rsidR="00665E6D">
        <w:instrText xml:space="preserve"> ADDIN EN.CITE &lt;EndNote&gt;&lt;Cite&gt;&lt;Author&gt;Nakayama&lt;/Author&gt;&lt;Year&gt;2011&lt;/Year&gt;&lt;RecNum&gt;93&lt;/RecNum&gt;&lt;DisplayText&gt;[86]&lt;/DisplayText&gt;&lt;record&gt;&lt;rec-number&gt;93&lt;/rec-number&gt;&lt;foreign-keys&gt;&lt;key app="EN" db-id="ttaxtfz55xzxzeea9t9pfdtopw0vdseapp0f"&gt;93&lt;/key&gt;&lt;/foreign-keys&gt;&lt;ref-type name="Journal Article"&gt;17&lt;/ref-type&gt;&lt;contributors&gt;&lt;authors&gt;&lt;author&gt;Nakayama, Yuushou&lt;/author&gt;&lt;author&gt;Watanabe, Naoki&lt;/author&gt;&lt;author&gt;Kusaba, Keisuke&lt;/author&gt;&lt;author&gt;Sasaki, Kenta&lt;/author&gt;&lt;author&gt;Cai, Zhengguo&lt;/author&gt;&lt;author&gt;Shiono, Takeshi&lt;/author&gt;&lt;author&gt;Tsutsumi, Chikara&lt;/author&gt;&lt;/authors&gt;&lt;/contributors&gt;&lt;titles&gt;&lt;title&gt;High activity of rare earth tetrahydroborates for ring-opening polymerization of ω-pentadecalactone&lt;/title&gt;&lt;secondary-title&gt;Journal of Applied Polymer Science&lt;/secondary-title&gt;&lt;/titles&gt;&lt;periodical&gt;&lt;full-title&gt;Journal of Applied Polymer Science&lt;/full-title&gt;&lt;abbr-1&gt;J. Appl. Polym. Sci.&lt;/abbr-1&gt;&lt;/periodical&gt;&lt;pages&gt;2098-2103&lt;/pages&gt;&lt;volume&gt;121&lt;/volume&gt;&lt;number&gt;4&lt;/number&gt;&lt;keywords&gt;&lt;keyword&gt;ring-opening polymerization&lt;/keyword&gt;&lt;keyword&gt;ω-pentadecalactone&lt;/keyword&gt;&lt;keyword&gt;hydroxy-telechelic polymer&lt;/keyword&gt;&lt;keyword&gt;rare earth metal tetrahydroborate complexes&lt;/keyword&gt;&lt;/keywords&gt;&lt;dates&gt;&lt;year&gt;2011&lt;/year&gt;&lt;/dates&gt;&lt;publisher&gt;Wiley Subscription Services, Inc., A Wiley Company&lt;/publisher&gt;&lt;isbn&gt;1097-4628&lt;/isbn&gt;&lt;urls&gt;&lt;related-urls&gt;&lt;url&gt;http://dx.doi.org/10.1002/app.33834&lt;/url&gt;&lt;/related-urls&gt;&lt;/urls&gt;&lt;electronic-resource-num&gt;10.1002/app.33834&lt;/electronic-resource-num&gt;&lt;/record&gt;&lt;/Cite&gt;&lt;/EndNote&gt;</w:instrText>
      </w:r>
      <w:r w:rsidR="00F1768F">
        <w:fldChar w:fldCharType="separate"/>
      </w:r>
      <w:r w:rsidR="00B446BE">
        <w:rPr>
          <w:noProof/>
        </w:rPr>
        <w:t>[86]</w:t>
      </w:r>
      <w:r w:rsidR="00F1768F">
        <w:fldChar w:fldCharType="end"/>
      </w:r>
      <w:r w:rsidR="00A71D01">
        <w:t xml:space="preserve"> </w:t>
      </w:r>
      <w:r w:rsidR="002F1E65">
        <w:t>in addition to</w:t>
      </w:r>
      <w:r w:rsidR="00A71D01">
        <w:t xml:space="preserve"> </w:t>
      </w:r>
      <w:proofErr w:type="spellStart"/>
      <w:r w:rsidR="003C1327">
        <w:t>d</w:t>
      </w:r>
      <w:r w:rsidR="005D3E7B">
        <w:t>ialkyl</w:t>
      </w:r>
      <w:r w:rsidR="003C1327">
        <w:t>tin</w:t>
      </w:r>
      <w:proofErr w:type="spellEnd"/>
      <w:r w:rsidR="003C1327">
        <w:t xml:space="preserve"> oxide/diol catalyst/initiator systems</w:t>
      </w:r>
      <w:r w:rsidR="00D62869">
        <w:t>.</w:t>
      </w:r>
      <w:r w:rsidR="005D3E7B" w:rsidRPr="00621F7A">
        <w:fldChar w:fldCharType="begin">
          <w:fldData xml:space="preserve">PEVuZE5vdGU+PENpdGU+PEF1dGhvcj5ab3R6bWFubjwvQXV0aG9yPjxZZWFyPjIwMTE8L1llYXI+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</w:fldData>
        </w:fldChar>
      </w:r>
      <w:r w:rsidR="00665E6D">
        <w:instrText xml:space="preserve"> ADDIN EN.CITE </w:instrText>
      </w:r>
      <w:r w:rsidR="00665E6D">
        <w:fldChar w:fldCharType="begin">
          <w:fldData xml:space="preserve">PEVuZE5vdGU+PENpdGU+PEF1dGhvcj5ab3R6bWFubjwvQXV0aG9yPjxZZWFyPjIwMTE8L1llYXI+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</w:fldData>
        </w:fldChar>
      </w:r>
      <w:r w:rsidR="00665E6D">
        <w:instrText xml:space="preserve"> ADDIN EN.CITE.DATA </w:instrText>
      </w:r>
      <w:r w:rsidR="00665E6D">
        <w:fldChar w:fldCharType="end"/>
      </w:r>
      <w:r w:rsidR="005D3E7B" w:rsidRPr="00621F7A">
        <w:fldChar w:fldCharType="separate"/>
      </w:r>
      <w:r w:rsidR="00B446BE">
        <w:rPr>
          <w:noProof/>
        </w:rPr>
        <w:t>[106, 109, 111, 114, 115, 117, 118]</w:t>
      </w:r>
      <w:r w:rsidR="005D3E7B" w:rsidRPr="00621F7A">
        <w:fldChar w:fldCharType="end"/>
      </w:r>
    </w:p>
    <w:p w14:paraId="60BE1869" w14:textId="3AA442C8" w:rsidR="009D38BB" w:rsidRPr="00390549" w:rsidRDefault="00AB4301" w:rsidP="009D38BB">
      <w:pPr>
        <w:pStyle w:val="Image"/>
      </w:pPr>
      <w:r w:rsidRPr="00390549">
        <w:rPr>
          <w:noProof/>
        </w:rPr>
        <w:object w:dxaOrig="11471" w:dyaOrig="1555" w14:anchorId="537C259C">
          <v:shape id="_x0000_i1028" type="#_x0000_t75" alt="" style="width:447.05pt;height:60.75pt;mso-width-percent:0;mso-height-percent:0;mso-width-percent:0;mso-height-percent:0" o:ole="">
            <v:imagedata r:id="rId33" o:title=""/>
          </v:shape>
          <o:OLEObject Type="Embed" ProgID="ChemDraw.Document.6.0" ShapeID="_x0000_i1028" DrawAspect="Content" ObjectID="_1605428682" r:id="rId34"/>
        </w:object>
      </w:r>
    </w:p>
    <w:p w14:paraId="77BB540D" w14:textId="0E051DF1" w:rsidR="009D38BB" w:rsidRPr="000A776B" w:rsidRDefault="009D38BB" w:rsidP="00117174">
      <w:pPr>
        <w:pStyle w:val="Caption"/>
        <w:ind w:left="0" w:right="26"/>
        <w:rPr>
          <w:szCs w:val="24"/>
        </w:rPr>
      </w:pPr>
      <w:r w:rsidRPr="00BF4B7C">
        <w:rPr>
          <w:b/>
        </w:rPr>
        <w:t xml:space="preserve">Scheme </w:t>
      </w:r>
      <w:r w:rsidR="00C127D2">
        <w:rPr>
          <w:b/>
        </w:rPr>
        <w:t>10</w:t>
      </w:r>
      <w:r w:rsidR="00C127D2" w:rsidRPr="008E0232">
        <w:t xml:space="preserve"> </w:t>
      </w:r>
      <w:r w:rsidRPr="000A776B">
        <w:t xml:space="preserve">Preparation of an </w:t>
      </w:r>
      <w:proofErr w:type="gramStart"/>
      <w:r w:rsidRPr="00C26E87">
        <w:t>α,ω</w:t>
      </w:r>
      <w:proofErr w:type="gramEnd"/>
      <w:r w:rsidRPr="000A776B">
        <w:t>-</w:t>
      </w:r>
      <w:r w:rsidR="008F0148">
        <w:t>di</w:t>
      </w:r>
      <w:r w:rsidRPr="000A776B">
        <w:t xml:space="preserve">thiol functional </w:t>
      </w:r>
      <w:r w:rsidR="00906E6C">
        <w:t>polyester</w:t>
      </w:r>
      <w:r w:rsidRPr="000A776B">
        <w:t xml:space="preserve"> </w:t>
      </w:r>
      <w:r w:rsidRPr="000A776B">
        <w:rPr>
          <w:i/>
        </w:rPr>
        <w:t>via</w:t>
      </w:r>
      <w:r w:rsidRPr="000A776B">
        <w:t xml:space="preserve"> </w:t>
      </w:r>
      <w:r w:rsidR="008F0148">
        <w:t xml:space="preserve">the </w:t>
      </w:r>
      <w:proofErr w:type="spellStart"/>
      <w:r w:rsidRPr="000A776B">
        <w:t>eROP</w:t>
      </w:r>
      <w:proofErr w:type="spellEnd"/>
      <w:r w:rsidR="008F0148">
        <w:t xml:space="preserve"> of PDL initiated</w:t>
      </w:r>
      <w:r w:rsidRPr="000A776B">
        <w:t xml:space="preserve"> from 6-mercapto</w:t>
      </w:r>
      <w:r>
        <w:t>-1-</w:t>
      </w:r>
      <w:r w:rsidR="008F0148">
        <w:t>hexanol and terminated</w:t>
      </w:r>
      <w:r w:rsidRPr="000A776B">
        <w:t xml:space="preserve"> with </w:t>
      </w:r>
      <w:r w:rsidRPr="00C26E87">
        <w:t>γ</w:t>
      </w:r>
      <w:r w:rsidRPr="000A776B">
        <w:t>-</w:t>
      </w:r>
      <w:proofErr w:type="spellStart"/>
      <w:r w:rsidRPr="000A776B">
        <w:t>thiobutyrolactone</w:t>
      </w:r>
      <w:proofErr w:type="spellEnd"/>
      <w:r w:rsidRPr="000A776B">
        <w:t xml:space="preserve">. Scheme adapted from </w:t>
      </w:r>
      <w:proofErr w:type="spellStart"/>
      <w:r w:rsidRPr="000A776B">
        <w:t>Takwa</w:t>
      </w:r>
      <w:proofErr w:type="spellEnd"/>
      <w:r w:rsidRPr="000A776B">
        <w:t xml:space="preserve"> </w:t>
      </w:r>
      <w:r w:rsidRPr="000A776B">
        <w:rPr>
          <w:i/>
        </w:rPr>
        <w:t>et al</w:t>
      </w:r>
      <w:r w:rsidRPr="000A776B">
        <w:t>.</w:t>
      </w:r>
      <w:r w:rsidRPr="000A776B">
        <w:fldChar w:fldCharType="begin"/>
      </w:r>
      <w:r w:rsidR="00665E6D">
        <w:instrText xml:space="preserve"> ADDIN EN.CITE &lt;EndNote&gt;&lt;Cite&gt;&lt;Author&gt;Takwa&lt;/Author&gt;&lt;Year&gt;2006&lt;/Year&gt;&lt;RecNum&gt;201&lt;/RecNum&gt;&lt;DisplayText&gt;[161]&lt;/DisplayText&gt;&lt;record&gt;&lt;rec-number&gt;201&lt;/rec-number&gt;&lt;foreign-keys&gt;&lt;key app="EN" db-id="ttaxtfz55xzxzeea9t9pfdtopw0vdseapp0f"&gt;201&lt;/key&gt;&lt;/foreign-keys&gt;&lt;ref-type name="Journal Article"&gt;17&lt;/ref-type&gt;&lt;contributors&gt;&lt;authors&gt;&lt;author&gt;Takwa, Mohamad&lt;/author&gt;&lt;author&gt;Simpson, Neil&lt;/author&gt;&lt;author&gt;Malmström, Eva&lt;/author&gt;&lt;author&gt;Hult, Karl&lt;/author&gt;&lt;author&gt;Martinelle, Mats&lt;/author&gt;&lt;/authors&gt;&lt;/contributors&gt;&lt;titles&gt;&lt;title&gt;One-Pot Difunctionalization of Poly(ω-pentadecalactone) with Thiol-Thiol or Thiol-Acrylate Groups, Catalyzed by Candida antarctica Lipase B&lt;/title&gt;&lt;secondary-title&gt;Macromolecular Rapid Communications&lt;/secondary-title&gt;&lt;/titles&gt;&lt;periodical&gt;&lt;full-title&gt;Macromolecular Rapid Communications&lt;/full-title&gt;&lt;abbr-1&gt;Macromol. Rapid Commun.&lt;/abbr-1&gt;&lt;abbr-2&gt;Macromol Rapid Commun&lt;/abbr-2&gt;&lt;/periodical&gt;&lt;pages&gt;1932-1936&lt;/pages&gt;&lt;volume&gt;27&lt;/volume&gt;&lt;number&gt;22&lt;/number&gt;&lt;keywords&gt;&lt;keyword&gt;biocatalysis&lt;/keyword&gt;&lt;keyword&gt;enzymes&lt;/keyword&gt;&lt;keyword&gt;polyesters&lt;/keyword&gt;&lt;keyword&gt;ring-opening polymerization&lt;/keyword&gt;&lt;/keywords&gt;&lt;dates&gt;&lt;year&gt;2006&lt;/year&gt;&lt;/dates&gt;&lt;publisher&gt;WILEY-VCH Verlag&lt;/publisher&gt;&lt;isbn&gt;1521-3927&lt;/isbn&gt;&lt;urls&gt;&lt;related-urls&gt;&lt;url&gt;http://dx.doi.org/10.1002/marc.200600527&lt;/url&gt;&lt;/related-urls&gt;&lt;/urls&gt;&lt;electronic-resource-num&gt;10.1002/marc.200600527&lt;/electronic-resource-num&gt;&lt;/record&gt;&lt;/Cite&gt;&lt;/EndNote&gt;</w:instrText>
      </w:r>
      <w:r w:rsidRPr="000A776B">
        <w:fldChar w:fldCharType="separate"/>
      </w:r>
      <w:r w:rsidR="00B446BE">
        <w:rPr>
          <w:noProof/>
        </w:rPr>
        <w:t>[161]</w:t>
      </w:r>
      <w:r w:rsidRPr="000A776B">
        <w:fldChar w:fldCharType="end"/>
      </w:r>
      <w:r w:rsidRPr="000A776B">
        <w:rPr>
          <w:szCs w:val="24"/>
        </w:rPr>
        <w:t xml:space="preserve"> </w:t>
      </w:r>
    </w:p>
    <w:p w14:paraId="2C158D27" w14:textId="0B28DEC8" w:rsidR="00A3078C" w:rsidRDefault="00F31F60" w:rsidP="00DF482F">
      <w:pPr>
        <w:rPr>
          <w:b/>
        </w:rPr>
      </w:pPr>
      <w:r>
        <w:rPr>
          <w:noProof/>
        </w:rPr>
        <w:t xml:space="preserve">Functional initiation can also be employed as a strategy to prepare </w:t>
      </w:r>
      <w:r>
        <w:t>b</w:t>
      </w:r>
      <w:r w:rsidR="00A91844" w:rsidRPr="00EE566D">
        <w:t xml:space="preserve">lock copolymers </w:t>
      </w:r>
      <w:r w:rsidR="003117BF">
        <w:t xml:space="preserve">and higher </w:t>
      </w:r>
      <w:r w:rsidR="00757C28">
        <w:t>architectures</w:t>
      </w:r>
      <w:r w:rsidR="003117BF">
        <w:t xml:space="preserve"> </w:t>
      </w:r>
      <w:r w:rsidR="00A91844" w:rsidRPr="00EE566D">
        <w:t xml:space="preserve">of </w:t>
      </w:r>
      <w:r w:rsidR="00CE7BA5">
        <w:t>PMLs</w:t>
      </w:r>
      <w:r>
        <w:t>.</w:t>
      </w:r>
      <w:r w:rsidR="00A91844" w:rsidRPr="00EE566D">
        <w:t xml:space="preserve"> </w:t>
      </w:r>
      <w:r w:rsidR="00DD4AF9">
        <w:t xml:space="preserve">For example, </w:t>
      </w:r>
      <w:r w:rsidR="00916661">
        <w:t xml:space="preserve">the </w:t>
      </w:r>
      <w:proofErr w:type="spellStart"/>
      <w:r w:rsidR="00847759">
        <w:t>eROP</w:t>
      </w:r>
      <w:proofErr w:type="spellEnd"/>
      <w:r w:rsidR="00A91844" w:rsidRPr="00EE566D">
        <w:t xml:space="preserve"> </w:t>
      </w:r>
      <w:r w:rsidR="00916661">
        <w:t xml:space="preserve">of MLs </w:t>
      </w:r>
      <w:r w:rsidR="00D352A1">
        <w:t xml:space="preserve">was initiated </w:t>
      </w:r>
      <w:r w:rsidR="00A91844" w:rsidRPr="00EE566D">
        <w:t xml:space="preserve">from a </w:t>
      </w:r>
      <w:proofErr w:type="spellStart"/>
      <w:r w:rsidR="00026286">
        <w:t>mono</w:t>
      </w:r>
      <w:r w:rsidR="00847759">
        <w:t>hydroxyl</w:t>
      </w:r>
      <w:proofErr w:type="spellEnd"/>
      <w:r w:rsidR="00847759">
        <w:t>-</w:t>
      </w:r>
      <w:r w:rsidR="00A91844" w:rsidRPr="00EE566D">
        <w:t xml:space="preserve">terminated polymer </w:t>
      </w:r>
      <w:r w:rsidR="00104A31">
        <w:t>to prepare poly</w:t>
      </w:r>
      <w:r w:rsidR="00B273AC">
        <w:t>(</w:t>
      </w:r>
      <w:r w:rsidR="00A91844" w:rsidRPr="00EE566D">
        <w:t>butadiene</w:t>
      </w:r>
      <w:r w:rsidR="00B273AC">
        <w:t>)</w:t>
      </w:r>
      <w:r w:rsidR="00A91844" w:rsidRPr="00EE566D">
        <w:t>-</w:t>
      </w:r>
      <w:r w:rsidR="00A91844" w:rsidRPr="00EE566D">
        <w:rPr>
          <w:i/>
        </w:rPr>
        <w:t>b</w:t>
      </w:r>
      <w:r w:rsidR="00A91844" w:rsidRPr="00EE566D">
        <w:t>-</w:t>
      </w:r>
      <w:r w:rsidR="00104A31">
        <w:t>PPDL</w:t>
      </w:r>
      <w:r w:rsidR="005545DC">
        <w:t>,</w:t>
      </w:r>
      <w:r w:rsidR="00A91844" w:rsidRPr="00EE566D">
        <w:fldChar w:fldCharType="begin"/>
      </w:r>
      <w:r w:rsidR="00665E6D">
        <w:instrText xml:space="preserve"> ADDIN EN.CITE &lt;EndNote&gt;&lt;Cite&gt;&lt;Author&gt;Kumar&lt;/Author&gt;&lt;Year&gt;2002&lt;/Year&gt;&lt;RecNum&gt;189&lt;/RecNum&gt;&lt;DisplayText&gt;[164]&lt;/DisplayText&gt;&lt;record&gt;&lt;rec-number&gt;189&lt;/rec-number&gt;&lt;foreign-keys&gt;&lt;key app="EN" db-id="ttaxtfz55xzxzeea9t9pfdtopw0vdseapp0f"&gt;189&lt;/key&gt;&lt;/foreign-keys&gt;&lt;ref-type name="Journal Article"&gt;17&lt;/ref-type&gt;&lt;contributors&gt;&lt;authors&gt;&lt;author&gt;Kumar, Ajay&lt;/author&gt;&lt;author&gt;Gross, Richard A.&lt;/author&gt;&lt;author&gt;Wang, Yunbing&lt;/author&gt;&lt;author&gt;Hillmyer, Marc A.&lt;/author&gt;&lt;/authors&gt;&lt;/contributors&gt;&lt;titles&gt;&lt;title&gt;Recognition by Lipases of ω-Hydroxyl Macroinitiators for Diblock Copolymer Synthesis&lt;/title&gt;&lt;secondary-title&gt;Macromolecules&lt;/secondary-title&gt;&lt;/titles&gt;&lt;periodical&gt;&lt;full-title&gt;Macromolecules&lt;/full-title&gt;&lt;/periodical&gt;&lt;pages&gt;7606-7611&lt;/pages&gt;&lt;volume&gt;35&lt;/volume&gt;&lt;number&gt;20&lt;/number&gt;&lt;dates&gt;&lt;year&gt;2002&lt;/year&gt;&lt;pub-dates&gt;&lt;date&gt;2002/09/01&lt;/date&gt;&lt;/pub-dates&gt;&lt;/dates&gt;&lt;publisher&gt;American Chemical Society&lt;/publisher&gt;&lt;isbn&gt;0024-9297&lt;/isbn&gt;&lt;urls&gt;&lt;related-urls&gt;&lt;url&gt;http://dx.doi.org/10.1021/ma020060k&lt;/url&gt;&lt;/related-urls&gt;&lt;/urls&gt;&lt;electronic-resource-num&gt;10.1021/ma020060k&lt;/electronic-resource-num&gt;&lt;/record&gt;&lt;/Cite&gt;&lt;/EndNote&gt;</w:instrText>
      </w:r>
      <w:r w:rsidR="00A91844" w:rsidRPr="00EE566D">
        <w:fldChar w:fldCharType="separate"/>
      </w:r>
      <w:r w:rsidR="00B446BE">
        <w:rPr>
          <w:noProof/>
        </w:rPr>
        <w:t>[164]</w:t>
      </w:r>
      <w:r w:rsidR="00A91844" w:rsidRPr="00EE566D">
        <w:fldChar w:fldCharType="end"/>
      </w:r>
      <w:r w:rsidR="009B09A3" w:rsidRPr="009B09A3">
        <w:t xml:space="preserve"> </w:t>
      </w:r>
      <w:proofErr w:type="spellStart"/>
      <w:r w:rsidR="005545DC">
        <w:t>methoxyPEG</w:t>
      </w:r>
      <w:proofErr w:type="spellEnd"/>
      <w:r w:rsidR="005545DC">
        <w:t>-</w:t>
      </w:r>
      <w:r w:rsidR="005545DC" w:rsidRPr="00117174">
        <w:rPr>
          <w:i/>
        </w:rPr>
        <w:t>b</w:t>
      </w:r>
      <w:r w:rsidR="005545DC">
        <w:t>-PPDL</w:t>
      </w:r>
      <w:r w:rsidR="00C64145">
        <w:t>,</w:t>
      </w:r>
      <w:r w:rsidR="005545DC">
        <w:fldChar w:fldCharType="begin"/>
      </w:r>
      <w:r w:rsidR="00665E6D">
        <w:instrText xml:space="preserve"> ADDIN EN.CITE &lt;EndNote&gt;&lt;Cite&gt;&lt;Author&gt;Ladelta&lt;/Author&gt;&lt;Year&gt;2017&lt;/Year&gt;&lt;RecNum&gt;137&lt;/RecNum&gt;&lt;DisplayText&gt;[137]&lt;/DisplayText&gt;&lt;record&gt;&lt;rec-number&gt;137&lt;/rec-number&gt;&lt;foreign-keys&gt;&lt;key app="EN" db-id="d0a0rdfrkaepzeefzw65v5fcv2tpaxwv0rd0"&gt;137&lt;/key&gt;&lt;/foreign-keys&gt;&lt;ref-type name="Journal Article"&gt;17&lt;/ref-type&gt;&lt;contributors&gt;&lt;authors&gt;&lt;author&gt;Ladelta, Viko&lt;/author&gt;&lt;author&gt;Bilalis, Panayiotis&lt;/author&gt;&lt;author&gt;Gnanou, Yves&lt;/author&gt;&lt;author&gt;Hadjichristidis, Nikos&lt;/author&gt;&lt;/authors&gt;&lt;/contributors&gt;&lt;titles&gt;&lt;title&gt;Ring-opening polymerization of [small omega]-pentadecalactone catalyzed by phosphazene superbases&lt;/title&gt;&lt;secondary-title&gt;Polymer Chemistry&lt;/secondary-title&gt;&lt;/titles&gt;&lt;periodical&gt;&lt;full-title&gt;Polymer Chemistry&lt;/full-title&gt;&lt;/periodical&gt;&lt;pages&gt;511-515&lt;/pages&gt;&lt;volume&gt;8&lt;/volume&gt;&lt;number&gt;3&lt;/number&gt;&lt;dates&gt;&lt;year&gt;2017&lt;/year&gt;&lt;/dates&gt;&lt;publisher&gt;The Royal Society of Chemistry&lt;/publisher&gt;&lt;isbn&gt;1759-9954&lt;/isbn&gt;&lt;work-type&gt;10.1039/C6PY01983H&lt;/work-type&gt;&lt;urls&gt;&lt;related-urls&gt;&lt;url&gt;http://dx.doi.org/10.1039/C6PY01983H&lt;/url&gt;&lt;url&gt;http://pubs.rsc.org/en/Content/ArticleLanding/2017/PY/C6PY01983H&lt;/url&gt;&lt;/related-urls&gt;&lt;/urls&gt;&lt;electronic-resource-num&gt;10.1039/C6PY01983H&lt;/electronic-resource-num&gt;&lt;/record&gt;&lt;/Cite&gt;&lt;/EndNote&gt;</w:instrText>
      </w:r>
      <w:r w:rsidR="005545DC">
        <w:fldChar w:fldCharType="separate"/>
      </w:r>
      <w:r w:rsidR="00B446BE">
        <w:rPr>
          <w:noProof/>
        </w:rPr>
        <w:t>[137]</w:t>
      </w:r>
      <w:r w:rsidR="005545DC">
        <w:fldChar w:fldCharType="end"/>
      </w:r>
      <w:r w:rsidR="00C64145">
        <w:t xml:space="preserve"> </w:t>
      </w:r>
      <w:proofErr w:type="spellStart"/>
      <w:r w:rsidR="005424ED">
        <w:t>methoxyPEG</w:t>
      </w:r>
      <w:proofErr w:type="spellEnd"/>
      <w:r w:rsidR="005424ED">
        <w:t>-</w:t>
      </w:r>
      <w:r w:rsidR="005424ED" w:rsidRPr="00416838">
        <w:rPr>
          <w:i/>
        </w:rPr>
        <w:t>b</w:t>
      </w:r>
      <w:r w:rsidR="005424ED">
        <w:t>-poly(EB),</w:t>
      </w:r>
      <w:r w:rsidR="005424ED">
        <w:fldChar w:fldCharType="begin"/>
      </w:r>
      <w:r w:rsidR="00665E6D">
        <w:instrText xml:space="preserve"> ADDIN EN.CITE &lt;EndNote&gt;&lt;Cite&gt;&lt;Author&gt;Chen&lt;/Author&gt;&lt;Year&gt;2015&lt;/Year&gt;&lt;RecNum&gt;165&lt;/RecNum&gt;&lt;DisplayText&gt;[165]&lt;/DisplayText&gt;&lt;record&gt;&lt;rec-number&gt;165&lt;/rec-number&gt;&lt;foreign-keys&gt;&lt;key app="EN" db-id="d0a0rdfrkaepzeefzw65v5fcv2tpaxwv0rd0"&gt;165&lt;/key&gt;&lt;/foreign-keys&gt;&lt;ref-type name="Journal Article"&gt;17&lt;/ref-type&gt;&lt;contributors&gt;&lt;authors&gt;&lt;author&gt;Chen, J. C.&lt;/author&gt;&lt;author&gt;Li, J. Z.&lt;/author&gt;&lt;author&gt;Liu, J. H.&lt;/author&gt;&lt;author&gt;Xu, L. Q.&lt;/author&gt;&lt;/authors&gt;&lt;/contributors&gt;&lt;auth-address&gt;Southwest Univ, Inst Clean Energy &amp;amp; Adv Mat, Chongqing 400715, Peoples R China&amp;#xD;Nankai Univ, State Key Lab Med Chem Biol, Tianjin 300071, Peoples R China&amp;#xD;Chongqing Key Lab Adv Mat &amp;amp; Technol Clean Energie, Chongqing 400715, Peoples R China&lt;/auth-address&gt;&lt;titles&gt;&lt;title&gt;Amphiphilic poly(ethylene glycol)-b-poly(ethylene brassylate) copolymers: One-pot synthesis, self-assembly, and controlled drug release&lt;/title&gt;&lt;secondary-title&gt;Chinese Chemical Letters&lt;/secondary-title&gt;&lt;alt-title&gt;Chinese Chem Lett&lt;/alt-title&gt;&lt;/titles&gt;&lt;periodical&gt;&lt;full-title&gt;Chinese Chemical Letters&lt;/full-title&gt;&lt;/periodical&gt;&lt;pages&gt;1319-1321&lt;/pages&gt;&lt;volume&gt;26&lt;/volume&gt;&lt;number&gt;10&lt;/number&gt;&lt;keywords&gt;&lt;keyword&gt;poly(ethylene brassylate)&lt;/keyword&gt;&lt;keyword&gt;self-assembly&lt;/keyword&gt;&lt;keyword&gt;nanoparticles&lt;/keyword&gt;&lt;keyword&gt;controlled drug release&lt;/keyword&gt;&lt;keyword&gt;ring-opening polymerization&lt;/keyword&gt;&lt;keyword&gt;delivery&lt;/keyword&gt;&lt;keyword&gt;micelles&lt;/keyword&gt;&lt;keyword&gt;vesicles&lt;/keyword&gt;&lt;/keywords&gt;&lt;dates&gt;&lt;year&gt;2015&lt;/year&gt;&lt;pub-dates&gt;&lt;date&gt;Oct&lt;/date&gt;&lt;/pub-dates&gt;&lt;/dates&gt;&lt;isbn&gt;1001-8417&lt;/isbn&gt;&lt;accession-num&gt;WOS:000364253800027&lt;/accession-num&gt;&lt;urls&gt;&lt;related-urls&gt;&lt;url&gt;&amp;lt;Go to ISI&amp;gt;://WOS:000364253800027&lt;/url&gt;&lt;/related-urls&gt;&lt;/urls&gt;&lt;electronic-resource-num&gt;10.1016/j.cclet.2015.05.050&lt;/electronic-resource-num&gt;&lt;language&gt;English&lt;/language&gt;&lt;/record&gt;&lt;/Cite&gt;&lt;/EndNote&gt;</w:instrText>
      </w:r>
      <w:r w:rsidR="005424ED">
        <w:fldChar w:fldCharType="separate"/>
      </w:r>
      <w:r w:rsidR="00B446BE">
        <w:rPr>
          <w:noProof/>
        </w:rPr>
        <w:t>[165]</w:t>
      </w:r>
      <w:r w:rsidR="005424ED">
        <w:fldChar w:fldCharType="end"/>
      </w:r>
      <w:r w:rsidR="005424ED">
        <w:t xml:space="preserve"> </w:t>
      </w:r>
      <w:proofErr w:type="spellStart"/>
      <w:r w:rsidR="005D3E7B">
        <w:t>methoxyPEG</w:t>
      </w:r>
      <w:proofErr w:type="spellEnd"/>
      <w:r w:rsidR="005D3E7B">
        <w:t>-</w:t>
      </w:r>
      <w:r w:rsidR="005D3E7B" w:rsidRPr="009636A6">
        <w:rPr>
          <w:i/>
        </w:rPr>
        <w:t>b</w:t>
      </w:r>
      <w:r w:rsidR="005D3E7B">
        <w:t>-poly(DL)-</w:t>
      </w:r>
      <w:r w:rsidR="005D3E7B" w:rsidRPr="009636A6">
        <w:rPr>
          <w:i/>
        </w:rPr>
        <w:t>b</w:t>
      </w:r>
      <w:r w:rsidR="005D3E7B">
        <w:t>-PPDL,</w:t>
      </w:r>
      <w:r w:rsidR="005D3E7B">
        <w:fldChar w:fldCharType="begin">
          <w:fldData xml:space="preserve">PEVuZE5vdGU+PENpdGU+PEF1dGhvcj5CYW5zYWw8L0F1dGhvcj48WWVhcj4yMDE1PC9ZZWFyPjxS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</w:fldData>
        </w:fldChar>
      </w:r>
      <w:r w:rsidR="00665E6D">
        <w:instrText xml:space="preserve"> ADDIN EN.CITE </w:instrText>
      </w:r>
      <w:r w:rsidR="00665E6D">
        <w:fldChar w:fldCharType="begin">
          <w:fldData xml:space="preserve">PEVuZE5vdGU+PENpdGU+PEF1dGhvcj5CYW5zYWw8L0F1dGhvcj48WWVhcj4yMDE1PC9ZZWFyPjxS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</w:fldData>
        </w:fldChar>
      </w:r>
      <w:r w:rsidR="00665E6D">
        <w:instrText xml:space="preserve"> ADDIN EN.CITE.DATA </w:instrText>
      </w:r>
      <w:r w:rsidR="00665E6D">
        <w:fldChar w:fldCharType="end"/>
      </w:r>
      <w:r w:rsidR="005D3E7B">
        <w:fldChar w:fldCharType="separate"/>
      </w:r>
      <w:r w:rsidR="00B446BE">
        <w:rPr>
          <w:noProof/>
        </w:rPr>
        <w:t>[166, 167]</w:t>
      </w:r>
      <w:r w:rsidR="005D3E7B">
        <w:fldChar w:fldCharType="end"/>
      </w:r>
      <w:r w:rsidR="005D3E7B">
        <w:t xml:space="preserve"> </w:t>
      </w:r>
      <w:r w:rsidR="00C64145">
        <w:t>and HDPE-</w:t>
      </w:r>
      <w:r w:rsidR="00C64145" w:rsidRPr="00117174">
        <w:rPr>
          <w:i/>
        </w:rPr>
        <w:t>b</w:t>
      </w:r>
      <w:r w:rsidR="00C64145">
        <w:t>-PPDL.</w:t>
      </w:r>
      <w:r w:rsidR="00C64145">
        <w:fldChar w:fldCharType="begin">
          <w:fldData xml:space="preserve">PEVuZE5vdGU+PENpdGU+PEF1dGhvcj5SdXRrb3dza2k8L0F1dGhvcj48WWVhcj4yMDE3PC9ZZWFy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</w:fldData>
        </w:fldChar>
      </w:r>
      <w:r w:rsidR="00665E6D">
        <w:instrText xml:space="preserve"> ADDIN EN.CITE </w:instrText>
      </w:r>
      <w:r w:rsidR="00665E6D">
        <w:fldChar w:fldCharType="begin">
          <w:fldData xml:space="preserve">PEVuZE5vdGU+PENpdGU+PEF1dGhvcj5SdXRrb3dza2k8L0F1dGhvcj48WWVhcj4yMDE3PC9ZZWFy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</w:fldData>
        </w:fldChar>
      </w:r>
      <w:r w:rsidR="00665E6D">
        <w:instrText xml:space="preserve"> ADDIN EN.CITE.DATA </w:instrText>
      </w:r>
      <w:r w:rsidR="00665E6D">
        <w:fldChar w:fldCharType="end"/>
      </w:r>
      <w:r w:rsidR="00C64145">
        <w:fldChar w:fldCharType="separate"/>
      </w:r>
      <w:r w:rsidR="00B446BE">
        <w:rPr>
          <w:noProof/>
        </w:rPr>
        <w:t>[101]</w:t>
      </w:r>
      <w:r w:rsidR="00C64145">
        <w:fldChar w:fldCharType="end"/>
      </w:r>
      <w:r w:rsidR="00C64145">
        <w:t xml:space="preserve"> </w:t>
      </w:r>
      <w:r w:rsidR="005545DC">
        <w:t xml:space="preserve"> </w:t>
      </w:r>
      <w:r w:rsidR="00A5361E">
        <w:t xml:space="preserve">Graft copolymers of poly(ethylene) </w:t>
      </w:r>
      <w:r w:rsidR="00284B01">
        <w:t xml:space="preserve">(PE) </w:t>
      </w:r>
      <w:r w:rsidR="00A5361E">
        <w:t xml:space="preserve">and PPDL were </w:t>
      </w:r>
      <w:r w:rsidR="00F80FEB">
        <w:t>similarly</w:t>
      </w:r>
      <w:r w:rsidR="00A5361E">
        <w:t xml:space="preserve"> prepared by initiating the ROP of PDL from randomly hydroxylated HDPE </w:t>
      </w:r>
      <w:r w:rsidR="00284B01">
        <w:t>or</w:t>
      </w:r>
      <w:r w:rsidR="00A5361E">
        <w:t xml:space="preserve"> LDPE</w:t>
      </w:r>
      <w:r w:rsidR="00284B01">
        <w:t xml:space="preserve">, or </w:t>
      </w:r>
      <w:r w:rsidR="00284B01" w:rsidRPr="00117174">
        <w:rPr>
          <w:i/>
        </w:rPr>
        <w:t>via</w:t>
      </w:r>
      <w:r w:rsidR="00284B01">
        <w:t xml:space="preserve"> transesterification of PPDL with randomly hydroxylated HDPE or LDPE</w:t>
      </w:r>
      <w:r w:rsidR="00A5361E">
        <w:t>.</w:t>
      </w:r>
      <w:r w:rsidR="00A5361E">
        <w:fldChar w:fldCharType="begin">
          <w:fldData xml:space="preserve">PEVuZE5vdGU+PENpdGU+PEF1dGhvcj5SdXRrb3dza2k8L0F1dGhvcj48WWVhcj4yMDE3PC9ZZWFy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</w:fldData>
        </w:fldChar>
      </w:r>
      <w:r w:rsidR="00665E6D">
        <w:instrText xml:space="preserve"> ADDIN EN.CITE </w:instrText>
      </w:r>
      <w:r w:rsidR="00665E6D">
        <w:fldChar w:fldCharType="begin">
          <w:fldData xml:space="preserve">PEVuZE5vdGU+PENpdGU+PEF1dGhvcj5SdXRrb3dza2k8L0F1dGhvcj48WWVhcj4yMDE3PC9ZZWFy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</w:fldData>
        </w:fldChar>
      </w:r>
      <w:r w:rsidR="00665E6D">
        <w:instrText xml:space="preserve"> ADDIN EN.CITE.DATA </w:instrText>
      </w:r>
      <w:r w:rsidR="00665E6D">
        <w:fldChar w:fldCharType="end"/>
      </w:r>
      <w:r w:rsidR="00A5361E">
        <w:fldChar w:fldCharType="separate"/>
      </w:r>
      <w:r w:rsidR="00B446BE">
        <w:rPr>
          <w:noProof/>
        </w:rPr>
        <w:t>[101]</w:t>
      </w:r>
      <w:r w:rsidR="00A5361E">
        <w:fldChar w:fldCharType="end"/>
      </w:r>
      <w:r w:rsidR="00A5361E">
        <w:t xml:space="preserve"> </w:t>
      </w:r>
      <w:r w:rsidR="00847759">
        <w:t xml:space="preserve">Conversely, </w:t>
      </w:r>
      <w:r w:rsidR="00714E78">
        <w:t xml:space="preserve">using </w:t>
      </w:r>
      <w:proofErr w:type="spellStart"/>
      <w:r w:rsidR="00714E78">
        <w:t>monohydroxyl</w:t>
      </w:r>
      <w:proofErr w:type="spellEnd"/>
      <w:r w:rsidR="00714E78">
        <w:t>-</w:t>
      </w:r>
      <w:r w:rsidR="00714E78" w:rsidRPr="00EE566D">
        <w:t>terminated</w:t>
      </w:r>
      <w:r w:rsidR="00714E78">
        <w:t xml:space="preserve"> PPDL as a macroinitiator </w:t>
      </w:r>
      <w:r w:rsidR="00C336DA">
        <w:t xml:space="preserve">for the ROP of </w:t>
      </w:r>
      <w:r w:rsidR="00C336DA" w:rsidRPr="004D0664">
        <w:rPr>
          <w:i/>
          <w:smallCaps/>
        </w:rPr>
        <w:t>l</w:t>
      </w:r>
      <w:r w:rsidR="00C336DA" w:rsidRPr="00836EBD">
        <w:rPr>
          <w:smallCaps/>
        </w:rPr>
        <w:t>-</w:t>
      </w:r>
      <w:r w:rsidR="00C336DA">
        <w:t>LA</w:t>
      </w:r>
      <w:r w:rsidR="00C336DA" w:rsidDel="005A212E">
        <w:t xml:space="preserve"> </w:t>
      </w:r>
      <w:r w:rsidR="007A5EC6">
        <w:t xml:space="preserve">using TBD, </w:t>
      </w:r>
      <w:r w:rsidR="00EB4D89">
        <w:t>DBU</w:t>
      </w:r>
      <w:r w:rsidR="007A5EC6">
        <w:t>, and aluminium-</w:t>
      </w:r>
      <w:proofErr w:type="spellStart"/>
      <w:r w:rsidR="007A5EC6">
        <w:t>salen</w:t>
      </w:r>
      <w:proofErr w:type="spellEnd"/>
      <w:r w:rsidR="007A5EC6">
        <w:t xml:space="preserve"> catalysts </w:t>
      </w:r>
      <w:r w:rsidR="002F1E65">
        <w:t>yielded</w:t>
      </w:r>
      <w:r w:rsidR="00EB4D89">
        <w:t xml:space="preserve"> PPDL-</w:t>
      </w:r>
      <w:r w:rsidR="00EB4D89">
        <w:rPr>
          <w:i/>
        </w:rPr>
        <w:t>b</w:t>
      </w:r>
      <w:r w:rsidR="006D4ECC">
        <w:t>-poly(</w:t>
      </w:r>
      <w:r w:rsidR="006D4ECC" w:rsidRPr="004D0664">
        <w:rPr>
          <w:i/>
          <w:smallCaps/>
        </w:rPr>
        <w:t>l</w:t>
      </w:r>
      <w:r w:rsidR="006D4ECC" w:rsidRPr="00836EBD">
        <w:rPr>
          <w:smallCaps/>
        </w:rPr>
        <w:t>-</w:t>
      </w:r>
      <w:r w:rsidR="006D4ECC">
        <w:t>LA)</w:t>
      </w:r>
      <w:r w:rsidR="00EB4D89">
        <w:t xml:space="preserve"> </w:t>
      </w:r>
      <w:proofErr w:type="spellStart"/>
      <w:r w:rsidR="007A5EC6">
        <w:t>diblock</w:t>
      </w:r>
      <w:proofErr w:type="spellEnd"/>
      <w:r w:rsidR="007A5EC6">
        <w:t xml:space="preserve"> </w:t>
      </w:r>
      <w:proofErr w:type="spellStart"/>
      <w:r w:rsidR="005D3E7B">
        <w:t>co</w:t>
      </w:r>
      <w:r w:rsidR="00906E6C">
        <w:t>polyester</w:t>
      </w:r>
      <w:r w:rsidR="005D3E7B">
        <w:t>s</w:t>
      </w:r>
      <w:proofErr w:type="spellEnd"/>
      <w:r w:rsidR="00EB4D89">
        <w:t xml:space="preserve"> following </w:t>
      </w:r>
      <w:r w:rsidR="00847759">
        <w:t xml:space="preserve">the rapid </w:t>
      </w:r>
      <w:r w:rsidR="00714E78">
        <w:t xml:space="preserve">rate of ROP </w:t>
      </w:r>
      <w:r w:rsidR="00EB4D89">
        <w:t>relative to</w:t>
      </w:r>
      <w:r w:rsidR="00714E78">
        <w:t xml:space="preserve"> transesterification</w:t>
      </w:r>
      <w:r w:rsidR="007A5EC6">
        <w:t xml:space="preserve">, although </w:t>
      </w:r>
      <w:proofErr w:type="spellStart"/>
      <w:r w:rsidR="007A5EC6">
        <w:t>intrablock</w:t>
      </w:r>
      <w:proofErr w:type="spellEnd"/>
      <w:r w:rsidR="007A5EC6">
        <w:t xml:space="preserve"> transesterification still occurred as evidenced by increased </w:t>
      </w:r>
      <w:proofErr w:type="spellStart"/>
      <w:r w:rsidR="007A5EC6">
        <w:t>dispersities</w:t>
      </w:r>
      <w:proofErr w:type="spellEnd"/>
      <w:r w:rsidR="00714E78">
        <w:t>.</w:t>
      </w:r>
      <w:r w:rsidR="00AD2E8E">
        <w:fldChar w:fldCharType="begin">
          <w:fldData xml:space="preserve">PEVuZE5vdGU+PENpdGU+PEF1dGhvcj5Ub2RkPC9BdXRob3I+PFllYXI+MjAxNTwvWWVhcj48UmVj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</w:fldData>
        </w:fldChar>
      </w:r>
      <w:r w:rsidR="00665E6D">
        <w:instrText xml:space="preserve"> ADDIN EN.CITE </w:instrText>
      </w:r>
      <w:r w:rsidR="00665E6D">
        <w:fldChar w:fldCharType="begin">
          <w:fldData xml:space="preserve">PEVuZE5vdGU+PENpdGU+PEF1dGhvcj5Ub2RkPC9BdXRob3I+PFllYXI+MjAxNTwvWWVhcj48UmVj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</w:fldData>
        </w:fldChar>
      </w:r>
      <w:r w:rsidR="00665E6D">
        <w:instrText xml:space="preserve"> ADDIN EN.CITE.DATA </w:instrText>
      </w:r>
      <w:r w:rsidR="00665E6D">
        <w:fldChar w:fldCharType="end"/>
      </w:r>
      <w:r w:rsidR="00AD2E8E">
        <w:fldChar w:fldCharType="separate"/>
      </w:r>
      <w:r w:rsidR="00B446BE">
        <w:rPr>
          <w:noProof/>
        </w:rPr>
        <w:t>[99, 134]</w:t>
      </w:r>
      <w:r w:rsidR="00AD2E8E">
        <w:fldChar w:fldCharType="end"/>
      </w:r>
      <w:r w:rsidR="00C54483" w:rsidRPr="00C54483">
        <w:t xml:space="preserve"> </w:t>
      </w:r>
      <w:r w:rsidR="002D246E">
        <w:t>Similarly</w:t>
      </w:r>
      <w:r w:rsidR="003A4F26">
        <w:t xml:space="preserve">, </w:t>
      </w:r>
      <w:proofErr w:type="spellStart"/>
      <w:r w:rsidR="003A4F26">
        <w:t>monohydroxyl</w:t>
      </w:r>
      <w:proofErr w:type="spellEnd"/>
      <w:r w:rsidR="003A4F26">
        <w:t>-ter</w:t>
      </w:r>
      <w:r w:rsidR="002F1E65">
        <w:t>minated PMLs PPDL, poly(DDL), and</w:t>
      </w:r>
      <w:r w:rsidR="003A4F26">
        <w:t xml:space="preserve"> poly(HDL) were utilised as macroinitiators to prepare </w:t>
      </w:r>
      <w:proofErr w:type="spellStart"/>
      <w:r w:rsidR="002F1E65">
        <w:t>di</w:t>
      </w:r>
      <w:r w:rsidR="003A4F26">
        <w:t>block</w:t>
      </w:r>
      <w:proofErr w:type="spellEnd"/>
      <w:r w:rsidR="003A4F26">
        <w:t xml:space="preserve"> copolymers with </w:t>
      </w:r>
      <w:proofErr w:type="spellStart"/>
      <w:r w:rsidR="00577245" w:rsidRPr="00530226">
        <w:t>δ</w:t>
      </w:r>
      <w:r w:rsidR="00577245">
        <w:t>VL</w:t>
      </w:r>
      <w:proofErr w:type="spellEnd"/>
      <w:r w:rsidR="003A4F26">
        <w:t xml:space="preserve"> or CL using </w:t>
      </w:r>
      <w:r w:rsidR="003A4F26">
        <w:rPr>
          <w:i/>
        </w:rPr>
        <w:t>t</w:t>
      </w:r>
      <w:r w:rsidR="003A4F26">
        <w:t>-BuP</w:t>
      </w:r>
      <w:r w:rsidR="003A4F26">
        <w:rPr>
          <w:vertAlign w:val="subscript"/>
        </w:rPr>
        <w:t>2</w:t>
      </w:r>
      <w:r w:rsidR="003A4F26">
        <w:t xml:space="preserve"> as a catalyst.</w:t>
      </w:r>
      <w:r w:rsidR="003A4F26">
        <w:fldChar w:fldCharType="begin"/>
      </w:r>
      <w:r w:rsidR="00665E6D">
        <w:instrText xml:space="preserve"> ADDIN EN.CITE &lt;EndNote&gt;&lt;Cite&gt;&lt;Author&gt;Ladelta&lt;/Author&gt;&lt;Year&gt;2018&lt;/Year&gt;&lt;RecNum&gt;145&lt;/RecNum&gt;&lt;DisplayText&gt;[145]&lt;/DisplayText&gt;&lt;record&gt;&lt;rec-number&gt;145&lt;/rec-number&gt;&lt;foreign-keys&gt;&lt;key app="EN" db-id="d0a0rdfrkaepzeefzw65v5fcv2tpaxwv0rd0"&gt;145&lt;/key&gt;&lt;/foreign-keys&gt;&lt;ref-type name="Journal Article"&gt;17&lt;/ref-type&gt;&lt;contributors&gt;&lt;authors&gt;&lt;author&gt;Ladelta, Viko&lt;/author&gt;&lt;author&gt;Kim, Joey D.&lt;/author&gt;&lt;author&gt;Bilalis, Panayiotis&lt;/author&gt;&lt;author&gt;Gnanou, Yves&lt;/author&gt;&lt;author&gt;Hadjichristidis, Nikos&lt;/author&gt;&lt;/authors&gt;&lt;/contributors&gt;&lt;auth-address&gt;KAUST, Catalysis Ctr, Phys Sci &amp;amp; Engn Div, Polymer Synth Lab, Thuwal 23955, Saudi Arabia&amp;#xD;KAUST, Phys Sci &amp;amp; Engn Div, Thuwal 23955, Saudi Arabia&amp;#xD;CALTECH, Dept Chem Engn, Pasadena, CA 91125 USA&lt;/auth-address&gt;&lt;titles&gt;&lt;title&gt;Block Copolymers of Macrolactones/Small Lactones by a “Catalyst-Switch” Organocatalytic Strategy. Thermal Properties and Phase Behavior&lt;/title&gt;&lt;secondary-title&gt;Macromolecules&lt;/secondary-title&gt;&lt;alt-title&gt;Macromolecules&lt;/alt-title&gt;&lt;/titles&gt;&lt;periodical&gt;&lt;full-title&gt;Macromolecules&lt;/full-title&gt;&lt;/periodical&gt;&lt;alt-periodical&gt;&lt;full-title&gt;Macromolecules&lt;/full-title&gt;&lt;/alt-periodical&gt;&lt;pages&gt;2428-2436&lt;/pages&gt;&lt;volume&gt;51&lt;/volume&gt;&lt;number&gt;7&lt;/number&gt;&lt;keywords&gt;&lt;keyword&gt;ring-opening polymerization&lt;/keyword&gt;&lt;keyword&gt;high-molecular-weight&lt;/keyword&gt;&lt;keyword&gt;omega-pentadecalactone&lt;/keyword&gt;&lt;keyword&gt;epsilon-caprolactone&lt;/keyword&gt;&lt;keyword&gt;crystallization&lt;/keyword&gt;&lt;keyword&gt;polyesters&lt;/keyword&gt;&lt;keyword&gt;future&lt;/keyword&gt;&lt;keyword&gt;(co)polymerization&lt;/keyword&gt;&lt;keyword&gt;acid&lt;/keyword&gt;&lt;/keywords&gt;&lt;dates&gt;&lt;year&gt;2018&lt;/year&gt;&lt;pub-dates&gt;&lt;date&gt;2018/03/16&lt;/date&gt;&lt;/pub-dates&gt;&lt;/dates&gt;&lt;publisher&gt;American Chemical Society&lt;/publisher&gt;&lt;isbn&gt;0024-9297&lt;/isbn&gt;&lt;accession-num&gt;WOS:000430022000003&lt;/accession-num&gt;&lt;urls&gt;&lt;related-urls&gt;&lt;url&gt;https://doi.org/10.1021/acs.macromol.8b00153&lt;/url&gt;&lt;/related-urls&gt;&lt;/urls&gt;&lt;electronic-resource-num&gt;10.1021/acs.macromol.8b00153&lt;/electronic-resource-num&gt;&lt;language&gt;English&lt;/language&gt;&lt;/record&gt;&lt;/Cite&gt;&lt;/EndNote&gt;</w:instrText>
      </w:r>
      <w:r w:rsidR="003A4F26">
        <w:fldChar w:fldCharType="separate"/>
      </w:r>
      <w:r w:rsidR="00B446BE">
        <w:rPr>
          <w:noProof/>
        </w:rPr>
        <w:t>[145]</w:t>
      </w:r>
      <w:r w:rsidR="003A4F26">
        <w:fldChar w:fldCharType="end"/>
      </w:r>
      <w:r w:rsidR="003A4F26">
        <w:t xml:space="preserve"> </w:t>
      </w:r>
      <w:r w:rsidR="0065536C">
        <w:t xml:space="preserve">Furthermore, </w:t>
      </w:r>
      <w:r w:rsidR="0065536C">
        <w:rPr>
          <w:rFonts w:eastAsiaTheme="minorHAnsi"/>
          <w:lang w:eastAsia="en-US"/>
        </w:rPr>
        <w:t>e</w:t>
      </w:r>
      <w:r w:rsidR="0065536C" w:rsidRPr="00804BD0">
        <w:rPr>
          <w:rFonts w:eastAsiaTheme="minorHAnsi"/>
          <w:lang w:eastAsia="en-US"/>
        </w:rPr>
        <w:t xml:space="preserve">xploiting the fact that </w:t>
      </w:r>
      <w:r w:rsidR="0065536C" w:rsidRPr="00804BD0">
        <w:t xml:space="preserve">ε-substituted lactones polymerise in advance of and do not </w:t>
      </w:r>
      <w:proofErr w:type="spellStart"/>
      <w:r w:rsidR="0065536C" w:rsidRPr="00804BD0">
        <w:t>transesterify</w:t>
      </w:r>
      <w:proofErr w:type="spellEnd"/>
      <w:r w:rsidR="0065536C" w:rsidRPr="00804BD0">
        <w:t xml:space="preserve"> with MLs, PPDL-</w:t>
      </w:r>
      <w:r w:rsidR="0065536C" w:rsidRPr="00804BD0">
        <w:rPr>
          <w:i/>
        </w:rPr>
        <w:t>b</w:t>
      </w:r>
      <w:r w:rsidR="0065536C" w:rsidRPr="00804BD0">
        <w:t>-poly(MI)-</w:t>
      </w:r>
      <w:r w:rsidR="0065536C" w:rsidRPr="00804BD0">
        <w:rPr>
          <w:i/>
        </w:rPr>
        <w:t>b</w:t>
      </w:r>
      <w:r w:rsidR="0065536C" w:rsidRPr="00804BD0">
        <w:t xml:space="preserve">-PPDL triblock copolymers were prepared in one pot using 1,4-benzenedimethanol as an initiator and </w:t>
      </w:r>
      <w:proofErr w:type="spellStart"/>
      <w:r w:rsidR="0065536C" w:rsidRPr="00804BD0">
        <w:rPr>
          <w:rFonts w:eastAsiaTheme="minorHAnsi"/>
          <w:lang w:eastAsia="en-US"/>
        </w:rPr>
        <w:t>bis</w:t>
      </w:r>
      <w:proofErr w:type="spellEnd"/>
      <w:r w:rsidR="0065536C" w:rsidRPr="00804BD0">
        <w:rPr>
          <w:rFonts w:eastAsiaTheme="minorHAnsi"/>
          <w:lang w:eastAsia="en-US"/>
        </w:rPr>
        <w:t>(phenoxy)magnesium as a catalyst.</w:t>
      </w:r>
      <w:r w:rsidR="0065536C" w:rsidRPr="00804BD0">
        <w:rPr>
          <w:rFonts w:eastAsiaTheme="minorHAnsi"/>
          <w:lang w:eastAsia="en-US"/>
        </w:rPr>
        <w:fldChar w:fldCharType="begin"/>
      </w:r>
      <w:r w:rsidR="00665E6D">
        <w:rPr>
          <w:rFonts w:eastAsiaTheme="minorHAnsi"/>
          <w:lang w:eastAsia="en-US"/>
        </w:rPr>
        <w:instrText xml:space="preserve"> ADDIN EN.CITE &lt;EndNote&gt;&lt;Cite&gt;&lt;Author&gt;Wilson&lt;/Author&gt;&lt;Year&gt;2016&lt;/Year&gt;&lt;RecNum&gt;250&lt;/RecNum&gt;&lt;DisplayText&gt;[91]&lt;/DisplayText&gt;&lt;record&gt;&lt;rec-number&gt;250&lt;/rec-number&gt;&lt;foreign-keys&gt;&lt;key app="EN" db-id="ttaxtfz55xzxzeea9t9pfdtopw0vdseapp0f"&gt;250&lt;/key&gt;&lt;/foreign-keys&gt;&lt;ref-type name="Journal Article"&gt;17&lt;/ref-type&gt;&lt;contributors&gt;&lt;authors&gt;&lt;author&gt;Wilson, J. A.&lt;/author&gt;&lt;author&gt;Hopkins, S. A.&lt;/author&gt;&lt;author&gt;Wright, P. M.&lt;/author&gt;&lt;author&gt;Dove, A. P.&lt;/author&gt;&lt;/authors&gt;&lt;/contributors&gt;&lt;titles&gt;&lt;title&gt;Dependence of Copolymer Sequencing Based on Lactone Ring Size and ε-Substitution&lt;/title&gt;&lt;secondary-title&gt;ACS Macro Letters&lt;/secondary-title&gt;&lt;/titles&gt;&lt;periodical&gt;&lt;full-title&gt;ACS Macro Letters&lt;/full-title&gt;&lt;abbr-1&gt;ACS Macro Lett.&lt;/abbr-1&gt;&lt;/periodical&gt;&lt;pages&gt;346-350&lt;/pages&gt;&lt;volume&gt;5&lt;/volume&gt;&lt;number&gt;3&lt;/number&gt;&lt;dates&gt;&lt;year&gt;2016&lt;/year&gt;&lt;pub-dates&gt;&lt;date&gt;2016/03/15&lt;/date&gt;&lt;/pub-dates&gt;&lt;/dates&gt;&lt;publisher&gt;American Chemical Society&lt;/publisher&gt;&lt;urls&gt;&lt;related-urls&gt;&lt;url&gt;http://dx.doi.org/10.1021/acsmacrolett.5b00940&lt;/url&gt;&lt;/related-urls&gt;&lt;/urls&gt;&lt;electronic-resource-num&gt;10.1021/acsmacrolett.5b00940&lt;/electronic-resource-num&gt;&lt;/record&gt;&lt;/Cite&gt;&lt;/EndNote&gt;</w:instrText>
      </w:r>
      <w:r w:rsidR="0065536C" w:rsidRPr="00804BD0">
        <w:rPr>
          <w:rFonts w:eastAsiaTheme="minorHAnsi"/>
          <w:lang w:eastAsia="en-US"/>
        </w:rPr>
        <w:fldChar w:fldCharType="separate"/>
      </w:r>
      <w:r w:rsidR="00B446BE">
        <w:rPr>
          <w:rFonts w:eastAsiaTheme="minorHAnsi"/>
          <w:noProof/>
          <w:lang w:eastAsia="en-US"/>
        </w:rPr>
        <w:t>[91]</w:t>
      </w:r>
      <w:r w:rsidR="0065536C" w:rsidRPr="00804BD0">
        <w:rPr>
          <w:rFonts w:eastAsiaTheme="minorHAnsi"/>
          <w:lang w:eastAsia="en-US"/>
        </w:rPr>
        <w:fldChar w:fldCharType="end"/>
      </w:r>
      <w:r w:rsidR="00D35A01">
        <w:rPr>
          <w:b/>
        </w:rPr>
        <w:t xml:space="preserve"> </w:t>
      </w:r>
    </w:p>
    <w:p w14:paraId="2AE1C556" w14:textId="39F75761" w:rsidR="00844076" w:rsidRPr="00A3078C" w:rsidRDefault="00C374F7" w:rsidP="001B24B3">
      <w:r>
        <w:t xml:space="preserve">Block copolymers and higher architectures </w:t>
      </w:r>
      <w:r w:rsidR="002459AC">
        <w:t>featuring</w:t>
      </w:r>
      <w:r>
        <w:t xml:space="preserve"> PMLs can additionally be prepared by c</w:t>
      </w:r>
      <w:r w:rsidR="00A3078C">
        <w:t xml:space="preserve">ombining functional initiation </w:t>
      </w:r>
      <w:r>
        <w:t>with</w:t>
      </w:r>
      <w:r w:rsidR="00A3078C">
        <w:t xml:space="preserve"> other polymerisation techniques. For example, </w:t>
      </w:r>
      <w:r w:rsidR="00940667">
        <w:rPr>
          <w:lang w:val="en-US" w:eastAsia="en-US"/>
        </w:rPr>
        <w:t>PPDL-</w:t>
      </w:r>
      <w:r w:rsidR="00940667" w:rsidRPr="00120683">
        <w:rPr>
          <w:i/>
          <w:lang w:val="en-US" w:eastAsia="en-US"/>
        </w:rPr>
        <w:t>b</w:t>
      </w:r>
      <w:r w:rsidR="00940667">
        <w:rPr>
          <w:lang w:val="en-US" w:eastAsia="en-US"/>
        </w:rPr>
        <w:t xml:space="preserve">-HDPE has been prepared </w:t>
      </w:r>
      <w:r w:rsidR="00940667" w:rsidRPr="00117174">
        <w:rPr>
          <w:i/>
          <w:lang w:val="en-US" w:eastAsia="en-US"/>
        </w:rPr>
        <w:t>via</w:t>
      </w:r>
      <w:r w:rsidR="00940667">
        <w:t xml:space="preserve"> </w:t>
      </w:r>
      <w:r w:rsidR="00A3078C">
        <w:t>c</w:t>
      </w:r>
      <w:r w:rsidR="00A3078C" w:rsidRPr="00117174">
        <w:t>ross metathesis</w:t>
      </w:r>
      <w:r w:rsidR="00A3078C">
        <w:rPr>
          <w:b/>
        </w:rPr>
        <w:t xml:space="preserve"> </w:t>
      </w:r>
      <w:r w:rsidR="00A3078C">
        <w:t xml:space="preserve">of </w:t>
      </w:r>
      <w:r w:rsidR="00A3078C">
        <w:rPr>
          <w:lang w:val="en-US" w:eastAsia="en-US"/>
        </w:rPr>
        <w:t xml:space="preserve">alkenyl end-functional </w:t>
      </w:r>
      <w:r w:rsidR="00940667">
        <w:rPr>
          <w:lang w:val="en-US" w:eastAsia="en-US"/>
        </w:rPr>
        <w:t>homo</w:t>
      </w:r>
      <w:r w:rsidR="00A3078C">
        <w:rPr>
          <w:lang w:val="en-US" w:eastAsia="en-US"/>
        </w:rPr>
        <w:t>polymers.</w:t>
      </w:r>
      <w:r w:rsidR="00A3078C">
        <w:rPr>
          <w:lang w:val="en-US" w:eastAsia="en-US"/>
        </w:rPr>
        <w:fldChar w:fldCharType="begin"/>
      </w:r>
      <w:r w:rsidR="00665E6D">
        <w:rPr>
          <w:lang w:val="en-US" w:eastAsia="en-US"/>
        </w:rPr>
        <w:instrText xml:space="preserve"> ADDIN EN.CITE &lt;EndNote&gt;&lt;Cite&gt;&lt;Author&gt;Descour&lt;/Author&gt;&lt;Year&gt;2015&lt;/Year&gt;&lt;RecNum&gt;154&lt;/RecNum&gt;&lt;DisplayText&gt;[154]&lt;/DisplayText&gt;&lt;record&gt;&lt;rec-number&gt;154&lt;/rec-number&gt;&lt;foreign-keys&gt;&lt;key app="EN" db-id="d0a0rdfrkaepzeefzw65v5fcv2tpaxwv0rd0"&gt;154&lt;/key&gt;&lt;/foreign-keys&gt;&lt;ref-type name="Journal Article"&gt;17&lt;/ref-type&gt;&lt;contributors&gt;&lt;authors&gt;&lt;author&gt;Descour, C.&lt;/author&gt;&lt;author&gt;Macko, T.&lt;/author&gt;&lt;author&gt;Schreur-Piet, I.&lt;/author&gt;&lt;author&gt;Pepels, M. P. F.&lt;/author&gt;&lt;author&gt;Duchateau, R.&lt;/author&gt;&lt;/authors&gt;&lt;/contributors&gt;&lt;auth-address&gt;Eindhoven Univ Technol, Dept Chem Engn &amp;amp; Chem, Polymer Chem Grp, NL-5600 MB Eindhoven, Netherlands&amp;#xD;Fraunhofer Inst Struct Durabil &amp;amp; Syst Reliabil LB, Div Plast, D-64289 Darmstadt, Germany&lt;/auth-address&gt;&lt;titles&gt;&lt;title&gt;In situ compatibilisation of alkenyl-terminated polymer blends using cross metathesis&lt;/title&gt;&lt;secondary-title&gt;RSC Advances&lt;/secondary-title&gt;&lt;alt-title&gt;Rsc Adv&lt;/alt-title&gt;&lt;/titles&gt;&lt;periodical&gt;&lt;full-title&gt;RSC Advances&lt;/full-title&gt;&lt;/periodical&gt;&lt;pages&gt;9658-9666&lt;/pages&gt;&lt;volume&gt;5&lt;/volume&gt;&lt;number&gt;13&lt;/number&gt;&lt;keywords&gt;&lt;keyword&gt;molecular-weight&lt;/keyword&gt;&lt;keyword&gt;radical polymerization&lt;/keyword&gt;&lt;keyword&gt;diblock copolymers&lt;/keyword&gt;&lt;keyword&gt;syndiotactic polypropylene&lt;/keyword&gt;&lt;keyword&gt;isotactic polypropylene&lt;/keyword&gt;&lt;keyword&gt;olefin metathesis&lt;/keyword&gt;&lt;keyword&gt;chain transfer&lt;/keyword&gt;&lt;keyword&gt;side-chains&lt;/keyword&gt;&lt;keyword&gt;polyethylene&lt;/keyword&gt;&lt;keyword&gt;ethylene&lt;/keyword&gt;&lt;/keywords&gt;&lt;dates&gt;&lt;year&gt;2015&lt;/year&gt;&lt;/dates&gt;&lt;isbn&gt;2046-2069&lt;/isbn&gt;&lt;accession-num&gt;WOS:000347976500046&lt;/accession-num&gt;&lt;urls&gt;&lt;related-urls&gt;&lt;url&gt;&amp;lt;Go to ISI&amp;gt;://WOS:000347976500046&lt;/url&gt;&lt;url&gt;http://pubs.rsc.org/en/Content/ArticleLanding/2015/RA/C4RA11056K&lt;/url&gt;&lt;/related-urls&gt;&lt;/urls&gt;&lt;electronic-resource-num&gt;10.1039/c4ra11056k&lt;/electronic-resource-num&gt;&lt;language&gt;English&lt;/language&gt;&lt;/record&gt;&lt;/Cite&gt;&lt;/EndNote&gt;</w:instrText>
      </w:r>
      <w:r w:rsidR="00A3078C">
        <w:rPr>
          <w:lang w:val="en-US" w:eastAsia="en-US"/>
        </w:rPr>
        <w:fldChar w:fldCharType="separate"/>
      </w:r>
      <w:r w:rsidR="00B446BE">
        <w:rPr>
          <w:noProof/>
          <w:lang w:val="en-US" w:eastAsia="en-US"/>
        </w:rPr>
        <w:t>[154]</w:t>
      </w:r>
      <w:r w:rsidR="00A3078C">
        <w:rPr>
          <w:lang w:val="en-US" w:eastAsia="en-US"/>
        </w:rPr>
        <w:fldChar w:fldCharType="end"/>
      </w:r>
      <w:r w:rsidR="00A3078C">
        <w:t xml:space="preserve"> Furthermore, u</w:t>
      </w:r>
      <w:r w:rsidR="00714E78">
        <w:t xml:space="preserve">se of </w:t>
      </w:r>
      <w:r w:rsidR="00A8732F">
        <w:t xml:space="preserve">a bifunctional initiator </w:t>
      </w:r>
      <w:r w:rsidR="00714E78">
        <w:t>has been</w:t>
      </w:r>
      <w:r w:rsidR="00CE7BA5">
        <w:t xml:space="preserve"> reported</w:t>
      </w:r>
      <w:r w:rsidR="00A8732F">
        <w:t xml:space="preserve"> as a strategy</w:t>
      </w:r>
      <w:r w:rsidR="00CE7BA5">
        <w:t xml:space="preserve"> to prepare acrylic and </w:t>
      </w:r>
      <w:proofErr w:type="spellStart"/>
      <w:r w:rsidR="00CE7BA5">
        <w:t>styrenic</w:t>
      </w:r>
      <w:proofErr w:type="spellEnd"/>
      <w:r w:rsidR="00CE7BA5">
        <w:t xml:space="preserve"> </w:t>
      </w:r>
      <w:proofErr w:type="spellStart"/>
      <w:r w:rsidR="00CE7BA5">
        <w:t>diblock</w:t>
      </w:r>
      <w:proofErr w:type="spellEnd"/>
      <w:r w:rsidR="00CE7BA5">
        <w:t xml:space="preserve"> copolymers of PPDL </w:t>
      </w:r>
      <w:r w:rsidR="00CE7BA5" w:rsidRPr="00117174">
        <w:rPr>
          <w:i/>
        </w:rPr>
        <w:t>via</w:t>
      </w:r>
      <w:r w:rsidR="00CE7BA5">
        <w:t xml:space="preserve"> a</w:t>
      </w:r>
      <w:r w:rsidR="00AE2A48" w:rsidRPr="00390549">
        <w:t xml:space="preserve"> combination of </w:t>
      </w:r>
      <w:proofErr w:type="spellStart"/>
      <w:r w:rsidR="00CE7BA5">
        <w:t>eROP</w:t>
      </w:r>
      <w:proofErr w:type="spellEnd"/>
      <w:r w:rsidR="00AE2A48" w:rsidRPr="00390549">
        <w:t xml:space="preserve"> and </w:t>
      </w:r>
      <w:r w:rsidR="0093200C">
        <w:t>reversible addition-fragmentation chain-transfer (</w:t>
      </w:r>
      <w:r w:rsidR="00AE2A48" w:rsidRPr="005F6613">
        <w:t>RAFT</w:t>
      </w:r>
      <w:r w:rsidR="0093200C">
        <w:t>)</w:t>
      </w:r>
      <w:r w:rsidR="00AE2A48">
        <w:t xml:space="preserve"> polymerisation</w:t>
      </w:r>
      <w:r w:rsidR="00AE2A48" w:rsidRPr="00390549">
        <w:t xml:space="preserve"> techniques</w:t>
      </w:r>
      <w:r w:rsidR="00030682">
        <w:t xml:space="preserve"> (Scheme </w:t>
      </w:r>
      <w:r w:rsidR="00C127D2">
        <w:t>11</w:t>
      </w:r>
      <w:r w:rsidR="00CE7BA5">
        <w:t>)</w:t>
      </w:r>
      <w:r w:rsidR="00AE2A48" w:rsidRPr="00390549">
        <w:t>.</w:t>
      </w:r>
      <w:r w:rsidR="00AE2A48">
        <w:fldChar w:fldCharType="begin"/>
      </w:r>
      <w:r w:rsidR="00665E6D">
        <w:instrText xml:space="preserve"> ADDIN EN.CITE &lt;EndNote&gt;&lt;Cite&gt;&lt;Author&gt;Pflughaupt&lt;/Author&gt;&lt;Year&gt;2016&lt;/Year&gt;&lt;RecNum&gt;168&lt;/RecNum&gt;&lt;DisplayText&gt;[168]&lt;/DisplayText&gt;&lt;record&gt;&lt;rec-number&gt;168&lt;/rec-number&gt;&lt;foreign-keys&gt;&lt;key app="EN" db-id="d0a0rdfrkaepzeefzw65v5fcv2tpaxwv0rd0"&gt;168&lt;/key&gt;&lt;/foreign-keys&gt;&lt;ref-type name="Journal Article"&gt;17&lt;/ref-type&gt;&lt;contributors&gt;&lt;authors&gt;&lt;author&gt;Pflughaupt, Robin L.&lt;/author&gt;&lt;author&gt;Hopkins, Sally A.&lt;/author&gt;&lt;author&gt;Wright, Peter M.&lt;/author&gt;&lt;author&gt;Dove, Andrew P.&lt;/author&gt;&lt;/authors&gt;&lt;/contributors&gt;&lt;titles&gt;&lt;title&gt;Synthesis of poly(ω-pentadecalactone)-b-poly(acrylate) diblock copolymers via a combination of enzymatic ring-opening and RAFT polymerization techniques&lt;/title&gt;&lt;secondary-title&gt;Journal of Polymer Science Part A: Polymer Chemistry&lt;/secondary-title&gt;&lt;/titles&gt;&lt;periodical&gt;&lt;full-title&gt;Journal of Polymer Science Part A: Polymer Chemistry&lt;/full-title&gt;&lt;/periodical&gt;&lt;pages&gt;3326-3335&lt;/pages&gt;&lt;volume&gt;54&lt;/volume&gt;&lt;number&gt;20&lt;/number&gt;&lt;keywords&gt;&lt;keyword&gt;diblock copolymers&lt;/keyword&gt;&lt;keyword&gt;enzymes&lt;/keyword&gt;&lt;keyword&gt;polyesters&lt;/keyword&gt;&lt;keyword&gt;reversible addition-fragmentation chain-transfer (RAFT)&lt;/keyword&gt;&lt;keyword&gt;renewable resources&lt;/keyword&gt;&lt;keyword&gt;ring-opening polymerization&lt;/keyword&gt;&lt;/keywords&gt;&lt;dates&gt;&lt;year&gt;2016&lt;/year&gt;&lt;/dates&gt;&lt;isbn&gt;1099-0518&lt;/isbn&gt;&lt;urls&gt;&lt;related-urls&gt;&lt;url&gt;http://dx.doi.org/10.1002/pola.28221&lt;/url&gt;&lt;url&gt;https://onlinelibrary.wiley.com/doi/pdf/10.1002/pola.28221&lt;/url&gt;&lt;/related-urls&gt;&lt;/urls&gt;&lt;electronic-resource-num&gt;10.1002/pola.28221&lt;/electronic-resource-num&gt;&lt;/record&gt;&lt;/Cite&gt;&lt;/EndNote&gt;</w:instrText>
      </w:r>
      <w:r w:rsidR="00AE2A48">
        <w:fldChar w:fldCharType="separate"/>
      </w:r>
      <w:r w:rsidR="00B446BE">
        <w:rPr>
          <w:noProof/>
        </w:rPr>
        <w:t>[168]</w:t>
      </w:r>
      <w:r w:rsidR="00AE2A48">
        <w:fldChar w:fldCharType="end"/>
      </w:r>
      <w:r w:rsidR="003117BF">
        <w:rPr>
          <w:b/>
        </w:rPr>
        <w:t xml:space="preserve"> </w:t>
      </w:r>
      <w:r w:rsidR="00A7765F">
        <w:t xml:space="preserve">ROP and RAFT polymerisation </w:t>
      </w:r>
      <w:r w:rsidR="002459AC">
        <w:t xml:space="preserve">techniques </w:t>
      </w:r>
      <w:r w:rsidR="00A7765F">
        <w:t xml:space="preserve">have additionally been utilised to prepare 4-armed star copolymers by initiating the ROP of EB from </w:t>
      </w:r>
      <w:r w:rsidR="00A7765F" w:rsidRPr="00A7765F">
        <w:t>pentaerythritol</w:t>
      </w:r>
      <w:r w:rsidR="0093200C">
        <w:t xml:space="preserve">, condensing the chain-transfer agent (CTA) </w:t>
      </w:r>
      <w:r w:rsidR="0093200C" w:rsidRPr="00117174">
        <w:rPr>
          <w:i/>
        </w:rPr>
        <w:t>S</w:t>
      </w:r>
      <w:r w:rsidR="0093200C">
        <w:t>-1-dodecyl-</w:t>
      </w:r>
      <w:r w:rsidR="0093200C" w:rsidRPr="00117174">
        <w:rPr>
          <w:i/>
        </w:rPr>
        <w:t>S</w:t>
      </w:r>
      <w:r w:rsidR="0093200C">
        <w:t>’-(α,α</w:t>
      </w:r>
      <w:r w:rsidR="00D352A1">
        <w:t>’</w:t>
      </w:r>
      <w:r w:rsidR="0093200C">
        <w:t>-dimethyl-α’’-acetic</w:t>
      </w:r>
      <w:r w:rsidR="003555F1">
        <w:t xml:space="preserve"> </w:t>
      </w:r>
      <w:r w:rsidR="0093200C">
        <w:t>acid)</w:t>
      </w:r>
      <w:proofErr w:type="spellStart"/>
      <w:r w:rsidR="0093200C">
        <w:t>trithiocarbonate</w:t>
      </w:r>
      <w:proofErr w:type="spellEnd"/>
      <w:r w:rsidR="0093200C">
        <w:t xml:space="preserve"> onto the resulting hydroxy</w:t>
      </w:r>
      <w:r w:rsidR="003555F1">
        <w:t>l</w:t>
      </w:r>
      <w:r w:rsidR="0093200C">
        <w:t xml:space="preserve">-functional chain ends, and polymerising PEGMA from the macro-CTA </w:t>
      </w:r>
      <w:r w:rsidR="0093200C" w:rsidRPr="00117174">
        <w:rPr>
          <w:i/>
        </w:rPr>
        <w:t>via</w:t>
      </w:r>
      <w:r w:rsidR="0093200C">
        <w:t xml:space="preserve"> the RAFT process.</w:t>
      </w:r>
      <w:r w:rsidR="0093200C">
        <w:fldChar w:fldCharType="begin">
          <w:fldData xml:space="preserve">PEVuZE5vdGU+PENpdGU+PEF1dGhvcj5DaGVuPC9BdXRob3I+PFllYXI+MjAxNjwvWWVhcj48UmVj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</w:fldData>
        </w:fldChar>
      </w:r>
      <w:r w:rsidR="00665E6D">
        <w:instrText xml:space="preserve"> ADDIN EN.CITE </w:instrText>
      </w:r>
      <w:r w:rsidR="00665E6D">
        <w:fldChar w:fldCharType="begin">
          <w:fldData xml:space="preserve">PEVuZE5vdGU+PENpdGU+PEF1dGhvcj5DaGVuPC9BdXRob3I+PFllYXI+MjAxNjwvWWVhcj48UmVj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</w:fldData>
        </w:fldChar>
      </w:r>
      <w:r w:rsidR="00665E6D">
        <w:instrText xml:space="preserve"> ADDIN EN.CITE.DATA </w:instrText>
      </w:r>
      <w:r w:rsidR="00665E6D">
        <w:fldChar w:fldCharType="end"/>
      </w:r>
      <w:r w:rsidR="0093200C">
        <w:fldChar w:fldCharType="separate"/>
      </w:r>
      <w:r w:rsidR="00B446BE">
        <w:rPr>
          <w:noProof/>
        </w:rPr>
        <w:t>[169]</w:t>
      </w:r>
      <w:r w:rsidR="0093200C">
        <w:fldChar w:fldCharType="end"/>
      </w:r>
      <w:r w:rsidR="009215C4">
        <w:t xml:space="preserve"> Finally, cationic </w:t>
      </w:r>
      <w:r w:rsidR="009215C4">
        <w:lastRenderedPageBreak/>
        <w:t xml:space="preserve">polymerisation of α,ω-dihydroxyl functional PPDL with the </w:t>
      </w:r>
      <w:proofErr w:type="spellStart"/>
      <w:r w:rsidR="009215C4">
        <w:t>diepoxide</w:t>
      </w:r>
      <w:proofErr w:type="spellEnd"/>
      <w:r w:rsidR="009215C4">
        <w:t xml:space="preserve"> 3,4-epoxycyclohexyl-30,4’-epoxycyclohexane carboxylate yielded switchable shape memory polymers.</w:t>
      </w:r>
      <w:r w:rsidR="001B24B3">
        <w:fldChar w:fldCharType="begin"/>
      </w:r>
      <w:r w:rsidR="00665E6D">
        <w:instrText xml:space="preserve"> ADDIN EN.CITE &lt;EndNote&gt;&lt;Cite&gt;&lt;Author&gt;Arnebold&lt;/Author&gt;&lt;Year&gt;2016&lt;/Year&gt;&lt;RecNum&gt;170&lt;/RecNum&gt;&lt;DisplayText&gt;[170]&lt;/DisplayText&gt;&lt;record&gt;&lt;rec-number&gt;170&lt;/rec-number&gt;&lt;foreign-keys&gt;&lt;key app="EN" db-id="d0a0rdfrkaepzeefzw65v5fcv2tpaxwv0rd0"&gt;170&lt;/key&gt;&lt;/foreign-keys&gt;&lt;ref-type name="Journal Article"&gt;17&lt;/ref-type&gt;&lt;contributors&gt;&lt;authors&gt;&lt;author&gt;Arnebold, A.&lt;/author&gt;&lt;author&gt;Hartwig, A.&lt;/author&gt;&lt;/authors&gt;&lt;/contributors&gt;&lt;auth-address&gt;Fraunhofer Inst Fertigungstech &amp;amp; Angew Mat Forsch, Wiener Str 12, D-28359 Bremen, Germany&lt;/auth-address&gt;&lt;titles&gt;&lt;title&gt;Fast switchable, epoxy based shape-memory polymers with high strength and toughness&lt;/title&gt;&lt;secondary-title&gt;Polymer&lt;/secondary-title&gt;&lt;alt-title&gt;Polymer&lt;/alt-title&gt;&lt;/titles&gt;&lt;periodical&gt;&lt;full-title&gt;Polymer&lt;/full-title&gt;&lt;/periodical&gt;&lt;alt-periodical&gt;&lt;full-title&gt;Polymer&lt;/full-title&gt;&lt;/alt-periodical&gt;&lt;pages&gt;40-49&lt;/pages&gt;&lt;volume&gt;83&lt;/volume&gt;&lt;keywords&gt;&lt;keyword&gt;shape-memory polymer&lt;/keyword&gt;&lt;keyword&gt;epoxy resin&lt;/keyword&gt;&lt;keyword&gt;crystallinity&lt;/keyword&gt;&lt;keyword&gt;cationic-polymerizations&lt;/keyword&gt;&lt;keyword&gt;magnetic nanoparticles&lt;/keyword&gt;&lt;keyword&gt;morphology&lt;/keyword&gt;&lt;keyword&gt;networks&lt;/keyword&gt;&lt;keyword&gt;poly(omega-pentadecalactone)&lt;/keyword&gt;&lt;keyword&gt;monomer&lt;/keyword&gt;&lt;keyword&gt;poly(epsilon-caprolactone)&lt;/keyword&gt;&lt;keyword&gt;polyurethanes&lt;/keyword&gt;&lt;keyword&gt;temperature&lt;/keyword&gt;&lt;keyword&gt;composites&lt;/keyword&gt;&lt;/keywords&gt;&lt;dates&gt;&lt;year&gt;2016&lt;/year&gt;&lt;pub-dates&gt;&lt;date&gt;Jan&lt;/date&gt;&lt;/pub-dates&gt;&lt;/dates&gt;&lt;isbn&gt;0032-3861&lt;/isbn&gt;&lt;accession-num&gt;WOS:000369096800006&lt;/accession-num&gt;&lt;urls&gt;&lt;related-urls&gt;&lt;url&gt;&amp;lt;Go to ISI&amp;gt;://WOS:000369096800006&lt;/url&gt;&lt;/related-urls&gt;&lt;/urls&gt;&lt;electronic-resource-num&gt;10.1016/j.polymer.2015.12.007&lt;/electronic-resource-num&gt;&lt;language&gt;English&lt;/language&gt;&lt;/record&gt;&lt;/Cite&gt;&lt;/EndNote&gt;</w:instrText>
      </w:r>
      <w:r w:rsidR="001B24B3">
        <w:fldChar w:fldCharType="separate"/>
      </w:r>
      <w:r w:rsidR="00B446BE">
        <w:rPr>
          <w:noProof/>
        </w:rPr>
        <w:t>[170]</w:t>
      </w:r>
      <w:r w:rsidR="001B24B3">
        <w:fldChar w:fldCharType="end"/>
      </w:r>
    </w:p>
    <w:p w14:paraId="65FB3199" w14:textId="25ADCA3B" w:rsidR="00AE2A48" w:rsidRPr="00390549" w:rsidRDefault="00AB4301" w:rsidP="00117174">
      <w:pPr>
        <w:pStyle w:val="Image"/>
        <w:spacing w:after="240"/>
      </w:pPr>
      <w:r>
        <w:rPr>
          <w:noProof/>
        </w:rPr>
        <w:object w:dxaOrig="10783" w:dyaOrig="4509" w14:anchorId="65C230A0">
          <v:shape id="_x0000_i1027" type="#_x0000_t75" alt="" style="width:374.4pt;height:155.9pt;mso-width-percent:0;mso-height-percent:0;mso-width-percent:0;mso-height-percent:0" o:ole="">
            <v:imagedata r:id="rId35" o:title=""/>
          </v:shape>
          <o:OLEObject Type="Embed" ProgID="ChemDraw.Document.6.0" ShapeID="_x0000_i1027" DrawAspect="Content" ObjectID="_1605428683" r:id="rId36"/>
        </w:object>
      </w:r>
    </w:p>
    <w:p w14:paraId="014897D3" w14:textId="094617EB" w:rsidR="003D0600" w:rsidRPr="004A4BB1" w:rsidRDefault="00AE2A48" w:rsidP="00117174">
      <w:pPr>
        <w:spacing w:line="240" w:lineRule="auto"/>
        <w:ind w:firstLine="0"/>
        <w:rPr>
          <w:szCs w:val="22"/>
        </w:rPr>
      </w:pPr>
      <w:r w:rsidRPr="00424431">
        <w:rPr>
          <w:b/>
          <w:sz w:val="22"/>
          <w:szCs w:val="22"/>
        </w:rPr>
        <w:t xml:space="preserve">Scheme </w:t>
      </w:r>
      <w:r w:rsidR="00C127D2" w:rsidRPr="00424431">
        <w:rPr>
          <w:b/>
          <w:sz w:val="22"/>
          <w:szCs w:val="22"/>
        </w:rPr>
        <w:t>11</w:t>
      </w:r>
      <w:r w:rsidR="00C127D2" w:rsidRPr="00424431">
        <w:rPr>
          <w:sz w:val="22"/>
          <w:szCs w:val="22"/>
        </w:rPr>
        <w:t xml:space="preserve"> </w:t>
      </w:r>
      <w:r w:rsidRPr="00424431">
        <w:rPr>
          <w:sz w:val="22"/>
          <w:szCs w:val="22"/>
        </w:rPr>
        <w:t xml:space="preserve">Synthesis of </w:t>
      </w:r>
      <w:r w:rsidR="00030682" w:rsidRPr="00424431">
        <w:rPr>
          <w:sz w:val="22"/>
          <w:szCs w:val="22"/>
        </w:rPr>
        <w:t xml:space="preserve">acrylic and </w:t>
      </w:r>
      <w:proofErr w:type="spellStart"/>
      <w:r w:rsidR="00030682" w:rsidRPr="00424431">
        <w:rPr>
          <w:sz w:val="22"/>
          <w:szCs w:val="22"/>
        </w:rPr>
        <w:t>styrenic</w:t>
      </w:r>
      <w:proofErr w:type="spellEnd"/>
      <w:r w:rsidR="00030682" w:rsidRPr="00424431">
        <w:rPr>
          <w:sz w:val="22"/>
          <w:szCs w:val="22"/>
        </w:rPr>
        <w:t xml:space="preserve"> </w:t>
      </w:r>
      <w:proofErr w:type="spellStart"/>
      <w:r w:rsidR="00030682" w:rsidRPr="00424431">
        <w:rPr>
          <w:sz w:val="22"/>
          <w:szCs w:val="22"/>
        </w:rPr>
        <w:t>diblock</w:t>
      </w:r>
      <w:proofErr w:type="spellEnd"/>
      <w:r w:rsidR="00030682" w:rsidRPr="00424431">
        <w:rPr>
          <w:sz w:val="22"/>
          <w:szCs w:val="22"/>
        </w:rPr>
        <w:t xml:space="preserve"> copolymers of P</w:t>
      </w:r>
      <w:r w:rsidRPr="00424431">
        <w:rPr>
          <w:sz w:val="22"/>
          <w:szCs w:val="22"/>
        </w:rPr>
        <w:t xml:space="preserve">PDL </w:t>
      </w:r>
      <w:r w:rsidR="00030682" w:rsidRPr="00424431">
        <w:rPr>
          <w:i/>
          <w:sz w:val="22"/>
          <w:szCs w:val="22"/>
        </w:rPr>
        <w:t xml:space="preserve">via </w:t>
      </w:r>
      <w:r w:rsidR="00030682" w:rsidRPr="00424431">
        <w:rPr>
          <w:sz w:val="22"/>
          <w:szCs w:val="22"/>
        </w:rPr>
        <w:t>a</w:t>
      </w:r>
      <w:r w:rsidRPr="00424431">
        <w:rPr>
          <w:sz w:val="22"/>
          <w:szCs w:val="22"/>
        </w:rPr>
        <w:t xml:space="preserve"> combination of </w:t>
      </w:r>
      <w:proofErr w:type="spellStart"/>
      <w:r w:rsidRPr="00424431">
        <w:rPr>
          <w:sz w:val="22"/>
          <w:szCs w:val="22"/>
        </w:rPr>
        <w:t>eROP</w:t>
      </w:r>
      <w:proofErr w:type="spellEnd"/>
      <w:r w:rsidRPr="00424431">
        <w:rPr>
          <w:sz w:val="22"/>
          <w:szCs w:val="22"/>
        </w:rPr>
        <w:t xml:space="preserve"> and RAFT </w:t>
      </w:r>
      <w:r w:rsidR="00030682" w:rsidRPr="00424431">
        <w:rPr>
          <w:sz w:val="22"/>
          <w:szCs w:val="22"/>
        </w:rPr>
        <w:t>polymerisation techniques</w:t>
      </w:r>
      <w:r w:rsidRPr="00424431">
        <w:rPr>
          <w:sz w:val="22"/>
          <w:szCs w:val="22"/>
        </w:rPr>
        <w:t>.</w:t>
      </w:r>
      <w:r w:rsidR="003A03F5" w:rsidRPr="00424431">
        <w:rPr>
          <w:sz w:val="22"/>
          <w:szCs w:val="22"/>
        </w:rPr>
        <w:fldChar w:fldCharType="begin"/>
      </w:r>
      <w:r w:rsidR="00665E6D" w:rsidRPr="00424431">
        <w:rPr>
          <w:sz w:val="22"/>
          <w:szCs w:val="22"/>
        </w:rPr>
        <w:instrText xml:space="preserve"> ADDIN EN.CITE &lt;EndNote&gt;&lt;Cite&gt;&lt;Author&gt;Pflughaupt&lt;/Author&gt;&lt;Year&gt;2016&lt;/Year&gt;&lt;RecNum&gt;168&lt;/RecNum&gt;&lt;DisplayText&gt;[168]&lt;/DisplayText&gt;&lt;record&gt;&lt;rec-number&gt;168&lt;/rec-number&gt;&lt;foreign-keys&gt;&lt;key app="EN" db-id="d0a0rdfrkaepzeefzw65v5fcv2tpaxwv0rd0"&gt;168&lt;/key&gt;&lt;/foreign-keys&gt;&lt;ref-type name="Journal Article"&gt;17&lt;/ref-type&gt;&lt;contributors&gt;&lt;authors&gt;&lt;author&gt;Pflughaupt, Robin L.&lt;/author&gt;&lt;author&gt;Hopkins, Sally A.&lt;/author&gt;&lt;author&gt;Wright, Peter M.&lt;/author&gt;&lt;author&gt;Dove, Andrew P.&lt;/author&gt;&lt;/authors&gt;&lt;/contributors&gt;&lt;titles&gt;&lt;title&gt;Synthesis of poly(ω-pentadecalactone)-b-poly(acrylate) diblock copolymers via a combination of enzymatic ring-opening and RAFT polymerization techniques&lt;/title&gt;&lt;secondary-title&gt;Journal of Polymer Science Part A: Polymer Chemistry&lt;/secondary-title&gt;&lt;/titles&gt;&lt;periodical&gt;&lt;full-title&gt;Journal of Polymer Science Part A: Polymer Chemistry&lt;/full-title&gt;&lt;/periodical&gt;&lt;pages&gt;3326-3335&lt;/pages&gt;&lt;volume&gt;54&lt;/volume&gt;&lt;number&gt;20&lt;/number&gt;&lt;keywords&gt;&lt;keyword&gt;diblock copolymers&lt;/keyword&gt;&lt;keyword&gt;enzymes&lt;/keyword&gt;&lt;keyword&gt;polyesters&lt;/keyword&gt;&lt;keyword&gt;reversible addition-fragmentation chain-transfer (RAFT)&lt;/keyword&gt;&lt;keyword&gt;renewable resources&lt;/keyword&gt;&lt;keyword&gt;ring-opening polymerization&lt;/keyword&gt;&lt;/keywords&gt;&lt;dates&gt;&lt;year&gt;2016&lt;/year&gt;&lt;/dates&gt;&lt;isbn&gt;1099-0518&lt;/isbn&gt;&lt;urls&gt;&lt;related-urls&gt;&lt;url&gt;http://dx.doi.org/10.1002/pola.28221&lt;/url&gt;&lt;url&gt;https://onlinelibrary.wiley.com/doi/pdf/10.1002/pola.28221&lt;/url&gt;&lt;/related-urls&gt;&lt;/urls&gt;&lt;electronic-resource-num&gt;10.1002/pola.28221&lt;/electronic-resource-num&gt;&lt;/record&gt;&lt;/Cite&gt;&lt;/EndNote&gt;</w:instrText>
      </w:r>
      <w:r w:rsidR="003A03F5" w:rsidRPr="00424431">
        <w:rPr>
          <w:sz w:val="22"/>
          <w:szCs w:val="22"/>
        </w:rPr>
        <w:fldChar w:fldCharType="separate"/>
      </w:r>
      <w:r w:rsidR="00B446BE" w:rsidRPr="00424431">
        <w:rPr>
          <w:noProof/>
          <w:sz w:val="22"/>
          <w:szCs w:val="22"/>
        </w:rPr>
        <w:t>[168]</w:t>
      </w:r>
      <w:r w:rsidR="003A03F5" w:rsidRPr="00424431">
        <w:rPr>
          <w:sz w:val="22"/>
          <w:szCs w:val="22"/>
        </w:rPr>
        <w:fldChar w:fldCharType="end"/>
      </w:r>
      <w:r w:rsidR="003A03F5" w:rsidRPr="00117174">
        <w:rPr>
          <w:sz w:val="22"/>
          <w:szCs w:val="22"/>
        </w:rPr>
        <w:t xml:space="preserve"> </w:t>
      </w:r>
    </w:p>
    <w:p w14:paraId="4BEF50E5" w14:textId="77777777" w:rsidR="00A077E8" w:rsidRDefault="00A077E8" w:rsidP="00117174">
      <w:pPr>
        <w:spacing w:line="240" w:lineRule="auto"/>
        <w:ind w:firstLine="0"/>
      </w:pPr>
      <w:bookmarkStart w:id="13" w:name="_Toc506992080"/>
    </w:p>
    <w:p w14:paraId="4F360F27" w14:textId="6B392089" w:rsidR="003D0600" w:rsidRDefault="002D246E">
      <w:r>
        <w:t>Condensation</w:t>
      </w:r>
      <w:r w:rsidR="003D0600">
        <w:t xml:space="preserve"> between</w:t>
      </w:r>
      <w:r w:rsidR="004C4721">
        <w:t xml:space="preserve"> hydroxyl-functional PMLs and </w:t>
      </w:r>
      <w:proofErr w:type="spellStart"/>
      <w:r w:rsidR="004C4721">
        <w:t>diisocynates</w:t>
      </w:r>
      <w:proofErr w:type="spellEnd"/>
      <w:r w:rsidR="004C4721">
        <w:t xml:space="preserve"> has been utilised as a strategy to prepare</w:t>
      </w:r>
      <w:r w:rsidR="00223056">
        <w:t xml:space="preserve"> a range of </w:t>
      </w:r>
      <w:proofErr w:type="spellStart"/>
      <w:r w:rsidR="00906E6C">
        <w:t>polyester</w:t>
      </w:r>
      <w:r w:rsidR="00223056">
        <w:t>urethane</w:t>
      </w:r>
      <w:proofErr w:type="spellEnd"/>
      <w:r w:rsidR="00223056">
        <w:t xml:space="preserve"> materials</w:t>
      </w:r>
      <w:r w:rsidR="004C4721">
        <w:t>.</w:t>
      </w:r>
      <w:r w:rsidR="003D0600">
        <w:t xml:space="preserve"> </w:t>
      </w:r>
      <w:r w:rsidR="004C4721">
        <w:t>For example</w:t>
      </w:r>
      <w:r w:rsidR="003D0600">
        <w:t>, c</w:t>
      </w:r>
      <w:r w:rsidR="003D0600" w:rsidRPr="00621F7A">
        <w:t xml:space="preserve">ondensation between </w:t>
      </w:r>
      <w:r w:rsidR="00940667">
        <w:t>α,ω-</w:t>
      </w:r>
      <w:r w:rsidR="003D0600" w:rsidRPr="00621F7A">
        <w:t>dihydroxy</w:t>
      </w:r>
      <w:r w:rsidR="00940667">
        <w:t>l</w:t>
      </w:r>
      <w:r w:rsidR="003D0600" w:rsidRPr="00621F7A">
        <w:t xml:space="preserve">-PPDL and </w:t>
      </w:r>
      <w:r w:rsidR="00940667">
        <w:t>α,ω-</w:t>
      </w:r>
      <w:r w:rsidR="003D0600" w:rsidRPr="00621F7A">
        <w:t>dihydroxy</w:t>
      </w:r>
      <w:r w:rsidR="00940667">
        <w:t>l</w:t>
      </w:r>
      <w:r w:rsidR="003D0600" w:rsidRPr="00621F7A">
        <w:t xml:space="preserve">-PCL using </w:t>
      </w:r>
      <w:r w:rsidR="003D0600">
        <w:t>a</w:t>
      </w:r>
      <w:r w:rsidR="003D0600" w:rsidRPr="00844076">
        <w:t xml:space="preserve"> </w:t>
      </w:r>
      <w:proofErr w:type="spellStart"/>
      <w:r w:rsidR="003D0600" w:rsidRPr="00844076">
        <w:t>diisocyanate</w:t>
      </w:r>
      <w:proofErr w:type="spellEnd"/>
      <w:r w:rsidR="003D0600" w:rsidRPr="00844076">
        <w:t xml:space="preserve"> </w:t>
      </w:r>
      <w:r w:rsidR="003D0600" w:rsidRPr="00621F7A">
        <w:t xml:space="preserve">yielded multiblock </w:t>
      </w:r>
      <w:proofErr w:type="spellStart"/>
      <w:r w:rsidR="003D0600" w:rsidRPr="00621F7A">
        <w:t>co</w:t>
      </w:r>
      <w:r w:rsidR="00906E6C">
        <w:t>polyester</w:t>
      </w:r>
      <w:r w:rsidR="003D0600" w:rsidRPr="00621F7A">
        <w:t>urethanes</w:t>
      </w:r>
      <w:proofErr w:type="spellEnd"/>
      <w:r w:rsidR="003D0600" w:rsidRPr="00621F7A">
        <w:t>.</w:t>
      </w:r>
      <w:r w:rsidR="003D0600" w:rsidRPr="00621F7A">
        <w:fldChar w:fldCharType="begin">
          <w:fldData xml:space="preserve">PEVuZE5vdGU+PENpdGU+PEF1dGhvcj5ab3R6bWFubjwvQXV0aG9yPjxZZWFyPjIwMTE8L1llYXI+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</w:fldData>
        </w:fldChar>
      </w:r>
      <w:r w:rsidR="00665E6D">
        <w:instrText xml:space="preserve"> ADDIN EN.CITE </w:instrText>
      </w:r>
      <w:r w:rsidR="00665E6D">
        <w:fldChar w:fldCharType="begin">
          <w:fldData xml:space="preserve">PEVuZE5vdGU+PENpdGU+PEF1dGhvcj5ab3R6bWFubjwvQXV0aG9yPjxZZWFyPjIwMTE8L1llYXI+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</w:fldData>
        </w:fldChar>
      </w:r>
      <w:r w:rsidR="00665E6D">
        <w:instrText xml:space="preserve"> ADDIN EN.CITE.DATA </w:instrText>
      </w:r>
      <w:r w:rsidR="00665E6D">
        <w:fldChar w:fldCharType="end"/>
      </w:r>
      <w:r w:rsidR="003D0600" w:rsidRPr="00621F7A">
        <w:fldChar w:fldCharType="separate"/>
      </w:r>
      <w:r w:rsidR="00B446BE">
        <w:rPr>
          <w:noProof/>
        </w:rPr>
        <w:t>[106, 109, 111, 114, 115, 117, 118]</w:t>
      </w:r>
      <w:r w:rsidR="003D0600" w:rsidRPr="00621F7A">
        <w:fldChar w:fldCharType="end"/>
      </w:r>
      <w:r w:rsidR="003D0600" w:rsidRPr="00621F7A">
        <w:t xml:space="preserve"> </w:t>
      </w:r>
      <w:r w:rsidR="004C4721">
        <w:t>This strategy was</w:t>
      </w:r>
      <w:r w:rsidR="003D0600">
        <w:t xml:space="preserve"> extended to prepare </w:t>
      </w:r>
      <w:proofErr w:type="spellStart"/>
      <w:r w:rsidR="003D0600">
        <w:t>co</w:t>
      </w:r>
      <w:r w:rsidR="00906E6C">
        <w:t>polyester</w:t>
      </w:r>
      <w:r w:rsidR="003D0600">
        <w:t>urethane</w:t>
      </w:r>
      <w:proofErr w:type="spellEnd"/>
      <w:r w:rsidR="003D0600">
        <w:t xml:space="preserve"> crosslinked networks from hydroxyl-</w:t>
      </w:r>
      <w:r>
        <w:t>functional</w:t>
      </w:r>
      <w:r w:rsidR="00EC474E">
        <w:t xml:space="preserve"> three-armed PPDL and four-</w:t>
      </w:r>
      <w:r w:rsidR="003D0600">
        <w:t>armed PCL stars.</w:t>
      </w:r>
      <w:r w:rsidR="003D0600">
        <w:fldChar w:fldCharType="begin">
          <w:fldData xml:space="preserve">PEVuZE5vdGU+PENpdGU+PEF1dGhvcj5ab3R6bWFubjwvQXV0aG9yPjxZZWFyPjIwMTA8L1llYXI+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</w:fldData>
        </w:fldChar>
      </w:r>
      <w:r w:rsidR="00665E6D">
        <w:instrText xml:space="preserve"> ADDIN EN.CITE </w:instrText>
      </w:r>
      <w:r w:rsidR="00665E6D">
        <w:fldChar w:fldCharType="begin">
          <w:fldData xml:space="preserve">PEVuZE5vdGU+PENpdGU+PEF1dGhvcj5ab3R6bWFubjwvQXV0aG9yPjxZZWFyPjIwMTA8L1llYXI+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</w:fldData>
        </w:fldChar>
      </w:r>
      <w:r w:rsidR="00665E6D">
        <w:instrText xml:space="preserve"> ADDIN EN.CITE.DATA </w:instrText>
      </w:r>
      <w:r w:rsidR="00665E6D">
        <w:fldChar w:fldCharType="end"/>
      </w:r>
      <w:r w:rsidR="003D0600">
        <w:fldChar w:fldCharType="separate"/>
      </w:r>
      <w:r w:rsidR="00B446BE">
        <w:rPr>
          <w:noProof/>
        </w:rPr>
        <w:t>[104, 105, 107]</w:t>
      </w:r>
      <w:r w:rsidR="003D0600">
        <w:fldChar w:fldCharType="end"/>
      </w:r>
      <w:r w:rsidR="003D0600">
        <w:t xml:space="preserve"> </w:t>
      </w:r>
      <w:r w:rsidR="00CD4A3F">
        <w:t xml:space="preserve">Where </w:t>
      </w:r>
      <w:r w:rsidR="00940667">
        <w:t>α,ω-</w:t>
      </w:r>
      <w:r w:rsidR="00CD4A3F" w:rsidRPr="00CD4A3F">
        <w:t>dihydroxy</w:t>
      </w:r>
      <w:r w:rsidR="00940667">
        <w:t>l</w:t>
      </w:r>
      <w:r w:rsidR="00CD4A3F" w:rsidRPr="00CD4A3F">
        <w:t xml:space="preserve">-PPDL and </w:t>
      </w:r>
      <w:r w:rsidR="00940667">
        <w:t>α,ω-</w:t>
      </w:r>
      <w:r w:rsidR="00CD4A3F" w:rsidRPr="00CD4A3F">
        <w:t>dihydroxy</w:t>
      </w:r>
      <w:r w:rsidR="00940667">
        <w:t>l</w:t>
      </w:r>
      <w:r w:rsidR="00CD4A3F" w:rsidRPr="00CD4A3F">
        <w:t xml:space="preserve">-PCL </w:t>
      </w:r>
      <w:r w:rsidR="00CD4A3F">
        <w:t xml:space="preserve">were condensed with </w:t>
      </w:r>
      <w:r w:rsidR="00CD4A3F" w:rsidRPr="00CD4A3F">
        <w:t xml:space="preserve">a </w:t>
      </w:r>
      <w:proofErr w:type="spellStart"/>
      <w:r w:rsidR="00CD4A3F" w:rsidRPr="00CD4A3F">
        <w:t>diisocyanate</w:t>
      </w:r>
      <w:proofErr w:type="spellEnd"/>
      <w:r w:rsidR="00CD4A3F">
        <w:t xml:space="preserve"> and</w:t>
      </w:r>
      <w:r w:rsidR="00CD4A3F" w:rsidRPr="00CD4A3F">
        <w:t xml:space="preserve"> </w:t>
      </w:r>
      <w:r w:rsidR="00CD4A3F" w:rsidRPr="00117174">
        <w:rPr>
          <w:i/>
        </w:rPr>
        <w:t>N</w:t>
      </w:r>
      <w:r w:rsidR="00CD4A3F" w:rsidRPr="00CD4A3F">
        <w:t>,</w:t>
      </w:r>
      <w:r w:rsidR="00CD4A3F" w:rsidRPr="00117174">
        <w:rPr>
          <w:i/>
        </w:rPr>
        <w:t>N</w:t>
      </w:r>
      <w:r w:rsidR="00CD4A3F" w:rsidRPr="00CD4A3F">
        <w:t>-</w:t>
      </w:r>
      <w:proofErr w:type="spellStart"/>
      <w:r w:rsidR="00CD4A3F" w:rsidRPr="00CD4A3F">
        <w:t>bis</w:t>
      </w:r>
      <w:proofErr w:type="spellEnd"/>
      <w:r w:rsidR="00CD4A3F" w:rsidRPr="00CD4A3F">
        <w:t xml:space="preserve">(2-hydroxyethyl) </w:t>
      </w:r>
      <w:proofErr w:type="spellStart"/>
      <w:r w:rsidR="00CD4A3F" w:rsidRPr="00CD4A3F">
        <w:t>cinnamide</w:t>
      </w:r>
      <w:proofErr w:type="spellEnd"/>
      <w:r w:rsidR="00CD4A3F">
        <w:t xml:space="preserve">, crosslinked </w:t>
      </w:r>
      <w:proofErr w:type="spellStart"/>
      <w:r w:rsidR="00CD4A3F" w:rsidRPr="00CD4A3F">
        <w:t>co</w:t>
      </w:r>
      <w:r w:rsidR="00906E6C">
        <w:t>polyester</w:t>
      </w:r>
      <w:r w:rsidR="00CD4A3F" w:rsidRPr="00CD4A3F">
        <w:t>urethane</w:t>
      </w:r>
      <w:r w:rsidR="00CD4A3F">
        <w:t>s</w:t>
      </w:r>
      <w:proofErr w:type="spellEnd"/>
      <w:r w:rsidR="00CD4A3F">
        <w:t xml:space="preserve"> could be obtained </w:t>
      </w:r>
      <w:r w:rsidR="00CD4A3F" w:rsidRPr="00117174">
        <w:rPr>
          <w:i/>
        </w:rPr>
        <w:t>via</w:t>
      </w:r>
      <w:r w:rsidR="00CD4A3F">
        <w:t xml:space="preserve"> </w:t>
      </w:r>
      <w:r w:rsidR="008F2DE5">
        <w:t xml:space="preserve">reversible </w:t>
      </w:r>
      <w:r w:rsidR="00CD4A3F">
        <w:t>photoinitiated [2+2] cycloaddition reactions.</w:t>
      </w:r>
      <w:r w:rsidR="008F2DE5">
        <w:fldChar w:fldCharType="begin">
          <w:fldData xml:space="preserve">PEVuZE5vdGU+PENpdGU+PEF1dGhvcj5QaWxhdGU8L0F1dGhvcj48WWVhcj4yMDE4PC9ZZWFyPjxS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</w:fldData>
        </w:fldChar>
      </w:r>
      <w:r w:rsidR="00665E6D">
        <w:instrText xml:space="preserve"> ADDIN EN.CITE </w:instrText>
      </w:r>
      <w:r w:rsidR="00665E6D">
        <w:fldChar w:fldCharType="begin">
          <w:fldData xml:space="preserve">PEVuZE5vdGU+PENpdGU+PEF1dGhvcj5QaWxhdGU8L0F1dGhvcj48WWVhcj4yMDE4PC9ZZWFyPjxS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</w:fldData>
        </w:fldChar>
      </w:r>
      <w:r w:rsidR="00665E6D">
        <w:instrText xml:space="preserve"> ADDIN EN.CITE.DATA </w:instrText>
      </w:r>
      <w:r w:rsidR="00665E6D">
        <w:fldChar w:fldCharType="end"/>
      </w:r>
      <w:r w:rsidR="008F2DE5">
        <w:fldChar w:fldCharType="separate"/>
      </w:r>
      <w:r w:rsidR="00B446BE">
        <w:rPr>
          <w:noProof/>
        </w:rPr>
        <w:t>[171]</w:t>
      </w:r>
      <w:r w:rsidR="008F2DE5">
        <w:fldChar w:fldCharType="end"/>
      </w:r>
      <w:r w:rsidR="00CD4A3F">
        <w:t xml:space="preserve"> </w:t>
      </w:r>
      <w:r w:rsidR="00223056">
        <w:t xml:space="preserve">Furthermore, </w:t>
      </w:r>
      <w:r w:rsidR="007E2E28">
        <w:t xml:space="preserve">PPDL </w:t>
      </w:r>
      <w:r w:rsidR="00223056">
        <w:t>surface</w:t>
      </w:r>
      <w:r w:rsidR="003D0600">
        <w:t xml:space="preserve"> functi</w:t>
      </w:r>
      <w:r w:rsidR="00223056">
        <w:t>onalised magnetic nanoparticles,</w:t>
      </w:r>
      <w:r w:rsidR="003D0600">
        <w:t xml:space="preserve"> prepared </w:t>
      </w:r>
      <w:r w:rsidR="003D0600" w:rsidRPr="002A4DEE">
        <w:rPr>
          <w:i/>
        </w:rPr>
        <w:t>via</w:t>
      </w:r>
      <w:r w:rsidR="003D0600">
        <w:t xml:space="preserve"> </w:t>
      </w:r>
      <w:r w:rsidR="00195014">
        <w:t xml:space="preserve">the </w:t>
      </w:r>
      <w:r w:rsidR="003D0600">
        <w:t xml:space="preserve">ROP of PDL initiated from </w:t>
      </w:r>
      <w:r w:rsidR="003D0600" w:rsidRPr="00460CD7">
        <w:t>glycolic acid</w:t>
      </w:r>
      <w:r w:rsidR="003D0600">
        <w:t xml:space="preserve"> functionalised nanoparticles,</w:t>
      </w:r>
      <w:r w:rsidR="007E2E28">
        <w:fldChar w:fldCharType="begin"/>
      </w:r>
      <w:r w:rsidR="00665E6D">
        <w:instrText xml:space="preserve"> ADDIN EN.CITE &lt;EndNote&gt;&lt;Cite&gt;&lt;Author&gt;Razzaq&lt;/Author&gt;&lt;Year&gt;2012&lt;/Year&gt;&lt;RecNum&gt;110&lt;/RecNum&gt;&lt;DisplayText&gt;[110]&lt;/DisplayText&gt;&lt;record&gt;&lt;rec-number&gt;110&lt;/rec-number&gt;&lt;foreign-keys&gt;&lt;key app="EN" db-id="d0a0rdfrkaepzeefzw65v5fcv2tpaxwv0rd0"&gt;110&lt;/key&gt;&lt;/foreign-keys&gt;&lt;ref-type name="Journal Article"&gt;17&lt;/ref-type&gt;&lt;contributors&gt;&lt;authors&gt;&lt;author&gt;Razzaq, Muhammad Yasar&lt;/author&gt;&lt;author&gt;Behl, Marc&lt;/author&gt;&lt;author&gt;Frank, Ute&lt;/author&gt;&lt;author&gt;Koetz, Joachim&lt;/author&gt;&lt;author&gt;Szczerba, Wojciech&lt;/author&gt;&lt;author&gt;Lendlein, Andreas&lt;/author&gt;&lt;/authors&gt;&lt;/contributors&gt;&lt;titles&gt;&lt;title&gt;Oligo(ω-pentadecalactone) decorated magnetic nanoparticles&lt;/title&gt;&lt;secondary-title&gt;Journal of Materials Chemistry&lt;/secondary-title&gt;&lt;/titles&gt;&lt;periodical&gt;&lt;full-title&gt;Journal of Materials Chemistry&lt;/full-title&gt;&lt;/periodical&gt;&lt;pages&gt;9237&lt;/pages&gt;&lt;volume&gt;22&lt;/volume&gt;&lt;number&gt;18&lt;/number&gt;&lt;dates&gt;&lt;year&gt;2012&lt;/year&gt;&lt;/dates&gt;&lt;publisher&gt;The Royal Society of Chemistry&lt;/publisher&gt;&lt;isbn&gt;0959-9428&amp;#xD;1364-5501&lt;/isbn&gt;&lt;work-type&gt;10.1039/C2JM16146J&lt;/work-type&gt;&lt;urls&gt;&lt;related-urls&gt;&lt;url&gt;http://dx.doi.org/10.1039/C2JM16146J&lt;/url&gt;&lt;url&gt;http://pubs.rsc.org/en/Content/ArticleLanding/2012/JM/c2jm16146j&lt;/url&gt;&lt;/related-urls&gt;&lt;/urls&gt;&lt;electronic-resource-num&gt;10.1039/c2jm16146j&lt;/electronic-resource-num&gt;&lt;/record&gt;&lt;/Cite&gt;&lt;/EndNote&gt;</w:instrText>
      </w:r>
      <w:r w:rsidR="007E2E28">
        <w:fldChar w:fldCharType="separate"/>
      </w:r>
      <w:r w:rsidR="00B446BE">
        <w:rPr>
          <w:noProof/>
        </w:rPr>
        <w:t>[110]</w:t>
      </w:r>
      <w:r w:rsidR="007E2E28">
        <w:fldChar w:fldCharType="end"/>
      </w:r>
      <w:r w:rsidR="007E2E28">
        <w:t xml:space="preserve"> </w:t>
      </w:r>
      <w:r w:rsidR="00223056">
        <w:t>were</w:t>
      </w:r>
      <w:r w:rsidR="007E2E28">
        <w:t xml:space="preserve"> </w:t>
      </w:r>
      <w:r w:rsidR="00434C38">
        <w:t>subsequently polymerised with CL to prepare bilayer coated magnetic nanoparticles</w:t>
      </w:r>
      <w:r w:rsidR="00434C38">
        <w:fldChar w:fldCharType="begin">
          <w:fldData xml:space="preserve">PEVuZE5vdGU+PENpdGU+PEF1dGhvcj5XYW5nPC9BdXRob3I+PFllYXI+MjAxNTwvWWVhcj48UmVj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</w:fldData>
        </w:fldChar>
      </w:r>
      <w:r w:rsidR="00665E6D">
        <w:instrText xml:space="preserve"> ADDIN EN.CITE </w:instrText>
      </w:r>
      <w:r w:rsidR="00665E6D">
        <w:fldChar w:fldCharType="begin">
          <w:fldData xml:space="preserve">PEVuZE5vdGU+PENpdGU+PEF1dGhvcj5XYW5nPC9BdXRob3I+PFllYXI+MjAxNTwvWWVhcj48UmVj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</w:fldData>
        </w:fldChar>
      </w:r>
      <w:r w:rsidR="00665E6D">
        <w:instrText xml:space="preserve"> ADDIN EN.CITE.DATA </w:instrText>
      </w:r>
      <w:r w:rsidR="00665E6D">
        <w:fldChar w:fldCharType="end"/>
      </w:r>
      <w:r w:rsidR="00434C38">
        <w:fldChar w:fldCharType="separate"/>
      </w:r>
      <w:r w:rsidR="00B446BE">
        <w:rPr>
          <w:noProof/>
        </w:rPr>
        <w:t>[116]</w:t>
      </w:r>
      <w:r w:rsidR="00434C38">
        <w:fldChar w:fldCharType="end"/>
      </w:r>
      <w:r w:rsidR="00434C38">
        <w:t xml:space="preserve"> or </w:t>
      </w:r>
      <w:r w:rsidR="007E2E28">
        <w:t>condensed</w:t>
      </w:r>
      <w:r w:rsidR="00EC474E">
        <w:t xml:space="preserve"> with hydroxyl-functional three-</w:t>
      </w:r>
      <w:r w:rsidR="003D0600">
        <w:t>armed PPDL stars</w:t>
      </w:r>
      <w:r w:rsidR="007E2E28" w:rsidRPr="007E2E28">
        <w:t xml:space="preserve"> </w:t>
      </w:r>
      <w:r w:rsidR="007E2E28">
        <w:t xml:space="preserve">using </w:t>
      </w:r>
      <w:r w:rsidR="00281BDC" w:rsidRPr="00281BDC">
        <w:t xml:space="preserve">1,6-hexane </w:t>
      </w:r>
      <w:proofErr w:type="spellStart"/>
      <w:r w:rsidR="00281BDC" w:rsidRPr="00281BDC">
        <w:t>diisocyanate</w:t>
      </w:r>
      <w:proofErr w:type="spellEnd"/>
      <w:r w:rsidR="00281BDC">
        <w:t xml:space="preserve"> </w:t>
      </w:r>
      <w:r w:rsidR="007E2E28">
        <w:t>to form hybrid nanocomposite materials</w:t>
      </w:r>
      <w:r w:rsidR="003D0600">
        <w:t>.</w:t>
      </w:r>
      <w:r w:rsidR="003D0600">
        <w:fldChar w:fldCharType="begin">
          <w:fldData xml:space="preserve">PEVuZE5vdGU+PENpdGU+PEF1dGhvcj5SYXp6YXE8L0F1dGhvcj48WWVhcj4yMDEzPC9ZZWFyPjxS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</w:fldData>
        </w:fldChar>
      </w:r>
      <w:r w:rsidR="00665E6D">
        <w:instrText xml:space="preserve"> ADDIN EN.CITE </w:instrText>
      </w:r>
      <w:r w:rsidR="00665E6D">
        <w:fldChar w:fldCharType="begin">
          <w:fldData xml:space="preserve">PEVuZE5vdGU+PENpdGU+PEF1dGhvcj5SYXp6YXE8L0F1dGhvcj48WWVhcj4yMDEzPC9ZZWFyPjxS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</w:fldData>
        </w:fldChar>
      </w:r>
      <w:r w:rsidR="00665E6D">
        <w:instrText xml:space="preserve"> ADDIN EN.CITE.DATA </w:instrText>
      </w:r>
      <w:r w:rsidR="00665E6D">
        <w:fldChar w:fldCharType="end"/>
      </w:r>
      <w:r w:rsidR="003D0600">
        <w:fldChar w:fldCharType="separate"/>
      </w:r>
      <w:r w:rsidR="00B446BE">
        <w:rPr>
          <w:noProof/>
        </w:rPr>
        <w:t>[112, 113]</w:t>
      </w:r>
      <w:r w:rsidR="003D0600">
        <w:fldChar w:fldCharType="end"/>
      </w:r>
      <w:r w:rsidR="003D0600">
        <w:t xml:space="preserve"> </w:t>
      </w:r>
      <w:r w:rsidR="00A531AC">
        <w:t>Finally, c</w:t>
      </w:r>
      <w:r w:rsidR="003D0600">
        <w:t>ondensation between mono-hydroxyl functional PPDL and</w:t>
      </w:r>
      <w:r w:rsidR="00EC474E">
        <w:t xml:space="preserve"> 2-isocyanato</w:t>
      </w:r>
      <w:r w:rsidR="003D0600" w:rsidRPr="00A625FE">
        <w:t>ethyl</w:t>
      </w:r>
      <w:r w:rsidR="00EC474E">
        <w:t xml:space="preserve"> </w:t>
      </w:r>
      <w:r w:rsidR="003D0600" w:rsidRPr="00A625FE">
        <w:t>methacrylate</w:t>
      </w:r>
      <w:r w:rsidR="003D0600">
        <w:t xml:space="preserve"> </w:t>
      </w:r>
      <w:r w:rsidR="00EC474E">
        <w:t xml:space="preserve">was utilised to prepare </w:t>
      </w:r>
      <w:r w:rsidR="002F1E65">
        <w:t>methacrylate-</w:t>
      </w:r>
      <w:r w:rsidR="003D0600">
        <w:t xml:space="preserve">functional PPDL, which was radically </w:t>
      </w:r>
      <w:r w:rsidR="00223056">
        <w:t>co</w:t>
      </w:r>
      <w:r w:rsidR="003D0600">
        <w:t xml:space="preserve">polymerised with </w:t>
      </w:r>
      <w:r w:rsidR="003D0600" w:rsidRPr="00621F7A">
        <w:rPr>
          <w:i/>
        </w:rPr>
        <w:t>N</w:t>
      </w:r>
      <w:r w:rsidR="003D0600" w:rsidRPr="00A625FE">
        <w:t>-vinyl-2-pyrrolidone</w:t>
      </w:r>
      <w:r w:rsidR="003D0600">
        <w:t xml:space="preserve"> and oligo(ethylene glycol)</w:t>
      </w:r>
      <w:proofErr w:type="spellStart"/>
      <w:r w:rsidR="003D0600">
        <w:t>dimethacrylate</w:t>
      </w:r>
      <w:proofErr w:type="spellEnd"/>
      <w:r w:rsidR="003D0600">
        <w:t xml:space="preserve"> using </w:t>
      </w:r>
      <w:r w:rsidR="00223056" w:rsidRPr="00BE597E">
        <w:rPr>
          <w:rFonts w:hint="eastAsia"/>
        </w:rPr>
        <w:t>2,2</w:t>
      </w:r>
      <w:r w:rsidR="00223056">
        <w:rPr>
          <w:rFonts w:hint="eastAsia"/>
        </w:rPr>
        <w:t>-</w:t>
      </w:r>
      <w:r w:rsidR="00223056">
        <w:t>a</w:t>
      </w:r>
      <w:r w:rsidR="00223056" w:rsidRPr="00BE597E">
        <w:rPr>
          <w:rFonts w:hint="eastAsia"/>
        </w:rPr>
        <w:t>zobis(2-methylpropionitrile</w:t>
      </w:r>
      <w:r w:rsidR="00223056">
        <w:t>)</w:t>
      </w:r>
      <w:r w:rsidR="00223056" w:rsidRPr="00BE597E">
        <w:t xml:space="preserve"> </w:t>
      </w:r>
      <w:r w:rsidR="00223056">
        <w:t>(</w:t>
      </w:r>
      <w:r w:rsidR="003D0600">
        <w:t>AIBN</w:t>
      </w:r>
      <w:r w:rsidR="00223056">
        <w:t>)</w:t>
      </w:r>
      <w:r w:rsidR="002F1E65">
        <w:t xml:space="preserve"> to prepare</w:t>
      </w:r>
      <w:r w:rsidR="003D0600">
        <w:t xml:space="preserve"> hydrogel network</w:t>
      </w:r>
      <w:r w:rsidR="002F1E65">
        <w:t>s</w:t>
      </w:r>
      <w:r w:rsidR="003D0600">
        <w:t>.</w:t>
      </w:r>
      <w:r w:rsidR="003D0600">
        <w:fldChar w:fldCharType="begin"/>
      </w:r>
      <w:r w:rsidR="00665E6D">
        <w:instrText xml:space="preserve"> ADDIN EN.CITE &lt;EndNote&gt;&lt;Cite&gt;&lt;Author&gt;Balk&lt;/Author&gt;&lt;Year&gt;2012&lt;/Year&gt;&lt;RecNum&gt;108&lt;/RecNum&gt;&lt;DisplayText&gt;[108]&lt;/DisplayText&gt;&lt;record&gt;&lt;rec-number&gt;108&lt;/rec-number&gt;&lt;foreign-keys&gt;&lt;key app="EN" db-id="d0a0rdfrkaepzeefzw65v5fcv2tpaxwv0rd0"&gt;108&lt;/key&gt;&lt;/foreign-keys&gt;&lt;ref-type name="Journal Article"&gt;17&lt;/ref-type&gt;&lt;contributors&gt;&lt;authors&gt;&lt;author&gt;Balk, Maria&lt;/author&gt;&lt;author&gt;Behl, Marc&lt;/author&gt;&lt;author&gt;Nöchel, Ulrich&lt;/author&gt;&lt;author&gt;Lendlein, Andreas&lt;/author&gt;&lt;/authors&gt;&lt;/contributors&gt;&lt;titles&gt;&lt;title&gt;Shape-Memory Hydrogels with Switching Segments Based on Oligo(ω-pentadecalactone)&lt;/title&gt;&lt;secondary-title&gt;Macromolecular Materials and Engineering&lt;/secondary-title&gt;&lt;/titles&gt;&lt;periodical&gt;&lt;full-title&gt;Macromolecular Materials and Engineering&lt;/full-title&gt;&lt;/periodical&gt;&lt;pages&gt;1184-1192&lt;/pages&gt;&lt;volume&gt;297&lt;/volume&gt;&lt;number&gt;12&lt;/number&gt;&lt;keywords&gt;&lt;keyword&gt;crystallization&lt;/keyword&gt;&lt;keyword&gt;hydrogels&lt;/keyword&gt;&lt;keyword&gt;oligo(ω-pentadecalactone)&lt;/keyword&gt;&lt;keyword&gt;polyesters&lt;/keyword&gt;&lt;keyword&gt;stimuli-sensitive polymers&lt;/keyword&gt;&lt;/keywords&gt;&lt;dates&gt;&lt;year&gt;2012&lt;/year&gt;&lt;/dates&gt;&lt;publisher&gt;WILEY-VCH Verlag&lt;/publisher&gt;&lt;isbn&gt;1439-2054&lt;/isbn&gt;&lt;urls&gt;&lt;related-urls&gt;&lt;url&gt;http://dx.doi.org/10.1002/mame.201200232&lt;/url&gt;&lt;url&gt;https://onlinelibrary.wiley.com/doi/pdf/10.1002/mame.201200232&lt;/url&gt;&lt;/related-urls&gt;&lt;/urls&gt;&lt;electronic-resource-num&gt;10.1002/mame.201200232&lt;/electronic-resource-num&gt;&lt;/record&gt;&lt;/Cite&gt;&lt;/EndNote&gt;</w:instrText>
      </w:r>
      <w:r w:rsidR="003D0600">
        <w:fldChar w:fldCharType="separate"/>
      </w:r>
      <w:r w:rsidR="00B446BE">
        <w:rPr>
          <w:noProof/>
        </w:rPr>
        <w:t>[108]</w:t>
      </w:r>
      <w:r w:rsidR="003D0600">
        <w:fldChar w:fldCharType="end"/>
      </w:r>
    </w:p>
    <w:p w14:paraId="58C3C870" w14:textId="310B0CEC" w:rsidR="00245A18" w:rsidRDefault="00245A18" w:rsidP="00117174">
      <w:pPr>
        <w:pStyle w:val="Heading2"/>
      </w:pPr>
      <w:bookmarkStart w:id="14" w:name="_Toc506992081"/>
      <w:bookmarkEnd w:id="13"/>
      <w:r w:rsidRPr="00117174">
        <w:rPr>
          <w:rFonts w:eastAsia="MS Mincho"/>
        </w:rPr>
        <w:t>Functional m</w:t>
      </w:r>
      <w:r w:rsidR="004E0D23" w:rsidRPr="00117174">
        <w:rPr>
          <w:rFonts w:eastAsia="MS Mincho"/>
        </w:rPr>
        <w:t>onomers</w:t>
      </w:r>
    </w:p>
    <w:p w14:paraId="5A68D2C9" w14:textId="78685ACA" w:rsidR="00277FCC" w:rsidRDefault="009F58F7">
      <w:r>
        <w:t xml:space="preserve">Main-chain and </w:t>
      </w:r>
      <w:r w:rsidR="00551B6C">
        <w:t xml:space="preserve">pendant </w:t>
      </w:r>
      <w:r>
        <w:t xml:space="preserve">functionality is readily introduced into </w:t>
      </w:r>
      <w:r w:rsidR="00906E6C">
        <w:t>polyester</w:t>
      </w:r>
      <w:r>
        <w:t xml:space="preserve">s </w:t>
      </w:r>
      <w:r w:rsidR="0088353F">
        <w:rPr>
          <w:i/>
        </w:rPr>
        <w:t>via</w:t>
      </w:r>
      <w:r>
        <w:t xml:space="preserve"> </w:t>
      </w:r>
      <w:r w:rsidR="00894998">
        <w:t xml:space="preserve">the </w:t>
      </w:r>
      <w:r w:rsidR="0088353F">
        <w:t>polymerisation of</w:t>
      </w:r>
      <w:r>
        <w:t xml:space="preserve"> </w:t>
      </w:r>
      <w:r w:rsidR="00045D03">
        <w:t>lactones</w:t>
      </w:r>
      <w:r>
        <w:t xml:space="preserve"> with added functionality</w:t>
      </w:r>
      <w:r w:rsidR="000407EF" w:rsidRPr="00EE566D">
        <w:t>.</w:t>
      </w:r>
      <w:r w:rsidR="002D246E" w:rsidRPr="00EE566D">
        <w:fldChar w:fldCharType="begin"/>
      </w:r>
      <w:r w:rsidR="00665E6D">
        <w:instrText xml:space="preserve"> ADDIN EN.CITE &lt;EndNote&gt;&lt;Cite&gt;&lt;Author&gt;Jérôme&lt;/Author&gt;&lt;Year&gt;2008&lt;/Year&gt;&lt;RecNum&gt;172&lt;/RecNum&gt;&lt;DisplayText&gt;[172]&lt;/DisplayText&gt;&lt;record&gt;&lt;rec-number&gt;172&lt;/rec-number&gt;&lt;foreign-keys&gt;&lt;key app="EN" db-id="d0a0rdfrkaepzeefzw65v5fcv2tpaxwv0rd0"&gt;172&lt;/key&gt;&lt;/foreign-keys&gt;&lt;ref-type name="Journal Article"&gt;17&lt;/ref-type&gt;&lt;contributors&gt;&lt;authors&gt;&lt;author&gt;Jérôme, Christine&lt;/author&gt;&lt;author&gt;Lecomte, Philippe&lt;/author&gt;&lt;/authors&gt;&lt;/contributors&gt;&lt;auth-address&gt;Center for Education and Research on Macromolecules, University of Liege, B6 Sart-Tilman, B-4000 Liege, Belgium. c.jerome@ulg.ac.be&lt;/auth-address&gt;&lt;titles&gt;&lt;title&gt;Recent advances in the synthesis of aliphatic polyesters by ring-opening polymerization&lt;/title&gt;&lt;secondary-title&gt;Advanced Drug Delivery Reviews&lt;/secondary-title&gt;&lt;alt-title&gt;Advanced drug delivery reviews&lt;/alt-title&gt;&lt;/titles&gt;&lt;periodical&gt;&lt;full-title&gt;Advanced Drug Delivery Reviews&lt;/full-title&gt;&lt;/periodical&gt;&lt;alt-periodical&gt;&lt;full-title&gt;Advanced Drug Delivery Reviews&lt;/full-title&gt;&lt;/alt-periodical&gt;&lt;pages&gt;1056-1076&lt;/pages&gt;&lt;volume&gt;60&lt;/volume&gt;&lt;number&gt;9&lt;/number&gt;&lt;keywords&gt;&lt;keyword&gt;Aliphatic polyesters&lt;/keyword&gt;&lt;keyword&gt;Ring-opening polymerization&lt;/keyword&gt;&lt;keyword&gt;Enzymatic polymerization&lt;/keyword&gt;&lt;keyword&gt;Supercritical carbon dioxide&lt;/keyword&gt;&lt;/keywords&gt;&lt;dates&gt;&lt;year&gt;2008&lt;/year&gt;&lt;pub-dates&gt;&lt;date&gt;2008/06/10/&lt;/date&gt;&lt;/pub-dates&gt;&lt;/dates&gt;&lt;isbn&gt;0169-409X&lt;/isbn&gt;&lt;accession-num&gt;18403043&lt;/accession-num&gt;&lt;urls&gt;&lt;related-urls&gt;&lt;url&gt;http://www.sciencedirect.com/science/article/pii/S0169409X08000562&lt;/url&gt;&lt;/related-urls&gt;&lt;/urls&gt;&lt;electronic-resource-num&gt;https://doi.org/10.1016/j.addr.2008.02.008&lt;/electronic-resource-num&gt;&lt;/record&gt;&lt;/Cite&gt;&lt;/EndNote&gt;</w:instrText>
      </w:r>
      <w:r w:rsidR="002D246E" w:rsidRPr="00EE566D">
        <w:fldChar w:fldCharType="separate"/>
      </w:r>
      <w:r w:rsidR="00B446BE">
        <w:rPr>
          <w:noProof/>
        </w:rPr>
        <w:t>[172]</w:t>
      </w:r>
      <w:r w:rsidR="002D246E" w:rsidRPr="00EE566D">
        <w:fldChar w:fldCharType="end"/>
      </w:r>
      <w:r w:rsidR="002D246E">
        <w:t xml:space="preserve"> </w:t>
      </w:r>
      <w:r w:rsidR="00277FCC">
        <w:t xml:space="preserve">For example, numerous homopolymers prepared from functional MLs including  </w:t>
      </w:r>
      <w:proofErr w:type="spellStart"/>
      <w:r w:rsidR="00277FCC">
        <w:t>Amb</w:t>
      </w:r>
      <w:proofErr w:type="spellEnd"/>
      <w:r w:rsidR="00277FCC">
        <w:t>,</w:t>
      </w:r>
      <w:r w:rsidR="00277FCC">
        <w:fldChar w:fldCharType="begin">
          <w:fldData xml:space="preserve">PEVuZE5vdGU+PENpdGU+PEF1dGhvcj5WYWlkYTwvQXV0aG9yPjxZZWFyPjIwMTE8L1llYXI+PFJl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==
</w:fldData>
        </w:fldChar>
      </w:r>
      <w:r w:rsidR="00665E6D">
        <w:instrText xml:space="preserve"> ADDIN EN.CITE </w:instrText>
      </w:r>
      <w:r w:rsidR="00665E6D">
        <w:fldChar w:fldCharType="begin">
          <w:fldData xml:space="preserve">PEVuZE5vdGU+PENpdGU+PEF1dGhvcj5WYWlkYTwvQXV0aG9yPjxZZWFyPjIwMTE8L1llYXI+PFJl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==
</w:fldData>
        </w:fldChar>
      </w:r>
      <w:r w:rsidR="00665E6D">
        <w:instrText xml:space="preserve"> ADDIN EN.CITE.DATA </w:instrText>
      </w:r>
      <w:r w:rsidR="00665E6D">
        <w:fldChar w:fldCharType="end"/>
      </w:r>
      <w:r w:rsidR="00277FCC">
        <w:fldChar w:fldCharType="separate"/>
      </w:r>
      <w:r w:rsidR="00B446BE">
        <w:rPr>
          <w:noProof/>
        </w:rPr>
        <w:t>[37, 96, 173-175]</w:t>
      </w:r>
      <w:r w:rsidR="00277FCC">
        <w:fldChar w:fldCharType="end"/>
      </w:r>
      <w:r w:rsidR="00277FCC">
        <w:t xml:space="preserve"> </w:t>
      </w:r>
      <w:r w:rsidR="00277FCC" w:rsidRPr="00EE566D">
        <w:t xml:space="preserve">the </w:t>
      </w:r>
      <w:r w:rsidR="00277FCC" w:rsidRPr="00EE566D">
        <w:lastRenderedPageBreak/>
        <w:t xml:space="preserve">corresponding epoxide of </w:t>
      </w:r>
      <w:proofErr w:type="spellStart"/>
      <w:r w:rsidR="00277FCC">
        <w:t>Amb</w:t>
      </w:r>
      <w:proofErr w:type="spellEnd"/>
      <w:r w:rsidR="00277FCC">
        <w:t xml:space="preserve"> (</w:t>
      </w:r>
      <w:proofErr w:type="spellStart"/>
      <w:r w:rsidR="00277FCC">
        <w:t>AmbE</w:t>
      </w:r>
      <w:proofErr w:type="spellEnd"/>
      <w:r w:rsidR="00277FCC">
        <w:t>),</w:t>
      </w:r>
      <w:r w:rsidR="00277FCC">
        <w:fldChar w:fldCharType="begin"/>
      </w:r>
      <w:r w:rsidR="00665E6D">
        <w:instrText xml:space="preserve"> ADDIN EN.CITE &lt;EndNote&gt;&lt;Cite&gt;&lt;Author&gt;Vaida&lt;/Author&gt;&lt;Year&gt;2011&lt;/Year&gt;&lt;RecNum&gt;3&lt;/RecNum&gt;&lt;DisplayText&gt;[173]&lt;/DisplayText&gt;&lt;record&gt;&lt;rec-number&gt;3&lt;/rec-number&gt;&lt;foreign-keys&gt;&lt;key app="EN" db-id="ttaxtfz55xzxzeea9t9pfdtopw0vdseapp0f"&gt;3&lt;/key&gt;&lt;/foreign-keys&gt;&lt;ref-type name="Journal Article"&gt;17&lt;/ref-type&gt;&lt;contributors&gt;&lt;authors&gt;&lt;author&gt;Vaida, Cristian&lt;/author&gt;&lt;author&gt;Keul, Helmut&lt;/author&gt;&lt;author&gt;Moeller, Martin&lt;/author&gt;&lt;/authors&gt;&lt;/contributors&gt;&lt;titles&gt;&lt;title&gt;Tailor-made polyesters based on pentadecalactone via enzymatic catalysis&lt;/title&gt;&lt;secondary-title&gt;Green Chemistry&lt;/secondary-title&gt;&lt;/titles&gt;&lt;periodical&gt;&lt;full-title&gt;Green Chemistry&lt;/full-title&gt;&lt;abbr-1&gt;Green Chem.&lt;/abbr-1&gt;&lt;abbr-2&gt;Green Chem&lt;/abbr-2&gt;&lt;/periodical&gt;&lt;pages&gt;889-899&lt;/pages&gt;&lt;volume&gt;13&lt;/volume&gt;&lt;number&gt;4&lt;/number&gt;&lt;dates&gt;&lt;year&gt;2011&lt;/year&gt;&lt;pub-dates&gt;&lt;date&gt;2011&lt;/date&gt;&lt;/pub-dates&gt;&lt;/dates&gt;&lt;isbn&gt;1463-9262&lt;/isbn&gt;&lt;accession-num&gt;WOS:000289171900021&lt;/accession-num&gt;&lt;urls&gt;&lt;related-urls&gt;&lt;url&gt;&amp;lt;Go to ISI&amp;gt;://WOS:000289171900021&lt;/url&gt;&lt;/related-urls&gt;&lt;/urls&gt;&lt;electronic-resource-num&gt;10.1039/c1gc15044h&lt;/electronic-resource-num&gt;&lt;/record&gt;&lt;/Cite&gt;&lt;/EndNote&gt;</w:instrText>
      </w:r>
      <w:r w:rsidR="00277FCC">
        <w:fldChar w:fldCharType="separate"/>
      </w:r>
      <w:r w:rsidR="00B446BE">
        <w:rPr>
          <w:noProof/>
        </w:rPr>
        <w:t>[173]</w:t>
      </w:r>
      <w:r w:rsidR="00277FCC">
        <w:fldChar w:fldCharType="end"/>
      </w:r>
      <w:r w:rsidR="00277FCC">
        <w:t xml:space="preserve"> </w:t>
      </w:r>
      <w:proofErr w:type="spellStart"/>
      <w:r w:rsidR="00277FCC">
        <w:t>Gl</w:t>
      </w:r>
      <w:proofErr w:type="spellEnd"/>
      <w:r w:rsidR="00277FCC">
        <w:t>,</w:t>
      </w:r>
      <w:r w:rsidR="00277FCC">
        <w:fldChar w:fldCharType="begin">
          <w:fldData xml:space="preserve">PEVuZE5vdGU+PENpdGU+PEF1dGhvcj52YW4gZGVyIE1ldWxlbjwvQXV0aG9yPjxZZWFyPjIwMDg8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</w:fldData>
        </w:fldChar>
      </w:r>
      <w:r w:rsidR="00665E6D">
        <w:instrText xml:space="preserve"> ADDIN EN.CITE </w:instrText>
      </w:r>
      <w:r w:rsidR="00665E6D">
        <w:fldChar w:fldCharType="begin">
          <w:fldData xml:space="preserve">PEVuZE5vdGU+PENpdGU+PEF1dGhvcj52YW4gZGVyIE1ldWxlbjwvQXV0aG9yPjxZZWFyPjIwMDg8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</w:fldData>
        </w:fldChar>
      </w:r>
      <w:r w:rsidR="00665E6D">
        <w:instrText xml:space="preserve"> ADDIN EN.CITE.DATA </w:instrText>
      </w:r>
      <w:r w:rsidR="00665E6D">
        <w:fldChar w:fldCharType="end"/>
      </w:r>
      <w:r w:rsidR="00277FCC">
        <w:fldChar w:fldCharType="separate"/>
      </w:r>
      <w:r w:rsidR="00B446BE">
        <w:rPr>
          <w:noProof/>
        </w:rPr>
        <w:t>[174, 175]</w:t>
      </w:r>
      <w:r w:rsidR="00277FCC">
        <w:fldChar w:fldCharType="end"/>
      </w:r>
      <w:r w:rsidR="00277FCC">
        <w:t xml:space="preserve"> 6HDL,</w:t>
      </w:r>
      <w:r w:rsidR="00277FCC">
        <w:fldChar w:fldCharType="begin"/>
      </w:r>
      <w:r w:rsidR="00665E6D">
        <w:instrText xml:space="preserve"> ADDIN EN.CITE &lt;EndNote&gt;&lt;Cite&gt;&lt;Author&gt;Fuoco&lt;/Author&gt;&lt;Year&gt;2015&lt;/Year&gt;&lt;RecNum&gt;102&lt;/RecNum&gt;&lt;DisplayText&gt;[102]&lt;/DisplayText&gt;&lt;record&gt;&lt;rec-number&gt;102&lt;/rec-number&gt;&lt;foreign-keys&gt;&lt;key app="EN" db-id="d0a0rdfrkaepzeefzw65v5fcv2tpaxwv0rd0"&gt;102&lt;/key&gt;&lt;/foreign-keys&gt;&lt;ref-type name="Journal Article"&gt;17&lt;/ref-type&gt;&lt;contributors&gt;&lt;authors&gt;&lt;author&gt;Fuoco, Tiziana&lt;/author&gt;&lt;author&gt;Meduri, Angelo&lt;/author&gt;&lt;author&gt;Lamberti, Marina&lt;/author&gt;&lt;author&gt;Venditto, Vincenzo&lt;/author&gt;&lt;author&gt;Pellecchia, Claudio&lt;/author&gt;&lt;author&gt;Pappalardo, Daniela&lt;/author&gt;&lt;/authors&gt;&lt;/contributors&gt;&lt;titles&gt;&lt;title&gt;Ring-opening polymerization of [small omega]-6-hexadecenlactone by a salicylaldiminato aluminum complex: a route to semicrystalline and functional poly(ester)s&lt;/title&gt;&lt;secondary-title&gt;Polymer Chemistry&lt;/secondary-title&gt;&lt;/titles&gt;&lt;periodical&gt;&lt;full-title&gt;Polymer Chemistry&lt;/full-title&gt;&lt;/periodical&gt;&lt;pages&gt;1727-1740&lt;/pages&gt;&lt;volume&gt;6&lt;/volume&gt;&lt;number&gt;10&lt;/number&gt;&lt;dates&gt;&lt;year&gt;2015&lt;/year&gt;&lt;/dates&gt;&lt;publisher&gt;The Royal Society of Chemistry&lt;/publisher&gt;&lt;isbn&gt;1759-9954&lt;/isbn&gt;&lt;work-type&gt;10.1039/C4PY01445F&lt;/work-type&gt;&lt;urls&gt;&lt;related-urls&gt;&lt;url&gt;http://dx.doi.org/10.1039/C4PY01445F&lt;/url&gt;&lt;url&gt;http://pubs.rsc.org/en/Content/ArticleLanding/2015/PY/C4PY01445F&lt;/url&gt;&lt;/related-urls&gt;&lt;/urls&gt;&lt;electronic-resource-num&gt;10.1039/C4PY01445F&lt;/electronic-resource-num&gt;&lt;/record&gt;&lt;/Cite&gt;&lt;/EndNote&gt;</w:instrText>
      </w:r>
      <w:r w:rsidR="00277FCC">
        <w:fldChar w:fldCharType="separate"/>
      </w:r>
      <w:r w:rsidR="00B446BE">
        <w:rPr>
          <w:noProof/>
        </w:rPr>
        <w:t>[102]</w:t>
      </w:r>
      <w:r w:rsidR="00277FCC">
        <w:fldChar w:fldCharType="end"/>
      </w:r>
      <w:r w:rsidR="00277FCC">
        <w:t xml:space="preserve"> </w:t>
      </w:r>
      <w:r w:rsidR="00277FCC" w:rsidRPr="00F156B4">
        <w:t>BA</w:t>
      </w:r>
      <w:r w:rsidR="00277FCC" w:rsidRPr="00D35A01">
        <w:t>,</w:t>
      </w:r>
      <w:r w:rsidR="00277FCC" w:rsidRPr="008D641D">
        <w:fldChar w:fldCharType="begin"/>
      </w:r>
      <w:r w:rsidR="00665E6D">
        <w:instrText xml:space="preserve"> ADDIN EN.CITE &lt;EndNote&gt;&lt;Cite&gt;&lt;Author&gt;Pepels&lt;/Author&gt;&lt;Year&gt;2013&lt;/Year&gt;&lt;RecNum&gt;186&lt;/RecNum&gt;&lt;DisplayText&gt;[96]&lt;/DisplayText&gt;&lt;record&gt;&lt;rec-number&gt;186&lt;/rec-number&gt;&lt;foreign-keys&gt;&lt;key app="EN" db-id="ttaxtfz55xzxzeea9t9pfdtopw0vdseapp0f"&gt;186&lt;/key&gt;&lt;/foreign-keys&gt;&lt;ref-type name="Journal Article"&gt;17&lt;/ref-type&gt;&lt;contributors&gt;&lt;authors&gt;&lt;author&gt;Pepels, M. P. F.&lt;/author&gt;&lt;author&gt;Bouyahyi, M.&lt;/author&gt;&lt;author&gt;Heise, A.&lt;/author&gt;&lt;author&gt;Duchateau, R.&lt;/author&gt;&lt;/authors&gt;&lt;/contributors&gt;&lt;titles&gt;&lt;title&gt;Kinetic Investigation on the Catalytic Ring-Opening (Co)Polymerization of (Macro)Lactones Using Aluminum Salen Catalysts&lt;/title&gt;&lt;secondary-title&gt;Macromolecules&lt;/secondary-title&gt;&lt;/titles&gt;&lt;periodical&gt;&lt;full-title&gt;Macromolecules&lt;/full-title&gt;&lt;/periodical&gt;&lt;pages&gt;4324-4334&lt;/pages&gt;&lt;volume&gt;46&lt;/volume&gt;&lt;number&gt;11&lt;/number&gt;&lt;dates&gt;&lt;year&gt;2013&lt;/year&gt;&lt;pub-dates&gt;&lt;date&gt;2013/06/11&lt;/date&gt;&lt;/pub-dates&gt;&lt;/dates&gt;&lt;publisher&gt;American Chemical Society&lt;/publisher&gt;&lt;isbn&gt;0024-9297&lt;/isbn&gt;&lt;urls&gt;&lt;related-urls&gt;&lt;url&gt;http://dx.doi.org/10.1021/ma400731c&lt;/url&gt;&lt;/related-urls&gt;&lt;/urls&gt;&lt;electronic-resource-num&gt;10.1021/ma400731c&lt;/electronic-resource-num&gt;&lt;/record&gt;&lt;/Cite&gt;&lt;/EndNote&gt;</w:instrText>
      </w:r>
      <w:r w:rsidR="00277FCC" w:rsidRPr="008D641D">
        <w:fldChar w:fldCharType="separate"/>
      </w:r>
      <w:r w:rsidR="00B446BE">
        <w:rPr>
          <w:noProof/>
        </w:rPr>
        <w:t>[96]</w:t>
      </w:r>
      <w:r w:rsidR="00277FCC" w:rsidRPr="008D641D">
        <w:fldChar w:fldCharType="end"/>
      </w:r>
      <w:r w:rsidR="00277FCC">
        <w:t xml:space="preserve"> 2-o</w:t>
      </w:r>
      <w:r w:rsidR="00277FCC" w:rsidRPr="000220D0">
        <w:t>xo-12-crown-4-ether</w:t>
      </w:r>
      <w:r w:rsidR="00277FCC">
        <w:t xml:space="preserve"> (OC),</w:t>
      </w:r>
      <w:r w:rsidR="00277FCC">
        <w:fldChar w:fldCharType="begin"/>
      </w:r>
      <w:r w:rsidR="00665E6D">
        <w:instrText xml:space="preserve"> ADDIN EN.CITE &lt;EndNote&gt;&lt;Cite&gt;&lt;Author&gt;Van Der Mee&lt;/Author&gt;&lt;Year&gt;2006&lt;/Year&gt;&lt;RecNum&gt;185&lt;/RecNum&gt;&lt;DisplayText&gt;[176]&lt;/DisplayText&gt;&lt;record&gt;&lt;rec-number&gt;185&lt;/rec-number&gt;&lt;foreign-keys&gt;&lt;key app="EN" db-id="ttaxtfz55xzxzeea9t9pfdtopw0vdseapp0f"&gt;185&lt;/key&gt;&lt;/foreign-keys&gt;&lt;ref-type name="Journal Article"&gt;17&lt;/ref-type&gt;&lt;contributors&gt;&lt;authors&gt;&lt;author&gt;Van Der Mee, Lars&lt;/author&gt;&lt;author&gt;Antens, Jany&lt;/author&gt;&lt;author&gt;Van De Kruijs, Bas&lt;/author&gt;&lt;author&gt;Palmans, Anja R. A.&lt;/author&gt;&lt;author&gt;Meijer, E. W.&lt;/author&gt;&lt;/authors&gt;&lt;/contributors&gt;&lt;titles&gt;&lt;title&gt;Oxo-crown-ethers as comonomers for tuning polyester properties&lt;/title&gt;&lt;secondary-title&gt;Journal of Polymer Science Part A: Polymer Chemistry&lt;/secondary-title&gt;&lt;/titles&gt;&lt;periodical&gt;&lt;full-title&gt;Journal of Polymer Science Part A: Polymer Chemistry&lt;/full-title&gt;&lt;abbr-1&gt;J. Polym. Sci., Part A: Polym. Chem.&lt;/abbr-1&gt;&lt;/periodical&gt;&lt;pages&gt;2166-2176&lt;/pages&gt;&lt;volume&gt;44&lt;/volume&gt;&lt;number&gt;7&lt;/number&gt;&lt;keywords&gt;&lt;keyword&gt;biodegradable&lt;/keyword&gt;&lt;keyword&gt;kinetics (polym.)&lt;/keyword&gt;&lt;keyword&gt;lipase&lt;/keyword&gt;&lt;keyword&gt;oxo-crown-ether&lt;/keyword&gt;&lt;keyword&gt;polyesters&lt;/keyword&gt;&lt;keyword&gt;ring-opening polymerization&lt;/keyword&gt;&lt;/keywords&gt;&lt;dates&gt;&lt;year&gt;2006&lt;/year&gt;&lt;/dates&gt;&lt;publisher&gt;Wiley Subscription Services, Inc., A Wiley Company&lt;/publisher&gt;&lt;isbn&gt;1099-0518&lt;/isbn&gt;&lt;urls&gt;&lt;related-urls&gt;&lt;url&gt;http://dx.doi.org/10.1002/pola.21329&lt;/url&gt;&lt;/related-urls&gt;&lt;/urls&gt;&lt;electronic-resource-num&gt;10.1002/pola.21329&lt;/electronic-resource-num&gt;&lt;/record&gt;&lt;/Cite&gt;&lt;/EndNote&gt;</w:instrText>
      </w:r>
      <w:r w:rsidR="00277FCC">
        <w:fldChar w:fldCharType="separate"/>
      </w:r>
      <w:r w:rsidR="00B446BE">
        <w:rPr>
          <w:noProof/>
        </w:rPr>
        <w:t>[176]</w:t>
      </w:r>
      <w:r w:rsidR="00277FCC">
        <w:fldChar w:fldCharType="end"/>
      </w:r>
      <w:r w:rsidR="00277FCC">
        <w:t xml:space="preserve"> and </w:t>
      </w:r>
      <w:r w:rsidR="00277FCC" w:rsidRPr="0043716C">
        <w:t>crown-ether-like macrocyclic dilactones</w:t>
      </w:r>
      <w:r w:rsidR="00277FCC">
        <w:t xml:space="preserve"> 15,15-dimethyl-1,4,7,10,13-pentaoxacyclohexadecane-14,16-dione</w:t>
      </w:r>
      <w:r w:rsidR="00277FCC">
        <w:fldChar w:fldCharType="begin">
          <w:fldData xml:space="preserve">PEVuZE5vdGU+PENpdGU+PEF1dGhvcj5JbGx5PC9BdXRob3I+PFllYXI+MjAxMzwvWWVhcj48UmVj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</w:fldData>
        </w:fldChar>
      </w:r>
      <w:r w:rsidR="00665E6D">
        <w:instrText xml:space="preserve"> ADDIN EN.CITE </w:instrText>
      </w:r>
      <w:r w:rsidR="00665E6D">
        <w:fldChar w:fldCharType="begin">
          <w:fldData xml:space="preserve">PEVuZE5vdGU+PENpdGU+PEF1dGhvcj5JbGx5PC9BdXRob3I+PFllYXI+MjAxMzwvWWVhcj48UmVj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</w:fldData>
        </w:fldChar>
      </w:r>
      <w:r w:rsidR="00665E6D">
        <w:instrText xml:space="preserve"> ADDIN EN.CITE.DATA </w:instrText>
      </w:r>
      <w:r w:rsidR="00665E6D">
        <w:fldChar w:fldCharType="end"/>
      </w:r>
      <w:r w:rsidR="00277FCC">
        <w:fldChar w:fldCharType="separate"/>
      </w:r>
      <w:r w:rsidR="00B446BE">
        <w:rPr>
          <w:noProof/>
        </w:rPr>
        <w:t>[177]</w:t>
      </w:r>
      <w:r w:rsidR="00277FCC">
        <w:fldChar w:fldCharType="end"/>
      </w:r>
      <w:r w:rsidR="00277FCC">
        <w:t xml:space="preserve"> and 5,8,11,14,17-pentaoxaspiro[2,15]octadecane-4,18-dione</w:t>
      </w:r>
      <w:r w:rsidR="00277FCC">
        <w:fldChar w:fldCharType="begin">
          <w:fldData xml:space="preserve">PEVuZE5vdGU+PENpdGU+PEF1dGhvcj5JbGx5PC9BdXRob3I+PFllYXI+MjAxMzwvWWVhcj48UmVj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</w:fldData>
        </w:fldChar>
      </w:r>
      <w:r w:rsidR="00665E6D">
        <w:instrText xml:space="preserve"> ADDIN EN.CITE </w:instrText>
      </w:r>
      <w:r w:rsidR="00665E6D">
        <w:fldChar w:fldCharType="begin">
          <w:fldData xml:space="preserve">PEVuZE5vdGU+PENpdGU+PEF1dGhvcj5JbGx5PC9BdXRob3I+PFllYXI+MjAxMzwvWWVhcj48UmVj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</w:fldData>
        </w:fldChar>
      </w:r>
      <w:r w:rsidR="00665E6D">
        <w:instrText xml:space="preserve"> ADDIN EN.CITE.DATA </w:instrText>
      </w:r>
      <w:r w:rsidR="00665E6D">
        <w:fldChar w:fldCharType="end"/>
      </w:r>
      <w:r w:rsidR="00277FCC">
        <w:fldChar w:fldCharType="separate"/>
      </w:r>
      <w:r w:rsidR="00B446BE">
        <w:rPr>
          <w:noProof/>
        </w:rPr>
        <w:t>[177]</w:t>
      </w:r>
      <w:r w:rsidR="00277FCC">
        <w:fldChar w:fldCharType="end"/>
      </w:r>
      <w:r w:rsidR="00277FCC">
        <w:t xml:space="preserve"> have been reported. </w:t>
      </w:r>
      <w:r w:rsidR="00BD53B4">
        <w:t>Furthermore</w:t>
      </w:r>
      <w:r w:rsidR="00277FCC">
        <w:t xml:space="preserve">,  macrocycles containing up to 84 atoms and featuring significant in-chain functional moieties including steroid residues have been successfully polymerised </w:t>
      </w:r>
      <w:r w:rsidR="00277FCC" w:rsidRPr="00FE3975">
        <w:rPr>
          <w:i/>
        </w:rPr>
        <w:t>via</w:t>
      </w:r>
      <w:r w:rsidR="00277FCC">
        <w:t xml:space="preserve"> </w:t>
      </w:r>
      <w:proofErr w:type="spellStart"/>
      <w:r w:rsidR="00277FCC">
        <w:t>eROP</w:t>
      </w:r>
      <w:proofErr w:type="spellEnd"/>
      <w:r w:rsidR="00277FCC">
        <w:t>.</w:t>
      </w:r>
      <w:r w:rsidR="00277FCC">
        <w:fldChar w:fldCharType="begin"/>
      </w:r>
      <w:r w:rsidR="00665E6D">
        <w:instrText xml:space="preserve"> ADDIN EN.CITE &lt;EndNote&gt;&lt;Cite&gt;&lt;Author&gt;Manzini&lt;/Author&gt;&lt;Year&gt;2010&lt;/Year&gt;&lt;RecNum&gt;178&lt;/RecNum&gt;&lt;DisplayText&gt;[178]&lt;/DisplayText&gt;&lt;record&gt;&lt;rec-number&gt;178&lt;/rec-number&gt;&lt;foreign-keys&gt;&lt;key app="EN" db-id="d0a0rdfrkaepzeefzw65v5fcv2tpaxwv0rd0"&gt;178&lt;/key&gt;&lt;/foreign-keys&gt;&lt;ref-type name="Journal Article"&gt;17&lt;/ref-type&gt;&lt;contributors&gt;&lt;authors&gt;&lt;author&gt;Manzini, B.&lt;/author&gt;&lt;author&gt;Hodge, P.&lt;/author&gt;&lt;author&gt;Ben-Haida, A.&lt;/author&gt;&lt;/authors&gt;&lt;/contributors&gt;&lt;auth-address&gt;Univ Manchester, Dept Chem, Manchester M13 9PL, Lancs, England&lt;/auth-address&gt;&lt;titles&gt;&lt;title&gt;Entropically-driven ring-opening polymerization of macrocyclic esters with up to 84-membered rings catalysed by polymer-supported Candida antarctica lipase B&lt;/title&gt;&lt;secondary-title&gt;Polymer Chemistry&lt;/secondary-title&gt;&lt;alt-title&gt;Polym Chem-Uk&lt;/alt-title&gt;&lt;/titles&gt;&lt;periodical&gt;&lt;full-title&gt;Polymer Chemistry&lt;/full-title&gt;&lt;/periodical&gt;&lt;pages&gt;339-346&lt;/pages&gt;&lt;volume&gt;1&lt;/volume&gt;&lt;number&gt;3&lt;/number&gt;&lt;keywords&gt;&lt;keyword&gt;epsilon-caprolactone&lt;/keyword&gt;&lt;keyword&gt;metathesis polymerization&lt;/keyword&gt;&lt;keyword&gt;poly(butylene succinate)&lt;/keyword&gt;&lt;keyword&gt;omega-pentadecalactone&lt;/keyword&gt;&lt;keyword&gt;cyclo-depolymerization&lt;/keyword&gt;&lt;keyword&gt;potential applications&lt;/keyword&gt;&lt;keyword&gt;enzymatic-synthesis&lt;/keyword&gt;&lt;keyword&gt;polyesters&lt;/keyword&gt;&lt;keyword&gt;oligomers&lt;/keyword&gt;&lt;keyword&gt;efficient&lt;/keyword&gt;&lt;/keywords&gt;&lt;dates&gt;&lt;year&gt;2010&lt;/year&gt;&lt;pub-dates&gt;&lt;date&gt;May&lt;/date&gt;&lt;/pub-dates&gt;&lt;/dates&gt;&lt;isbn&gt;1759-9954&lt;/isbn&gt;&lt;accession-num&gt;WOS:000278602800016&lt;/accession-num&gt;&lt;urls&gt;&lt;related-urls&gt;&lt;url&gt;&amp;lt;Go to ISI&amp;gt;://WOS:000278602800016&lt;/url&gt;&lt;url&gt;http://pubs.rsc.org/en/content/articlepdf/2010/py/b9py00350a&lt;/url&gt;&lt;/related-urls&gt;&lt;/urls&gt;&lt;electronic-resource-num&gt;10.1039/b9py00350a&lt;/electronic-resource-num&gt;&lt;language&gt;English&lt;/language&gt;&lt;/record&gt;&lt;/Cite&gt;&lt;/EndNote&gt;</w:instrText>
      </w:r>
      <w:r w:rsidR="00277FCC">
        <w:fldChar w:fldCharType="separate"/>
      </w:r>
      <w:r w:rsidR="00B446BE">
        <w:rPr>
          <w:noProof/>
        </w:rPr>
        <w:t>[178]</w:t>
      </w:r>
      <w:r w:rsidR="00277FCC">
        <w:fldChar w:fldCharType="end"/>
      </w:r>
      <w:r w:rsidR="004C6A26">
        <w:t xml:space="preserve"> </w:t>
      </w:r>
      <w:r w:rsidR="00BD53B4">
        <w:t>C</w:t>
      </w:r>
      <w:r w:rsidR="002D246E">
        <w:t xml:space="preserve">opolymerisation of PDL with </w:t>
      </w:r>
      <w:r w:rsidR="002D246E" w:rsidRPr="00EE566D">
        <w:rPr>
          <w:i/>
        </w:rPr>
        <w:t>p</w:t>
      </w:r>
      <w:r w:rsidR="002D246E" w:rsidRPr="00EE566D">
        <w:t>-dioxanone</w:t>
      </w:r>
      <w:r w:rsidR="002D246E">
        <w:t xml:space="preserve"> (</w:t>
      </w:r>
      <w:proofErr w:type="spellStart"/>
      <w:r w:rsidR="002D246E" w:rsidRPr="00117174">
        <w:rPr>
          <w:i/>
        </w:rPr>
        <w:t>p</w:t>
      </w:r>
      <w:r w:rsidR="002D246E">
        <w:t>DO</w:t>
      </w:r>
      <w:proofErr w:type="spellEnd"/>
      <w:r w:rsidR="002D246E">
        <w:t>)</w:t>
      </w:r>
      <w:r w:rsidR="002D246E" w:rsidRPr="00EE566D">
        <w:t>,</w:t>
      </w:r>
      <w:r w:rsidR="002D246E" w:rsidRPr="00EE566D">
        <w:fldChar w:fldCharType="begin">
          <w:fldData xml:space="preserve">PEVuZE5vdGU+PENpdGU+PEF1dGhvcj5KaWFuZzwvQXV0aG9yPjxZZWFyPjIwMDc8L1llYXI+PFJl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</w:fldData>
        </w:fldChar>
      </w:r>
      <w:r w:rsidR="00665E6D">
        <w:instrText xml:space="preserve"> ADDIN EN.CITE </w:instrText>
      </w:r>
      <w:r w:rsidR="00665E6D">
        <w:fldChar w:fldCharType="begin">
          <w:fldData xml:space="preserve">PEVuZE5vdGU+PENpdGU+PEF1dGhvcj5KaWFuZzwvQXV0aG9yPjxZZWFyPjIwMDc8L1llYXI+PFJl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</w:fldData>
        </w:fldChar>
      </w:r>
      <w:r w:rsidR="00665E6D">
        <w:instrText xml:space="preserve"> ADDIN EN.CITE.DATA </w:instrText>
      </w:r>
      <w:r w:rsidR="00665E6D">
        <w:fldChar w:fldCharType="end"/>
      </w:r>
      <w:r w:rsidR="002D246E" w:rsidRPr="00EE566D">
        <w:fldChar w:fldCharType="separate"/>
      </w:r>
      <w:r w:rsidR="00B446BE">
        <w:rPr>
          <w:noProof/>
        </w:rPr>
        <w:t>[179, 180]</w:t>
      </w:r>
      <w:r w:rsidR="002D246E" w:rsidRPr="00EE566D">
        <w:fldChar w:fldCharType="end"/>
      </w:r>
      <w:r w:rsidR="002D246E" w:rsidRPr="00EE566D">
        <w:t xml:space="preserve"> γ-</w:t>
      </w:r>
      <w:proofErr w:type="spellStart"/>
      <w:r w:rsidR="002D246E" w:rsidRPr="00EE566D">
        <w:t>methacryloyl</w:t>
      </w:r>
      <w:proofErr w:type="spellEnd"/>
      <w:r w:rsidR="002D246E" w:rsidRPr="00EE566D">
        <w:t>-ε-caprolactone (</w:t>
      </w:r>
      <w:proofErr w:type="spellStart"/>
      <w:r w:rsidR="002D246E" w:rsidRPr="00EE566D">
        <w:t>McrCL</w:t>
      </w:r>
      <w:proofErr w:type="spellEnd"/>
      <w:r w:rsidR="002D246E" w:rsidRPr="00EE566D">
        <w:t>),</w:t>
      </w:r>
      <w:r w:rsidR="002D246E" w:rsidRPr="00EE566D">
        <w:fldChar w:fldCharType="begin"/>
      </w:r>
      <w:r w:rsidR="00665E6D">
        <w:instrText xml:space="preserve"> ADDIN EN.CITE &lt;EndNote&gt;&lt;Cite&gt;&lt;Author&gt;Vaida&lt;/Author&gt;&lt;Year&gt;2011&lt;/Year&gt;&lt;RecNum&gt;3&lt;/RecNum&gt;&lt;DisplayText&gt;[173]&lt;/DisplayText&gt;&lt;record&gt;&lt;rec-number&gt;3&lt;/rec-number&gt;&lt;foreign-keys&gt;&lt;key app="EN" db-id="ttaxtfz55xzxzeea9t9pfdtopw0vdseapp0f"&gt;3&lt;/key&gt;&lt;/foreign-keys&gt;&lt;ref-type name="Journal Article"&gt;17&lt;/ref-type&gt;&lt;contributors&gt;&lt;authors&gt;&lt;author&gt;Vaida, Cristian&lt;/author&gt;&lt;author&gt;Keul, Helmut&lt;/author&gt;&lt;author&gt;Moeller, Martin&lt;/author&gt;&lt;/authors&gt;&lt;/contributors&gt;&lt;titles&gt;&lt;title&gt;Tailor-made polyesters based on pentadecalactone via enzymatic catalysis&lt;/title&gt;&lt;secondary-title&gt;Green Chemistry&lt;/secondary-title&gt;&lt;/titles&gt;&lt;periodical&gt;&lt;full-title&gt;Green Chemistry&lt;/full-title&gt;&lt;abbr-1&gt;Green Chem.&lt;/abbr-1&gt;&lt;abbr-2&gt;Green Chem&lt;/abbr-2&gt;&lt;/periodical&gt;&lt;pages&gt;889-899&lt;/pages&gt;&lt;volume&gt;13&lt;/volume&gt;&lt;number&gt;4&lt;/number&gt;&lt;dates&gt;&lt;year&gt;2011&lt;/year&gt;&lt;pub-dates&gt;&lt;date&gt;2011&lt;/date&gt;&lt;/pub-dates&gt;&lt;/dates&gt;&lt;isbn&gt;1463-9262&lt;/isbn&gt;&lt;accession-num&gt;WOS:000289171900021&lt;/accession-num&gt;&lt;urls&gt;&lt;related-urls&gt;&lt;url&gt;&amp;lt;Go to ISI&amp;gt;://WOS:000289171900021&lt;/url&gt;&lt;/related-urls&gt;&lt;/urls&gt;&lt;electronic-resource-num&gt;10.1039/c1gc15044h&lt;/electronic-resource-num&gt;&lt;/record&gt;&lt;/Cite&gt;&lt;/EndNote&gt;</w:instrText>
      </w:r>
      <w:r w:rsidR="002D246E" w:rsidRPr="00EE566D">
        <w:fldChar w:fldCharType="separate"/>
      </w:r>
      <w:r w:rsidR="00B446BE">
        <w:rPr>
          <w:noProof/>
        </w:rPr>
        <w:t>[173]</w:t>
      </w:r>
      <w:r w:rsidR="002D246E" w:rsidRPr="00EE566D">
        <w:fldChar w:fldCharType="end"/>
      </w:r>
      <w:r w:rsidR="002D246E" w:rsidRPr="00EE566D">
        <w:t xml:space="preserve"> γ-benzoyl-ε-caprolactone (</w:t>
      </w:r>
      <w:proofErr w:type="spellStart"/>
      <w:r w:rsidR="002D246E" w:rsidRPr="00EE566D">
        <w:t>BnzCL</w:t>
      </w:r>
      <w:proofErr w:type="spellEnd"/>
      <w:r w:rsidR="002D246E" w:rsidRPr="00EE566D">
        <w:t>),</w:t>
      </w:r>
      <w:r w:rsidR="002D246E" w:rsidRPr="00EE566D">
        <w:fldChar w:fldCharType="begin"/>
      </w:r>
      <w:r w:rsidR="00665E6D">
        <w:instrText xml:space="preserve"> ADDIN EN.CITE &lt;EndNote&gt;&lt;Cite&gt;&lt;Author&gt;Vaida&lt;/Author&gt;&lt;Year&gt;2011&lt;/Year&gt;&lt;RecNum&gt;3&lt;/RecNum&gt;&lt;DisplayText&gt;[173]&lt;/DisplayText&gt;&lt;record&gt;&lt;rec-number&gt;3&lt;/rec-number&gt;&lt;foreign-keys&gt;&lt;key app="EN" db-id="ttaxtfz55xzxzeea9t9pfdtopw0vdseapp0f"&gt;3&lt;/key&gt;&lt;/foreign-keys&gt;&lt;ref-type name="Journal Article"&gt;17&lt;/ref-type&gt;&lt;contributors&gt;&lt;authors&gt;&lt;author&gt;Vaida, Cristian&lt;/author&gt;&lt;author&gt;Keul, Helmut&lt;/author&gt;&lt;author&gt;Moeller, Martin&lt;/author&gt;&lt;/authors&gt;&lt;/contributors&gt;&lt;titles&gt;&lt;title&gt;Tailor-made polyesters based on pentadecalactone via enzymatic catalysis&lt;/title&gt;&lt;secondary-title&gt;Green Chemistry&lt;/secondary-title&gt;&lt;/titles&gt;&lt;periodical&gt;&lt;full-title&gt;Green Chemistry&lt;/full-title&gt;&lt;abbr-1&gt;Green Chem.&lt;/abbr-1&gt;&lt;abbr-2&gt;Green Chem&lt;/abbr-2&gt;&lt;/periodical&gt;&lt;pages&gt;889-899&lt;/pages&gt;&lt;volume&gt;13&lt;/volume&gt;&lt;number&gt;4&lt;/number&gt;&lt;dates&gt;&lt;year&gt;2011&lt;/year&gt;&lt;pub-dates&gt;&lt;date&gt;2011&lt;/date&gt;&lt;/pub-dates&gt;&lt;/dates&gt;&lt;isbn&gt;1463-9262&lt;/isbn&gt;&lt;accession-num&gt;WOS:000289171900021&lt;/accession-num&gt;&lt;urls&gt;&lt;related-urls&gt;&lt;url&gt;&amp;lt;Go to ISI&amp;gt;://WOS:000289171900021&lt;/url&gt;&lt;/related-urls&gt;&lt;/urls&gt;&lt;electronic-resource-num&gt;10.1039/c1gc15044h&lt;/electronic-resource-num&gt;&lt;/record&gt;&lt;/Cite&gt;&lt;/EndNote&gt;</w:instrText>
      </w:r>
      <w:r w:rsidR="002D246E" w:rsidRPr="00EE566D">
        <w:fldChar w:fldCharType="separate"/>
      </w:r>
      <w:r w:rsidR="00B446BE">
        <w:rPr>
          <w:noProof/>
        </w:rPr>
        <w:t>[173]</w:t>
      </w:r>
      <w:r w:rsidR="002D246E" w:rsidRPr="00EE566D">
        <w:fldChar w:fldCharType="end"/>
      </w:r>
      <w:r w:rsidR="002D246E" w:rsidRPr="00EE566D">
        <w:t xml:space="preserve"> </w:t>
      </w:r>
      <w:r w:rsidR="002D246E" w:rsidRPr="00C91945">
        <w:t>β,δ-trimethyl-ε-caprolactone isomers</w:t>
      </w:r>
      <w:r w:rsidR="002D246E">
        <w:t>,</w:t>
      </w:r>
      <w:r w:rsidR="002D246E">
        <w:fldChar w:fldCharType="begin"/>
      </w:r>
      <w:r w:rsidR="00665E6D">
        <w:instrText xml:space="preserve"> ADDIN EN.CITE &lt;EndNote&gt;&lt;Cite&gt;&lt;Author&gt;Delgove&lt;/Author&gt;&lt;Year&gt;2017&lt;/Year&gt;&lt;RecNum&gt;144&lt;/RecNum&gt;&lt;DisplayText&gt;[144]&lt;/DisplayText&gt;&lt;record&gt;&lt;rec-number&gt;144&lt;/rec-number&gt;&lt;foreign-keys&gt;&lt;key app="EN" db-id="d0a0rdfrkaepzeefzw65v5fcv2tpaxwv0rd0"&gt;144&lt;/key&gt;&lt;/foreign-keys&gt;&lt;ref-type name="Journal Article"&gt;17&lt;/ref-type&gt;&lt;contributors&gt;&lt;authors&gt;&lt;author&gt;Delgove, Marie A. F.&lt;/author&gt;&lt;author&gt;Luchies, Juandre&lt;/author&gt;&lt;author&gt;Wauters, Iris&lt;/author&gt;&lt;author&gt;Deroover, Geert G. P.&lt;/author&gt;&lt;author&gt;De Wildeman, Stefaan M. A.&lt;/author&gt;&lt;author&gt;Bernaerts, Katrien V.&lt;/author&gt;&lt;/authors&gt;&lt;/contributors&gt;&lt;auth-address&gt;Maastricht Univ, Dept Biobased Mat, POB 616, NL-6200 MD Maastricht, Netherlands&amp;#xD;ChemStream, Drie Eikenstr 661, B-2650 Edegem, Belgium&lt;/auth-address&gt;&lt;titles&gt;&lt;title&gt;Increasing the solubility range of polyesters by tuning their microstructure with comonomers&lt;/title&gt;&lt;secondary-title&gt;Polymer Chemistry&lt;/secondary-title&gt;&lt;alt-title&gt;Polym Chem-Uk&lt;/alt-title&gt;&lt;/titles&gt;&lt;periodical&gt;&lt;full-title&gt;Polymer Chemistry&lt;/full-title&gt;&lt;/periodical&gt;&lt;pages&gt;4696-4706&lt;/pages&gt;&lt;volume&gt;8&lt;/volume&gt;&lt;number&gt;32&lt;/number&gt;&lt;keywords&gt;&lt;keyword&gt;maldi-tof-ms&lt;/keyword&gt;&lt;keyword&gt;omega-pentadecalactone&lt;/keyword&gt;&lt;keyword&gt;chemical-composition&lt;/keyword&gt;&lt;keyword&gt;epsilon-decalactone&lt;/keyword&gt;&lt;keyword&gt;copolymers&lt;/keyword&gt;&lt;keyword&gt;polymerization&lt;/keyword&gt;&lt;keyword&gt;lactones&lt;/keyword&gt;&lt;/keywords&gt;&lt;dates&gt;&lt;year&gt;2017&lt;/year&gt;&lt;pub-dates&gt;&lt;date&gt;Aug 28&lt;/date&gt;&lt;/pub-dates&gt;&lt;/dates&gt;&lt;publisher&gt;The Royal Society of Chemistry&lt;/publisher&gt;&lt;isbn&gt;1759-9954&lt;/isbn&gt;&lt;accession-num&gt;WOS:000407639500009&lt;/accession-num&gt;&lt;work-type&gt;10.1039/C7PY00976C&lt;/work-type&gt;&lt;urls&gt;&lt;related-urls&gt;&lt;url&gt;http://dx.doi.org/10.1039/C7PY00976C&lt;/url&gt;&lt;url&gt;http://pubs.rsc.org/en/Content/ArticleLanding/2017/PY/C7PY00976C&lt;/url&gt;&lt;/related-urls&gt;&lt;/urls&gt;&lt;electronic-resource-num&gt;10.1039/C7PY00976C&lt;/electronic-resource-num&gt;&lt;language&gt;English&lt;/language&gt;&lt;/record&gt;&lt;/Cite&gt;&lt;/EndNote&gt;</w:instrText>
      </w:r>
      <w:r w:rsidR="002D246E">
        <w:fldChar w:fldCharType="separate"/>
      </w:r>
      <w:r w:rsidR="00B446BE">
        <w:rPr>
          <w:noProof/>
        </w:rPr>
        <w:t>[144]</w:t>
      </w:r>
      <w:r w:rsidR="002D246E">
        <w:fldChar w:fldCharType="end"/>
      </w:r>
      <w:r w:rsidR="002D246E" w:rsidDel="00FD08BF">
        <w:t xml:space="preserve"> </w:t>
      </w:r>
      <w:r w:rsidR="002D246E" w:rsidRPr="00EE566D">
        <w:t>1-oxa-8-aza-cyclotetradecan-9,14-dione (</w:t>
      </w:r>
      <w:proofErr w:type="spellStart"/>
      <w:r w:rsidR="002D246E" w:rsidRPr="00EE566D">
        <w:t>cEA</w:t>
      </w:r>
      <w:proofErr w:type="spellEnd"/>
      <w:r w:rsidR="002D246E" w:rsidRPr="00EE566D">
        <w:t>)</w:t>
      </w:r>
      <w:r w:rsidR="002D246E">
        <w:t>,</w:t>
      </w:r>
      <w:r w:rsidR="002D246E">
        <w:fldChar w:fldCharType="begin"/>
      </w:r>
      <w:r w:rsidR="00665E6D">
        <w:instrText xml:space="preserve"> ADDIN EN.CITE &lt;EndNote&gt;&lt;Cite&gt;&lt;Author&gt;Vaida&lt;/Author&gt;&lt;Year&gt;2011&lt;/Year&gt;&lt;RecNum&gt;3&lt;/RecNum&gt;&lt;DisplayText&gt;[173]&lt;/DisplayText&gt;&lt;record&gt;&lt;rec-number&gt;3&lt;/rec-number&gt;&lt;foreign-keys&gt;&lt;key app="EN" db-id="ttaxtfz55xzxzeea9t9pfdtopw0vdseapp0f"&gt;3&lt;/key&gt;&lt;/foreign-keys&gt;&lt;ref-type name="Journal Article"&gt;17&lt;/ref-type&gt;&lt;contributors&gt;&lt;authors&gt;&lt;author&gt;Vaida, Cristian&lt;/author&gt;&lt;author&gt;Keul, Helmut&lt;/author&gt;&lt;author&gt;Moeller, Martin&lt;/author&gt;&lt;/authors&gt;&lt;/contributors&gt;&lt;titles&gt;&lt;title&gt;Tailor-made polyesters based on pentadecalactone via enzymatic catalysis&lt;/title&gt;&lt;secondary-title&gt;Green Chemistry&lt;/secondary-title&gt;&lt;/titles&gt;&lt;periodical&gt;&lt;full-title&gt;Green Chemistry&lt;/full-title&gt;&lt;abbr-1&gt;Green Chem.&lt;/abbr-1&gt;&lt;abbr-2&gt;Green Chem&lt;/abbr-2&gt;&lt;/periodical&gt;&lt;pages&gt;889-899&lt;/pages&gt;&lt;volume&gt;13&lt;/volume&gt;&lt;number&gt;4&lt;/number&gt;&lt;dates&gt;&lt;year&gt;2011&lt;/year&gt;&lt;pub-dates&gt;&lt;date&gt;2011&lt;/date&gt;&lt;/pub-dates&gt;&lt;/dates&gt;&lt;isbn&gt;1463-9262&lt;/isbn&gt;&lt;accession-num&gt;WOS:000289171900021&lt;/accession-num&gt;&lt;urls&gt;&lt;related-urls&gt;&lt;url&gt;&amp;lt;Go to ISI&amp;gt;://WOS:000289171900021&lt;/url&gt;&lt;/related-urls&gt;&lt;/urls&gt;&lt;electronic-resource-num&gt;10.1039/c1gc15044h&lt;/electronic-resource-num&gt;&lt;/record&gt;&lt;/Cite&gt;&lt;/EndNote&gt;</w:instrText>
      </w:r>
      <w:r w:rsidR="002D246E">
        <w:fldChar w:fldCharType="separate"/>
      </w:r>
      <w:r w:rsidR="00B446BE">
        <w:rPr>
          <w:noProof/>
        </w:rPr>
        <w:t>[173]</w:t>
      </w:r>
      <w:r w:rsidR="002D246E">
        <w:fldChar w:fldCharType="end"/>
      </w:r>
      <w:r w:rsidR="002D246E">
        <w:t xml:space="preserve"> DL,</w:t>
      </w:r>
      <w:r w:rsidR="002D246E">
        <w:fldChar w:fldCharType="begin">
          <w:fldData xml:space="preserve">PEVuZE5vdGU+PENpdGU+PEF1dGhvcj5KYXNpbnNrYS1XYWxjPC9BdXRob3I+PFllYXI+MjAxNDwv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</w:fldData>
        </w:fldChar>
      </w:r>
      <w:r w:rsidR="00665E6D">
        <w:instrText xml:space="preserve"> ADDIN EN.CITE </w:instrText>
      </w:r>
      <w:r w:rsidR="00665E6D">
        <w:fldChar w:fldCharType="begin">
          <w:fldData xml:space="preserve">PEVuZE5vdGU+PENpdGU+PEF1dGhvcj5KYXNpbnNrYS1XYWxjPC9BdXRob3I+PFllYXI+MjAxNDwv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</w:fldData>
        </w:fldChar>
      </w:r>
      <w:r w:rsidR="00665E6D">
        <w:instrText xml:space="preserve"> ADDIN EN.CITE.DATA </w:instrText>
      </w:r>
      <w:r w:rsidR="00665E6D">
        <w:fldChar w:fldCharType="end"/>
      </w:r>
      <w:r w:rsidR="002D246E">
        <w:fldChar w:fldCharType="separate"/>
      </w:r>
      <w:r w:rsidR="00B446BE">
        <w:rPr>
          <w:noProof/>
        </w:rPr>
        <w:t>[90, 94, 119, 125]</w:t>
      </w:r>
      <w:r w:rsidR="002D246E">
        <w:fldChar w:fldCharType="end"/>
      </w:r>
      <w:r w:rsidR="002D246E">
        <w:t xml:space="preserve"> MI,</w:t>
      </w:r>
      <w:r w:rsidR="002D246E">
        <w:fldChar w:fldCharType="begin">
          <w:fldData xml:space="preserve">PEVuZE5vdGU+PENpdGU+PEF1dGhvcj5XaWxzb248L0F1dGhvcj48WWVhcj4yMDE1PC9ZZWFyPjxS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</w:fldData>
        </w:fldChar>
      </w:r>
      <w:r w:rsidR="00665E6D">
        <w:instrText xml:space="preserve"> ADDIN EN.CITE </w:instrText>
      </w:r>
      <w:r w:rsidR="00665E6D">
        <w:fldChar w:fldCharType="begin">
          <w:fldData xml:space="preserve">PEVuZE5vdGU+PENpdGU+PEF1dGhvcj5XaWxzb248L0F1dGhvcj48WWVhcj4yMDE1PC9ZZWFyPjxS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</w:fldData>
        </w:fldChar>
      </w:r>
      <w:r w:rsidR="00665E6D">
        <w:instrText xml:space="preserve"> ADDIN EN.CITE.DATA </w:instrText>
      </w:r>
      <w:r w:rsidR="00665E6D">
        <w:fldChar w:fldCharType="end"/>
      </w:r>
      <w:r w:rsidR="002D246E">
        <w:fldChar w:fldCharType="separate"/>
      </w:r>
      <w:r w:rsidR="00B446BE">
        <w:rPr>
          <w:noProof/>
        </w:rPr>
        <w:t>[90, 91]</w:t>
      </w:r>
      <w:r w:rsidR="002D246E">
        <w:fldChar w:fldCharType="end"/>
      </w:r>
      <w:r w:rsidR="002D246E">
        <w:t xml:space="preserve"> </w:t>
      </w:r>
      <w:proofErr w:type="spellStart"/>
      <w:r w:rsidR="002D246E" w:rsidRPr="00BE6FBD">
        <w:t>ζHL</w:t>
      </w:r>
      <w:proofErr w:type="spellEnd"/>
      <w:r w:rsidR="002D246E">
        <w:t>,</w:t>
      </w:r>
      <w:r w:rsidR="002D246E">
        <w:fldChar w:fldCharType="begin"/>
      </w:r>
      <w:r w:rsidR="00665E6D">
        <w:instrText xml:space="preserve"> ADDIN EN.CITE &lt;EndNote&gt;&lt;Cite&gt;&lt;Author&gt;Wilson&lt;/Author&gt;&lt;Year&gt;2015&lt;/Year&gt;&lt;RecNum&gt;231&lt;/RecNum&gt;&lt;DisplayText&gt;[90]&lt;/DisplayText&gt;&lt;record&gt;&lt;rec-number&gt;231&lt;/rec-number&gt;&lt;foreign-keys&gt;&lt;key app="EN" db-id="ttaxtfz55xzxzeea9t9pfdtopw0vdseapp0f"&gt;231&lt;/key&gt;&lt;/foreign-keys&gt;&lt;ref-type name="Journal Article"&gt;17&lt;/ref-type&gt;&lt;contributors&gt;&lt;authors&gt;&lt;author&gt;Wilson, James A.&lt;/author&gt;&lt;author&gt;Hopkins, Sally A.&lt;/author&gt;&lt;author&gt;Wright, Peter M.&lt;/author&gt;&lt;author&gt;Dove, Andrew P.&lt;/author&gt;&lt;/authors&gt;&lt;/contributors&gt;&lt;auth-address&gt;Department of Chemistry, University of Warwick , Gibbet Hill Road, Coventry CV4 7AL, United Kingdom.&amp;#xD;Infineum UK Ltd. , Milton Hill, Abingdon OX13 6BB, United Kingdom.&amp;#xD;Infineum USA , 1900 East Linden Avenue, Linden, New Jersey 07036, United States.&lt;/auth-address&gt;&lt;titles&gt;&lt;title&gt;Synthesis and Postpolymerization Modification of One-Pot ω-Pentadecalactone Block-like Copolymers&lt;/title&gt;&lt;secondary-title&gt;Biomacromolecules&lt;/secondary-title&gt;&lt;/titles&gt;&lt;periodical&gt;&lt;full-title&gt;Biomacromolecules&lt;/full-title&gt;&lt;abbr-1&gt;Biomacromolecules&lt;/abbr-1&gt;&lt;abbr-2&gt;Biomacromolecules&lt;/abbr-2&gt;&lt;/periodical&gt;&lt;pages&gt;3191-200&lt;/pages&gt;&lt;volume&gt;16&lt;/volume&gt;&lt;number&gt;10&lt;/number&gt;&lt;dates&gt;&lt;year&gt;2015&lt;/year&gt;&lt;pub-dates&gt;&lt;date&gt;2015/09/17&lt;/date&gt;&lt;/pub-dates&gt;&lt;/dates&gt;&lt;publisher&gt;American Chemical Society&lt;/publisher&gt;&lt;isbn&gt;1525-7797&lt;/isbn&gt;&lt;accession-num&gt;26377226&lt;/accession-num&gt;&lt;urls&gt;&lt;related-urls&gt;&lt;url&gt;http://dx.doi.org/10.1021/acs.biomac.5b00862&lt;/url&gt;&lt;/related-urls&gt;&lt;/urls&gt;&lt;electronic-resource-num&gt;10.1021/acs.biomac.5b00862&lt;/electronic-resource-num&gt;&lt;/record&gt;&lt;/Cite&gt;&lt;/EndNote&gt;</w:instrText>
      </w:r>
      <w:r w:rsidR="002D246E">
        <w:fldChar w:fldCharType="separate"/>
      </w:r>
      <w:r w:rsidR="00B446BE">
        <w:rPr>
          <w:noProof/>
        </w:rPr>
        <w:t>[90]</w:t>
      </w:r>
      <w:r w:rsidR="002D246E">
        <w:fldChar w:fldCharType="end"/>
      </w:r>
      <w:r w:rsidR="002D246E">
        <w:t xml:space="preserve"> </w:t>
      </w:r>
      <w:proofErr w:type="spellStart"/>
      <w:r w:rsidR="00D8584D">
        <w:t>δ</w:t>
      </w:r>
      <w:r w:rsidR="002D246E">
        <w:t>HL</w:t>
      </w:r>
      <w:proofErr w:type="spellEnd"/>
      <w:r w:rsidR="002D246E">
        <w:t>,</w:t>
      </w:r>
      <w:r w:rsidR="002D246E">
        <w:fldChar w:fldCharType="begin"/>
      </w:r>
      <w:r w:rsidR="00665E6D">
        <w:instrText xml:space="preserve"> ADDIN EN.CITE &lt;EndNote&gt;&lt;Cite&gt;&lt;Author&gt;Fernández&lt;/Author&gt;&lt;Year&gt;2015&lt;/Year&gt;&lt;RecNum&gt;119&lt;/RecNum&gt;&lt;DisplayText&gt;[119]&lt;/DisplayText&gt;&lt;record&gt;&lt;rec-number&gt;119&lt;/rec-number&gt;&lt;foreign-keys&gt;&lt;key app="EN" db-id="d0a0rdfrkaepzeefzw65v5fcv2tpaxwv0rd0"&gt;119&lt;/key&gt;&lt;/foreign-keys&gt;&lt;ref-type name="Journal Article"&gt;17&lt;/ref-type&gt;&lt;contributors&gt;&lt;authors&gt;&lt;author&gt;Fernández, Jorge&lt;/author&gt;&lt;author&gt;Etxeberria, Agustin&lt;/author&gt;&lt;author&gt;Varga, Aitor Larrañaga&lt;/author&gt;&lt;author&gt;Sarasua, Jose-Ramon&lt;/author&gt;&lt;/authors&gt;&lt;/contributors&gt;&lt;titles&gt;&lt;title&gt;Synthesis and characterization of ω-pentadecalactone-co-ε-decalactone copolymers: Evaluation of thermal, mechanical and biodegradation properties&lt;/title&gt;&lt;secondary-title&gt;Polymer&lt;/secondary-title&gt;&lt;/titles&gt;&lt;periodical&gt;&lt;full-title&gt;Polymer&lt;/full-title&gt;&lt;/periodical&gt;&lt;pages&gt;12-22&lt;/pages&gt;&lt;volume&gt;81&lt;/volume&gt;&lt;keywords&gt;&lt;keyword&gt;Synthesis&lt;/keyword&gt;&lt;keyword&gt;Macrolactones&lt;/keyword&gt;&lt;keyword&gt;ω-pentadecalactone&lt;/keyword&gt;&lt;keyword&gt;ε-Decalactone&lt;/keyword&gt;&lt;keyword&gt;Characterization&lt;/keyword&gt;&lt;/keywords&gt;&lt;dates&gt;&lt;year&gt;2015&lt;/year&gt;&lt;pub-dates&gt;&lt;date&gt;2015/12/16/&lt;/date&gt;&lt;/pub-dates&gt;&lt;/dates&gt;&lt;isbn&gt;00323861&lt;/isbn&gt;&lt;urls&gt;&lt;related-urls&gt;&lt;url&gt;http://www.sciencedirect.com/science/article/pii/S0032386115303578&lt;/url&gt;&lt;/related-urls&gt;&lt;/urls&gt;&lt;electronic-resource-num&gt;10.1016/j.polymer.2015.11.001&lt;/electronic-resource-num&gt;&lt;/record&gt;&lt;/Cite&gt;&lt;/EndNote&gt;</w:instrText>
      </w:r>
      <w:r w:rsidR="002D246E">
        <w:fldChar w:fldCharType="separate"/>
      </w:r>
      <w:r w:rsidR="00B446BE">
        <w:rPr>
          <w:noProof/>
        </w:rPr>
        <w:t>[119]</w:t>
      </w:r>
      <w:r w:rsidR="002D246E">
        <w:fldChar w:fldCharType="end"/>
      </w:r>
      <w:r w:rsidR="002D246E">
        <w:t xml:space="preserve"> DHC,</w:t>
      </w:r>
      <w:r w:rsidR="002D246E">
        <w:fldChar w:fldCharType="begin"/>
      </w:r>
      <w:r w:rsidR="00665E6D">
        <w:instrText xml:space="preserve"> ADDIN EN.CITE &lt;EndNote&gt;&lt;Cite&gt;&lt;Author&gt;Wilson&lt;/Author&gt;&lt;Year&gt;2015&lt;/Year&gt;&lt;RecNum&gt;231&lt;/RecNum&gt;&lt;DisplayText&gt;[90]&lt;/DisplayText&gt;&lt;record&gt;&lt;rec-number&gt;231&lt;/rec-number&gt;&lt;foreign-keys&gt;&lt;key app="EN" db-id="ttaxtfz55xzxzeea9t9pfdtopw0vdseapp0f"&gt;231&lt;/key&gt;&lt;/foreign-keys&gt;&lt;ref-type name="Journal Article"&gt;17&lt;/ref-type&gt;&lt;contributors&gt;&lt;authors&gt;&lt;author&gt;Wilson, James A.&lt;/author&gt;&lt;author&gt;Hopkins, Sally A.&lt;/author&gt;&lt;author&gt;Wright, Peter M.&lt;/author&gt;&lt;author&gt;Dove, Andrew P.&lt;/author&gt;&lt;/authors&gt;&lt;/contributors&gt;&lt;auth-address&gt;Department of Chemistry, University of Warwick , Gibbet Hill Road, Coventry CV4 7AL, United Kingdom.&amp;#xD;Infineum UK Ltd. , Milton Hill, Abingdon OX13 6BB, United Kingdom.&amp;#xD;Infineum USA , 1900 East Linden Avenue, Linden, New Jersey 07036, United States.&lt;/auth-address&gt;&lt;titles&gt;&lt;title&gt;Synthesis and Postpolymerization Modification of One-Pot ω-Pentadecalactone Block-like Copolymers&lt;/title&gt;&lt;secondary-title&gt;Biomacromolecules&lt;/secondary-title&gt;&lt;/titles&gt;&lt;periodical&gt;&lt;full-title&gt;Biomacromolecules&lt;/full-title&gt;&lt;abbr-1&gt;Biomacromolecules&lt;/abbr-1&gt;&lt;abbr-2&gt;Biomacromolecules&lt;/abbr-2&gt;&lt;/periodical&gt;&lt;pages&gt;3191-200&lt;/pages&gt;&lt;volume&gt;16&lt;/volume&gt;&lt;number&gt;10&lt;/number&gt;&lt;dates&gt;&lt;year&gt;2015&lt;/year&gt;&lt;pub-dates&gt;&lt;date&gt;2015/09/17&lt;/date&gt;&lt;/pub-dates&gt;&lt;/dates&gt;&lt;publisher&gt;American Chemical Society&lt;/publisher&gt;&lt;isbn&gt;1525-7797&lt;/isbn&gt;&lt;accession-num&gt;26377226&lt;/accession-num&gt;&lt;urls&gt;&lt;related-urls&gt;&lt;url&gt;http://dx.doi.org/10.1021/acs.biomac.5b00862&lt;/url&gt;&lt;/related-urls&gt;&lt;/urls&gt;&lt;electronic-resource-num&gt;10.1021/acs.biomac.5b00862&lt;/electronic-resource-num&gt;&lt;/record&gt;&lt;/Cite&gt;&lt;/EndNote&gt;</w:instrText>
      </w:r>
      <w:r w:rsidR="002D246E">
        <w:fldChar w:fldCharType="separate"/>
      </w:r>
      <w:r w:rsidR="00B446BE">
        <w:rPr>
          <w:noProof/>
        </w:rPr>
        <w:t>[90]</w:t>
      </w:r>
      <w:r w:rsidR="002D246E">
        <w:fldChar w:fldCharType="end"/>
      </w:r>
      <w:r w:rsidR="002D246E">
        <w:t xml:space="preserve"> </w:t>
      </w:r>
      <w:r w:rsidR="00277FCC">
        <w:t>OC</w:t>
      </w:r>
      <w:r w:rsidR="002D246E">
        <w:t>,</w:t>
      </w:r>
      <w:r w:rsidR="002D246E">
        <w:fldChar w:fldCharType="begin">
          <w:fldData xml:space="preserve">PEVuZE5vdGU+PENpdGU+PEF1dGhvcj5NYWd1c2luPC9BdXRob3I+PFllYXI+MjAwNTwvWWVhcj48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==
</w:fldData>
        </w:fldChar>
      </w:r>
      <w:r w:rsidR="00665E6D">
        <w:instrText xml:space="preserve"> ADDIN EN.CITE </w:instrText>
      </w:r>
      <w:r w:rsidR="00665E6D">
        <w:fldChar w:fldCharType="begin">
          <w:fldData xml:space="preserve">PEVuZE5vdGU+PENpdGU+PEF1dGhvcj5NYWd1c2luPC9BdXRob3I+PFllYXI+MjAwNTwvWWVhcj48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==
</w:fldData>
        </w:fldChar>
      </w:r>
      <w:r w:rsidR="00665E6D">
        <w:instrText xml:space="preserve"> ADDIN EN.CITE.DATA </w:instrText>
      </w:r>
      <w:r w:rsidR="00665E6D">
        <w:fldChar w:fldCharType="end"/>
      </w:r>
      <w:r w:rsidR="002D246E">
        <w:fldChar w:fldCharType="separate"/>
      </w:r>
      <w:r w:rsidR="00B446BE">
        <w:rPr>
          <w:noProof/>
        </w:rPr>
        <w:t>[176, 181]</w:t>
      </w:r>
      <w:r w:rsidR="002D246E">
        <w:fldChar w:fldCharType="end"/>
      </w:r>
      <w:r w:rsidR="002D246E">
        <w:t xml:space="preserve"> </w:t>
      </w:r>
      <w:proofErr w:type="spellStart"/>
      <w:r w:rsidR="002D246E" w:rsidRPr="00EE566D">
        <w:t>Amb</w:t>
      </w:r>
      <w:proofErr w:type="spellEnd"/>
      <w:r w:rsidR="002D246E" w:rsidRPr="00EE566D">
        <w:t>,</w:t>
      </w:r>
      <w:r w:rsidR="002D246E" w:rsidRPr="00EE566D">
        <w:fldChar w:fldCharType="begin">
          <w:fldData xml:space="preserve">PEVuZE5vdGU+PENpdGU+PEF1dGhvcj5WYWlkYTwvQXV0aG9yPjxZZWFyPjIwMTE8L1llYXI+PFJl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</w:fldData>
        </w:fldChar>
      </w:r>
      <w:r w:rsidR="00665E6D">
        <w:instrText xml:space="preserve"> ADDIN EN.CITE </w:instrText>
      </w:r>
      <w:r w:rsidR="00665E6D">
        <w:fldChar w:fldCharType="begin">
          <w:fldData xml:space="preserve">PEVuZE5vdGU+PENpdGU+PEF1dGhvcj5WYWlkYTwvQXV0aG9yPjxZZWFyPjIwMTE8L1llYXI+PFJl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</w:fldData>
        </w:fldChar>
      </w:r>
      <w:r w:rsidR="00665E6D">
        <w:instrText xml:space="preserve"> ADDIN EN.CITE.DATA </w:instrText>
      </w:r>
      <w:r w:rsidR="00665E6D">
        <w:fldChar w:fldCharType="end"/>
      </w:r>
      <w:r w:rsidR="002D246E" w:rsidRPr="00EE566D">
        <w:fldChar w:fldCharType="separate"/>
      </w:r>
      <w:r w:rsidR="00B446BE">
        <w:rPr>
          <w:noProof/>
        </w:rPr>
        <w:t>[97, 173]</w:t>
      </w:r>
      <w:r w:rsidR="002D246E" w:rsidRPr="00EE566D">
        <w:fldChar w:fldCharType="end"/>
      </w:r>
      <w:r w:rsidR="002D246E" w:rsidRPr="00EE566D">
        <w:t xml:space="preserve"> </w:t>
      </w:r>
      <w:proofErr w:type="spellStart"/>
      <w:r w:rsidR="00277FCC">
        <w:t>AmbE</w:t>
      </w:r>
      <w:proofErr w:type="spellEnd"/>
      <w:r w:rsidR="00CC4599">
        <w:t>,</w:t>
      </w:r>
      <w:r w:rsidR="002D246E" w:rsidRPr="00EE566D">
        <w:fldChar w:fldCharType="begin"/>
      </w:r>
      <w:r w:rsidR="00665E6D">
        <w:instrText xml:space="preserve"> ADDIN EN.CITE &lt;EndNote&gt;&lt;Cite&gt;&lt;Author&gt;Vaida&lt;/Author&gt;&lt;Year&gt;2011&lt;/Year&gt;&lt;RecNum&gt;3&lt;/RecNum&gt;&lt;DisplayText&gt;[173]&lt;/DisplayText&gt;&lt;record&gt;&lt;rec-number&gt;3&lt;/rec-number&gt;&lt;foreign-keys&gt;&lt;key app="EN" db-id="ttaxtfz55xzxzeea9t9pfdtopw0vdseapp0f"&gt;3&lt;/key&gt;&lt;/foreign-keys&gt;&lt;ref-type name="Journal Article"&gt;17&lt;/ref-type&gt;&lt;contributors&gt;&lt;authors&gt;&lt;author&gt;Vaida, Cristian&lt;/author&gt;&lt;author&gt;Keul, Helmut&lt;/author&gt;&lt;author&gt;Moeller, Martin&lt;/author&gt;&lt;/authors&gt;&lt;/contributors&gt;&lt;titles&gt;&lt;title&gt;Tailor-made polyesters based on pentadecalactone via enzymatic catalysis&lt;/title&gt;&lt;secondary-title&gt;Green Chemistry&lt;/secondary-title&gt;&lt;/titles&gt;&lt;periodical&gt;&lt;full-title&gt;Green Chemistry&lt;/full-title&gt;&lt;abbr-1&gt;Green Chem.&lt;/abbr-1&gt;&lt;abbr-2&gt;Green Chem&lt;/abbr-2&gt;&lt;/periodical&gt;&lt;pages&gt;889-899&lt;/pages&gt;&lt;volume&gt;13&lt;/volume&gt;&lt;number&gt;4&lt;/number&gt;&lt;dates&gt;&lt;year&gt;2011&lt;/year&gt;&lt;pub-dates&gt;&lt;date&gt;2011&lt;/date&gt;&lt;/pub-dates&gt;&lt;/dates&gt;&lt;isbn&gt;1463-9262&lt;/isbn&gt;&lt;accession-num&gt;WOS:000289171900021&lt;/accession-num&gt;&lt;urls&gt;&lt;related-urls&gt;&lt;url&gt;&amp;lt;Go to ISI&amp;gt;://WOS:000289171900021&lt;/url&gt;&lt;/related-urls&gt;&lt;/urls&gt;&lt;electronic-resource-num&gt;10.1039/c1gc15044h&lt;/electronic-resource-num&gt;&lt;/record&gt;&lt;/Cite&gt;&lt;/EndNote&gt;</w:instrText>
      </w:r>
      <w:r w:rsidR="002D246E" w:rsidRPr="00EE566D">
        <w:fldChar w:fldCharType="separate"/>
      </w:r>
      <w:r w:rsidR="00B446BE">
        <w:rPr>
          <w:noProof/>
        </w:rPr>
        <w:t>[173]</w:t>
      </w:r>
      <w:r w:rsidR="002D246E" w:rsidRPr="00EE566D">
        <w:fldChar w:fldCharType="end"/>
      </w:r>
      <w:r w:rsidR="002D246E">
        <w:t xml:space="preserve"> </w:t>
      </w:r>
      <w:r w:rsidR="00CC4599">
        <w:t xml:space="preserve">and </w:t>
      </w:r>
      <w:r w:rsidR="00CC4599" w:rsidRPr="00CC4599">
        <w:t>cyclic butylene terephthalate oligomers</w:t>
      </w:r>
      <w:r w:rsidR="00CC4599">
        <w:fldChar w:fldCharType="begin"/>
      </w:r>
      <w:r w:rsidR="00665E6D">
        <w:instrText xml:space="preserve"> ADDIN EN.CITE &lt;EndNote&gt;&lt;Cite&gt;&lt;Author&gt;Pepels&lt;/Author&gt;&lt;Year&gt;2016&lt;/Year&gt;&lt;RecNum&gt;182&lt;/RecNum&gt;&lt;DisplayText&gt;[182]&lt;/DisplayText&gt;&lt;record&gt;&lt;rec-number&gt;182&lt;/rec-number&gt;&lt;foreign-keys&gt;&lt;key app="EN" db-id="d0a0rdfrkaepzeefzw65v5fcv2tpaxwv0rd0"&gt;182&lt;/key&gt;&lt;/foreign-keys&gt;&lt;ref-type name="Journal Article"&gt;17&lt;/ref-type&gt;&lt;contributors&gt;&lt;authors&gt;&lt;author&gt;Pepels, M. P. F.&lt;/author&gt;&lt;author&gt;van der Sanden, F.&lt;/author&gt;&lt;author&gt;Gubbels, E.&lt;/author&gt;&lt;author&gt;Duchateau, R.&lt;/author&gt;&lt;/authors&gt;&lt;/contributors&gt;&lt;auth-address&gt;Eindhoven Univ Technol, Dept Chem Engn &amp;amp; Chem, Lab Polymer Mat, POB 513, NL-5600 MB Eindhoven, Netherlands&amp;#xD;SABIC Europe BV, SABIC T&amp;amp;I, STC Geleen, Urmonderbaan 22, NL-6160 AH Geleen, Netherlands&lt;/auth-address&gt;&lt;titles&gt;&lt;title&gt;Catalytic Ring-Opening (Co)polymerization of Semiaromatic and Aliphatic (Macro)lactones&lt;/title&gt;&lt;secondary-title&gt;Macromolecules&lt;/secondary-title&gt;&lt;alt-title&gt;Macromolecules&lt;/alt-title&gt;&lt;/titles&gt;&lt;periodical&gt;&lt;full-title&gt;Macromolecules&lt;/full-title&gt;&lt;/periodical&gt;&lt;alt-periodical&gt;&lt;full-title&gt;Macromolecules&lt;/full-title&gt;&lt;/alt-periodical&gt;&lt;pages&gt;4441-4451&lt;/pages&gt;&lt;volume&gt;49&lt;/volume&gt;&lt;number&gt;12&lt;/number&gt;&lt;keywords&gt;&lt;keyword&gt;in-situ polymerization&lt;/keyword&gt;&lt;keyword&gt;poly(butylene terephthalate) oligomers&lt;/keyword&gt;&lt;keyword&gt;cyclic oligomers&lt;/keyword&gt;&lt;keyword&gt;trimethylene carbonate&lt;/keyword&gt;&lt;keyword&gt;block-copolymers&lt;/keyword&gt;&lt;keyword&gt;composites&lt;/keyword&gt;&lt;keyword&gt;polymers&lt;/keyword&gt;&lt;keyword&gt;copolyesters&lt;/keyword&gt;&lt;keyword&gt;initiator&lt;/keyword&gt;&lt;keyword&gt;lactide&lt;/keyword&gt;&lt;/keywords&gt;&lt;dates&gt;&lt;year&gt;2016&lt;/year&gt;&lt;pub-dates&gt;&lt;date&gt;Jun&lt;/date&gt;&lt;/pub-dates&gt;&lt;/dates&gt;&lt;isbn&gt;0024-9297&lt;/isbn&gt;&lt;accession-num&gt;WOS:000378973200007&lt;/accession-num&gt;&lt;urls&gt;&lt;related-urls&gt;&lt;url&gt;&amp;lt;Go to ISI&amp;gt;://WOS:000378973200007&lt;/url&gt;&lt;/related-urls&gt;&lt;/urls&gt;&lt;electronic-resource-num&gt;10.1021/acs.macromol.6b000744&lt;/electronic-resource-num&gt;&lt;language&gt;English&lt;/language&gt;&lt;/record&gt;&lt;/Cite&gt;&lt;/EndNote&gt;</w:instrText>
      </w:r>
      <w:r w:rsidR="00CC4599">
        <w:fldChar w:fldCharType="separate"/>
      </w:r>
      <w:r w:rsidR="00B446BE">
        <w:rPr>
          <w:noProof/>
        </w:rPr>
        <w:t>[182]</w:t>
      </w:r>
      <w:r w:rsidR="00CC4599">
        <w:fldChar w:fldCharType="end"/>
      </w:r>
      <w:r w:rsidR="00CC4599">
        <w:t xml:space="preserve"> </w:t>
      </w:r>
      <w:r w:rsidR="00BD53B4">
        <w:t xml:space="preserve">has additionally </w:t>
      </w:r>
      <w:r w:rsidR="002D246E">
        <w:t xml:space="preserve">yielded copolymers with main-chain or pendant group functionalities, many of which are accessible for post-polymerisation modification </w:t>
      </w:r>
      <w:r w:rsidR="002D246E" w:rsidRPr="00EE566D">
        <w:t>(</w:t>
      </w:r>
      <w:r w:rsidR="002D246E">
        <w:t xml:space="preserve">Figure </w:t>
      </w:r>
      <w:r w:rsidR="008F1C16">
        <w:t>7</w:t>
      </w:r>
      <w:r w:rsidR="00F21985">
        <w:t>, Table 1</w:t>
      </w:r>
      <w:r w:rsidR="002D246E" w:rsidRPr="00EE566D">
        <w:t>).</w:t>
      </w:r>
      <w:r w:rsidR="002D246E">
        <w:t xml:space="preserve"> </w:t>
      </w:r>
      <w:r w:rsidR="001949D3">
        <w:t xml:space="preserve">Interestingly, the </w:t>
      </w:r>
      <w:proofErr w:type="spellStart"/>
      <w:r w:rsidR="001949D3">
        <w:t>eROP</w:t>
      </w:r>
      <w:proofErr w:type="spellEnd"/>
      <w:r w:rsidR="001949D3">
        <w:t xml:space="preserve"> of</w:t>
      </w:r>
      <w:r w:rsidR="001949D3" w:rsidRPr="00EE566D">
        <w:t xml:space="preserve"> </w:t>
      </w:r>
      <w:proofErr w:type="spellStart"/>
      <w:r w:rsidR="001949D3" w:rsidRPr="00EE566D">
        <w:t>cEA</w:t>
      </w:r>
      <w:proofErr w:type="spellEnd"/>
      <w:r w:rsidR="001949D3" w:rsidRPr="00EE566D">
        <w:t xml:space="preserve"> proceed</w:t>
      </w:r>
      <w:r w:rsidR="001949D3">
        <w:t>s</w:t>
      </w:r>
      <w:r w:rsidR="001949D3" w:rsidRPr="00EE566D">
        <w:t xml:space="preserve"> </w:t>
      </w:r>
      <w:r w:rsidR="001949D3">
        <w:t xml:space="preserve">exclusively </w:t>
      </w:r>
      <w:r w:rsidR="001949D3" w:rsidRPr="00406DDF">
        <w:rPr>
          <w:i/>
        </w:rPr>
        <w:t>via</w:t>
      </w:r>
      <w:r w:rsidR="001949D3" w:rsidRPr="00EE566D">
        <w:t xml:space="preserve"> the </w:t>
      </w:r>
      <w:r w:rsidR="001949D3">
        <w:t xml:space="preserve">lactone and not the cyclic amide, and not </w:t>
      </w:r>
      <w:r w:rsidR="001949D3" w:rsidRPr="001949D3">
        <w:t xml:space="preserve">all </w:t>
      </w:r>
      <w:r w:rsidR="001949D3" w:rsidRPr="00117174">
        <w:t>γ-substituted ε-lactones can copolymerise with MLs since many, including γ-acetyloxy-ε-caprolactone and γ-</w:t>
      </w:r>
      <w:proofErr w:type="spellStart"/>
      <w:r w:rsidR="001949D3" w:rsidRPr="00117174">
        <w:t>acryloyloxy</w:t>
      </w:r>
      <w:proofErr w:type="spellEnd"/>
      <w:r w:rsidR="001949D3" w:rsidRPr="00117174">
        <w:t>-ε-caprolactone, rearrange to form γ-butyrolactones, which cannot copolymerise</w:t>
      </w:r>
      <w:r w:rsidR="001949D3" w:rsidRPr="001949D3">
        <w:t>.</w:t>
      </w:r>
      <w:r w:rsidR="001949D3" w:rsidRPr="008D641D">
        <w:fldChar w:fldCharType="begin"/>
      </w:r>
      <w:r w:rsidR="00665E6D">
        <w:instrText xml:space="preserve"> ADDIN EN.CITE &lt;EndNote&gt;&lt;Cite&gt;&lt;Author&gt;Vaida&lt;/Author&gt;&lt;Year&gt;2011&lt;/Year&gt;&lt;RecNum&gt;3&lt;/RecNum&gt;&lt;DisplayText&gt;[173]&lt;/DisplayText&gt;&lt;record&gt;&lt;rec-number&gt;3&lt;/rec-number&gt;&lt;foreign-keys&gt;&lt;key app="EN" db-id="ttaxtfz55xzxzeea9t9pfdtopw0vdseapp0f"&gt;3&lt;/key&gt;&lt;/foreign-keys&gt;&lt;ref-type name="Journal Article"&gt;17&lt;/ref-type&gt;&lt;contributors&gt;&lt;authors&gt;&lt;author&gt;Vaida, Cristian&lt;/author&gt;&lt;author&gt;Keul, Helmut&lt;/author&gt;&lt;author&gt;Moeller, Martin&lt;/author&gt;&lt;/authors&gt;&lt;/contributors&gt;&lt;titles&gt;&lt;title&gt;Tailor-made polyesters based on pentadecalactone via enzymatic catalysis&lt;/title&gt;&lt;secondary-title&gt;Green Chemistry&lt;/secondary-title&gt;&lt;/titles&gt;&lt;periodical&gt;&lt;full-title&gt;Green Chemistry&lt;/full-title&gt;&lt;abbr-1&gt;Green Chem.&lt;/abbr-1&gt;&lt;abbr-2&gt;Green Chem&lt;/abbr-2&gt;&lt;/periodical&gt;&lt;pages&gt;889-899&lt;/pages&gt;&lt;volume&gt;13&lt;/volume&gt;&lt;number&gt;4&lt;/number&gt;&lt;dates&gt;&lt;year&gt;2011&lt;/year&gt;&lt;pub-dates&gt;&lt;date&gt;2011&lt;/date&gt;&lt;/pub-dates&gt;&lt;/dates&gt;&lt;isbn&gt;1463-9262&lt;/isbn&gt;&lt;accession-num&gt;WOS:000289171900021&lt;/accession-num&gt;&lt;urls&gt;&lt;related-urls&gt;&lt;url&gt;&amp;lt;Go to ISI&amp;gt;://WOS:000289171900021&lt;/url&gt;&lt;/related-urls&gt;&lt;/urls&gt;&lt;electronic-resource-num&gt;10.1039/c1gc15044h&lt;/electronic-resource-num&gt;&lt;/record&gt;&lt;/Cite&gt;&lt;/EndNote&gt;</w:instrText>
      </w:r>
      <w:r w:rsidR="001949D3" w:rsidRPr="008D641D">
        <w:fldChar w:fldCharType="separate"/>
      </w:r>
      <w:r w:rsidR="00B446BE">
        <w:rPr>
          <w:noProof/>
        </w:rPr>
        <w:t>[173]</w:t>
      </w:r>
      <w:r w:rsidR="001949D3" w:rsidRPr="008D641D">
        <w:fldChar w:fldCharType="end"/>
      </w:r>
      <w:r w:rsidR="001949D3" w:rsidRPr="001949D3">
        <w:t xml:space="preserve"> </w:t>
      </w:r>
    </w:p>
    <w:p w14:paraId="67412FB1" w14:textId="7C3DF4AE" w:rsidR="00277FCC" w:rsidRDefault="00EF6772" w:rsidP="00277FCC">
      <w:r>
        <w:t xml:space="preserve">Additional functional </w:t>
      </w:r>
      <w:proofErr w:type="spellStart"/>
      <w:r>
        <w:t>co</w:t>
      </w:r>
      <w:r w:rsidR="00906E6C">
        <w:t>polyester</w:t>
      </w:r>
      <w:r>
        <w:t>s</w:t>
      </w:r>
      <w:proofErr w:type="spellEnd"/>
      <w:r>
        <w:t xml:space="preserve"> that have been reported include poly(</w:t>
      </w:r>
      <w:proofErr w:type="spellStart"/>
      <w:r>
        <w:t>Gl</w:t>
      </w:r>
      <w:proofErr w:type="spellEnd"/>
      <w:r>
        <w:t>)-</w:t>
      </w:r>
      <w:r w:rsidRPr="00117174">
        <w:rPr>
          <w:i/>
        </w:rPr>
        <w:t>co</w:t>
      </w:r>
      <w:r>
        <w:t>-PCL,</w:t>
      </w:r>
      <w:r w:rsidR="003C6496">
        <w:fldChar w:fldCharType="begin"/>
      </w:r>
      <w:r w:rsidR="00665E6D">
        <w:instrText xml:space="preserve"> ADDIN EN.CITE &lt;EndNote&gt;&lt;Cite&gt;&lt;Author&gt;Guindani&lt;/Author&gt;&lt;Year&gt;2017&lt;/Year&gt;&lt;RecNum&gt;79&lt;/RecNum&gt;&lt;DisplayText&gt;[79]&lt;/DisplayText&gt;&lt;record&gt;&lt;rec-number&gt;79&lt;/rec-number&gt;&lt;foreign-keys&gt;&lt;key app="EN" db-id="d0a0rdfrkaepzeefzw65v5fcv2tpaxwv0rd0"&gt;79&lt;/key&gt;&lt;/foreign-keys&gt;&lt;ref-type name="Journal Article"&gt;17&lt;/ref-type&gt;&lt;contributors&gt;&lt;authors&gt;&lt;author&gt;Guindani, Camila&lt;/author&gt;&lt;author&gt;Dozoretz, Pablo&lt;/author&gt;&lt;author&gt;Veneral, Josamaique G.&lt;/author&gt;&lt;author&gt;da Silva, Deivid M.&lt;/author&gt;&lt;author&gt;Araújo, Pedro H. H.&lt;/author&gt;&lt;author&gt;Ferreira, Sandra R. S.&lt;/author&gt;&lt;author&gt;de Oliveira, Débora&lt;/author&gt;&lt;/authors&gt;&lt;/contributors&gt;&lt;titles&gt;&lt;title&gt;Enzymatic ring opening copolymerization of globalide and ε-caprolactone under supercritical conditions&lt;/title&gt;&lt;secondary-title&gt;Journal of Supercritical Fluids&lt;/secondary-title&gt;&lt;/titles&gt;&lt;periodical&gt;&lt;full-title&gt;Journal of Supercritical Fluids&lt;/full-title&gt;&lt;/periodical&gt;&lt;pages&gt;404-411&lt;/pages&gt;&lt;volume&gt;128&lt;/volume&gt;&lt;keywords&gt;&lt;keyword&gt;ε-Caprolactone&lt;/keyword&gt;&lt;keyword&gt;Globalide&lt;/keyword&gt;&lt;keyword&gt;Enzymatic polymerization&lt;/keyword&gt;&lt;keyword&gt;Supercritical carbon dioxide&lt;/keyword&gt;&lt;/keywords&gt;&lt;dates&gt;&lt;year&gt;2017&lt;/year&gt;&lt;pub-dates&gt;&lt;date&gt;2017/10/01/&lt;/date&gt;&lt;/pub-dates&gt;&lt;/dates&gt;&lt;isbn&gt;0896-8446&lt;/isbn&gt;&lt;urls&gt;&lt;related-urls&gt;&lt;url&gt;http://www.sciencedirect.com/science/article/pii/S0896844617302735&lt;/url&gt;&lt;/related-urls&gt;&lt;/urls&gt;&lt;electronic-resource-num&gt;https://doi.org/10.1016/j.supflu.2017.06.008&lt;/electronic-resource-num&gt;&lt;/record&gt;&lt;/Cite&gt;&lt;/EndNote&gt;</w:instrText>
      </w:r>
      <w:r w:rsidR="003C6496">
        <w:fldChar w:fldCharType="separate"/>
      </w:r>
      <w:r w:rsidR="00B446BE">
        <w:rPr>
          <w:noProof/>
        </w:rPr>
        <w:t>[79]</w:t>
      </w:r>
      <w:r w:rsidR="003C6496">
        <w:fldChar w:fldCharType="end"/>
      </w:r>
      <w:r w:rsidR="00D960AF">
        <w:t xml:space="preserve"> </w:t>
      </w:r>
      <w:r>
        <w:t>poly(</w:t>
      </w:r>
      <w:r w:rsidR="00A975B0">
        <w:t>6HDL</w:t>
      </w:r>
      <w:r>
        <w:t>)-</w:t>
      </w:r>
      <w:r w:rsidRPr="00117174">
        <w:rPr>
          <w:i/>
        </w:rPr>
        <w:t>co</w:t>
      </w:r>
      <w:r>
        <w:t>-PCL,</w:t>
      </w:r>
      <w:r>
        <w:fldChar w:fldCharType="begin"/>
      </w:r>
      <w:r w:rsidR="00665E6D">
        <w:instrText xml:space="preserve"> ADDIN EN.CITE &lt;EndNote&gt;&lt;Cite&gt;&lt;Author&gt;Fuoco&lt;/Author&gt;&lt;Year&gt;2015&lt;/Year&gt;&lt;RecNum&gt;102&lt;/RecNum&gt;&lt;DisplayText&gt;[102]&lt;/DisplayText&gt;&lt;record&gt;&lt;rec-number&gt;102&lt;/rec-number&gt;&lt;foreign-keys&gt;&lt;key app="EN" db-id="d0a0rdfrkaepzeefzw65v5fcv2tpaxwv0rd0"&gt;102&lt;/key&gt;&lt;/foreign-keys&gt;&lt;ref-type name="Journal Article"&gt;17&lt;/ref-type&gt;&lt;contributors&gt;&lt;authors&gt;&lt;author&gt;Fuoco, Tiziana&lt;/author&gt;&lt;author&gt;Meduri, Angelo&lt;/author&gt;&lt;author&gt;Lamberti, Marina&lt;/author&gt;&lt;author&gt;Venditto, Vincenzo&lt;/author&gt;&lt;author&gt;Pellecchia, Claudio&lt;/author&gt;&lt;author&gt;Pappalardo, Daniela&lt;/author&gt;&lt;/authors&gt;&lt;/contributors&gt;&lt;titles&gt;&lt;title&gt;Ring-opening polymerization of [small omega]-6-hexadecenlactone by a salicylaldiminato aluminum complex: a route to semicrystalline and functional poly(ester)s&lt;/title&gt;&lt;secondary-title&gt;Polymer Chemistry&lt;/secondary-title&gt;&lt;/titles&gt;&lt;periodical&gt;&lt;full-title&gt;Polymer Chemistry&lt;/full-title&gt;&lt;/periodical&gt;&lt;pages&gt;1727-1740&lt;/pages&gt;&lt;volume&gt;6&lt;/volume&gt;&lt;number&gt;10&lt;/number&gt;&lt;dates&gt;&lt;year&gt;2015&lt;/year&gt;&lt;/dates&gt;&lt;publisher&gt;The Royal Society of Chemistry&lt;/publisher&gt;&lt;isbn&gt;1759-9954&lt;/isbn&gt;&lt;work-type&gt;10.1039/C4PY01445F&lt;/work-type&gt;&lt;urls&gt;&lt;related-urls&gt;&lt;url&gt;http://dx.doi.org/10.1039/C4PY01445F&lt;/url&gt;&lt;url&gt;http://pubs.rsc.org/en/Content/ArticleLanding/2015/PY/C4PY01445F&lt;/url&gt;&lt;/related-urls&gt;&lt;/urls&gt;&lt;electronic-resource-num&gt;10.1039/C4PY01445F&lt;/electronic-resource-num&gt;&lt;/record&gt;&lt;/Cite&gt;&lt;/EndNote&gt;</w:instrText>
      </w:r>
      <w:r>
        <w:fldChar w:fldCharType="separate"/>
      </w:r>
      <w:r w:rsidR="00B446BE">
        <w:rPr>
          <w:noProof/>
        </w:rPr>
        <w:t>[102]</w:t>
      </w:r>
      <w:r>
        <w:fldChar w:fldCharType="end"/>
      </w:r>
      <w:r w:rsidR="00A975B0">
        <w:t xml:space="preserve"> </w:t>
      </w:r>
      <w:r>
        <w:t>poly(6HDL)-</w:t>
      </w:r>
      <w:r w:rsidRPr="00117174">
        <w:rPr>
          <w:i/>
        </w:rPr>
        <w:t>co</w:t>
      </w:r>
      <w:r>
        <w:t>-poly(</w:t>
      </w:r>
      <w:proofErr w:type="spellStart"/>
      <w:r w:rsidRPr="00117174">
        <w:rPr>
          <w:i/>
        </w:rPr>
        <w:t>rac</w:t>
      </w:r>
      <w:proofErr w:type="spellEnd"/>
      <w:r>
        <w:t>-</w:t>
      </w:r>
      <w:r w:rsidR="00E2694A">
        <w:t>LA</w:t>
      </w:r>
      <w:r>
        <w:t>)</w:t>
      </w:r>
      <w:r w:rsidR="00A975B0">
        <w:t>,</w:t>
      </w:r>
      <w:r w:rsidR="00A975B0">
        <w:fldChar w:fldCharType="begin"/>
      </w:r>
      <w:r w:rsidR="00665E6D">
        <w:instrText xml:space="preserve"> ADDIN EN.CITE &lt;EndNote&gt;&lt;Cite&gt;&lt;Author&gt;Fuoco&lt;/Author&gt;&lt;Year&gt;2015&lt;/Year&gt;&lt;RecNum&gt;102&lt;/RecNum&gt;&lt;DisplayText&gt;[102]&lt;/DisplayText&gt;&lt;record&gt;&lt;rec-number&gt;102&lt;/rec-number&gt;&lt;foreign-keys&gt;&lt;key app="EN" db-id="d0a0rdfrkaepzeefzw65v5fcv2tpaxwv0rd0"&gt;102&lt;/key&gt;&lt;/foreign-keys&gt;&lt;ref-type name="Journal Article"&gt;17&lt;/ref-type&gt;&lt;contributors&gt;&lt;authors&gt;&lt;author&gt;Fuoco, Tiziana&lt;/author&gt;&lt;author&gt;Meduri, Angelo&lt;/author&gt;&lt;author&gt;Lamberti, Marina&lt;/author&gt;&lt;author&gt;Venditto, Vincenzo&lt;/author&gt;&lt;author&gt;Pellecchia, Claudio&lt;/author&gt;&lt;author&gt;Pappalardo, Daniela&lt;/author&gt;&lt;/authors&gt;&lt;/contributors&gt;&lt;titles&gt;&lt;title&gt;Ring-opening polymerization of [small omega]-6-hexadecenlactone by a salicylaldiminato aluminum complex: a route to semicrystalline and functional poly(ester)s&lt;/title&gt;&lt;secondary-title&gt;Polymer Chemistry&lt;/secondary-title&gt;&lt;/titles&gt;&lt;periodical&gt;&lt;full-title&gt;Polymer Chemistry&lt;/full-title&gt;&lt;/periodical&gt;&lt;pages&gt;1727-1740&lt;/pages&gt;&lt;volume&gt;6&lt;/volume&gt;&lt;number&gt;10&lt;/number&gt;&lt;dates&gt;&lt;year&gt;2015&lt;/year&gt;&lt;/dates&gt;&lt;publisher&gt;The Royal Society of Chemistry&lt;/publisher&gt;&lt;isbn&gt;1759-9954&lt;/isbn&gt;&lt;work-type&gt;10.1039/C4PY01445F&lt;/work-type&gt;&lt;urls&gt;&lt;related-urls&gt;&lt;url&gt;http://dx.doi.org/10.1039/C4PY01445F&lt;/url&gt;&lt;url&gt;http://pubs.rsc.org/en/Content/ArticleLanding/2015/PY/C4PY01445F&lt;/url&gt;&lt;/related-urls&gt;&lt;/urls&gt;&lt;electronic-resource-num&gt;10.1039/C4PY01445F&lt;/electronic-resource-num&gt;&lt;/record&gt;&lt;/Cite&gt;&lt;/EndNote&gt;</w:instrText>
      </w:r>
      <w:r w:rsidR="00A975B0">
        <w:fldChar w:fldCharType="separate"/>
      </w:r>
      <w:r w:rsidR="00B446BE">
        <w:rPr>
          <w:noProof/>
        </w:rPr>
        <w:t>[102]</w:t>
      </w:r>
      <w:r w:rsidR="00A975B0">
        <w:fldChar w:fldCharType="end"/>
      </w:r>
      <w:r w:rsidR="00A975B0">
        <w:t xml:space="preserve"> </w:t>
      </w:r>
      <w:r>
        <w:t>and poly(</w:t>
      </w:r>
      <w:r w:rsidR="00A975B0">
        <w:t>EB</w:t>
      </w:r>
      <w:r>
        <w:t>)-</w:t>
      </w:r>
      <w:r w:rsidRPr="00117174">
        <w:rPr>
          <w:i/>
        </w:rPr>
        <w:t>co</w:t>
      </w:r>
      <w:r>
        <w:t>-poly(</w:t>
      </w:r>
      <w:proofErr w:type="spellStart"/>
      <w:r w:rsidR="00D8584D">
        <w:t>δ</w:t>
      </w:r>
      <w:r>
        <w:t>HL</w:t>
      </w:r>
      <w:proofErr w:type="spellEnd"/>
      <w:r>
        <w:t>),</w:t>
      </w:r>
      <w:r w:rsidR="00A975B0">
        <w:fldChar w:fldCharType="begin"/>
      </w:r>
      <w:r w:rsidR="00665E6D">
        <w:instrText xml:space="preserve"> ADDIN EN.CITE &lt;EndNote&gt;&lt;Cite&gt;&lt;Author&gt;Fernandez&lt;/Author&gt;&lt;Year&gt;2016&lt;/Year&gt;&lt;RecNum&gt;121&lt;/RecNum&gt;&lt;DisplayText&gt;[121]&lt;/DisplayText&gt;&lt;record&gt;&lt;rec-number&gt;121&lt;/rec-number&gt;&lt;foreign-keys&gt;&lt;key app="EN" db-id="d0a0rdfrkaepzeefzw65v5fcv2tpaxwv0rd0"&gt;121&lt;/key&gt;&lt;/foreign-keys&gt;&lt;ref-type name="Journal Article"&gt;17&lt;/ref-type&gt;&lt;contributors&gt;&lt;authors&gt;&lt;author&gt;Fernandez, Jorge&lt;/author&gt;&lt;author&gt;Larranaga, Aitor&lt;/author&gt;&lt;author&gt;Etxeberria, Agustin&lt;/author&gt;&lt;author&gt;Sarasua, Jose-Ramon&lt;/author&gt;&lt;/authors&gt;&lt;/contributors&gt;&lt;titles&gt;&lt;title&gt;Ethylene brassylate-co-[small delta]-hexalactone biobased polymers for application in the medical field: synthesis, characterization and cell culture studies&lt;/title&gt;&lt;secondary-title&gt;RSC Advances&lt;/secondary-title&gt;&lt;/titles&gt;&lt;periodical&gt;&lt;full-title&gt;RSC Advances&lt;/full-title&gt;&lt;/periodical&gt;&lt;pages&gt;22121-22136&lt;/pages&gt;&lt;volume&gt;6&lt;/volume&gt;&lt;number&gt;26&lt;/number&gt;&lt;dates&gt;&lt;year&gt;2016&lt;/year&gt;&lt;/dates&gt;&lt;publisher&gt;The Royal Society of Chemistry&lt;/publisher&gt;&lt;isbn&gt;2046-2069&lt;/isbn&gt;&lt;work-type&gt;10.1039/C6RA01065B&lt;/work-type&gt;&lt;urls&gt;&lt;related-urls&gt;&lt;url&gt;http://dx.doi.org/10.1039/C6RA01065B&lt;/url&gt;&lt;url&gt;http://pubs.rsc.org/en/Content/ArticleLanding/2016/RA/C6RA01065B&lt;/url&gt;&lt;/related-urls&gt;&lt;/urls&gt;&lt;electronic-resource-num&gt;10.1039/C6RA01065B&lt;/electronic-resource-num&gt;&lt;/record&gt;&lt;/Cite&gt;&lt;/EndNote&gt;</w:instrText>
      </w:r>
      <w:r w:rsidR="00A975B0">
        <w:fldChar w:fldCharType="separate"/>
      </w:r>
      <w:r w:rsidR="00B446BE">
        <w:rPr>
          <w:noProof/>
        </w:rPr>
        <w:t>[121]</w:t>
      </w:r>
      <w:r w:rsidR="00A975B0">
        <w:fldChar w:fldCharType="end"/>
      </w:r>
      <w:r w:rsidR="00631395">
        <w:t xml:space="preserve"> for example</w:t>
      </w:r>
      <w:r w:rsidR="00B73B99">
        <w:t>.</w:t>
      </w:r>
      <w:r w:rsidR="00B73B99" w:rsidRPr="00B73B99">
        <w:t xml:space="preserve"> </w:t>
      </w:r>
      <w:r w:rsidR="00B73B99">
        <w:t>Interestingly, a novel series of poly(</w:t>
      </w:r>
      <w:proofErr w:type="spellStart"/>
      <w:r w:rsidR="00B73B99">
        <w:t>hydroxyalkanoate</w:t>
      </w:r>
      <w:proofErr w:type="spellEnd"/>
      <w:r w:rsidR="00B73B99">
        <w:t xml:space="preserve">)s was reported </w:t>
      </w:r>
      <w:r w:rsidR="00B73B99" w:rsidRPr="00993472">
        <w:rPr>
          <w:i/>
        </w:rPr>
        <w:t>via</w:t>
      </w:r>
      <w:r w:rsidR="00B73B99">
        <w:t xml:space="preserve"> the copolymerisation of (</w:t>
      </w:r>
      <w:r w:rsidR="00B73B99" w:rsidRPr="00FE3751">
        <w:rPr>
          <w:i/>
        </w:rPr>
        <w:t>R</w:t>
      </w:r>
      <w:r w:rsidR="00B73B99">
        <w:t xml:space="preserve">)-βBL with several MLs including PDL, HDL, </w:t>
      </w:r>
      <w:r w:rsidR="00B73B99" w:rsidRPr="006005B8">
        <w:t xml:space="preserve">ethylene </w:t>
      </w:r>
      <w:proofErr w:type="spellStart"/>
      <w:r w:rsidR="00B73B99" w:rsidRPr="006005B8">
        <w:t>dodecanedioate</w:t>
      </w:r>
      <w:proofErr w:type="spellEnd"/>
      <w:r w:rsidR="00B73B99">
        <w:t xml:space="preserve">, ethylene </w:t>
      </w:r>
      <w:proofErr w:type="spellStart"/>
      <w:r w:rsidR="00B73B99">
        <w:t>tridecanedioate</w:t>
      </w:r>
      <w:proofErr w:type="spellEnd"/>
      <w:r w:rsidR="00B73B99">
        <w:t xml:space="preserve">, and </w:t>
      </w:r>
      <w:r w:rsidR="00B73B99" w:rsidRPr="006005B8">
        <w:t>11-oxa-16-hexadecanolide</w:t>
      </w:r>
      <w:r w:rsidR="00B73B99">
        <w:t xml:space="preserve"> using 1-e</w:t>
      </w:r>
      <w:r w:rsidR="00B73B99" w:rsidRPr="006005B8">
        <w:t>thoxy-3-chlorotetrabutyldistannoxane</w:t>
      </w:r>
      <w:r w:rsidR="00B73B99">
        <w:t xml:space="preserve"> as a catalyst.</w:t>
      </w:r>
      <w:r w:rsidR="00B73B99">
        <w:fldChar w:fldCharType="begin"/>
      </w:r>
      <w:r w:rsidR="00665E6D">
        <w:instrText xml:space="preserve"> ADDIN EN.CITE &lt;EndNote&gt;&lt;Cite&gt;&lt;Author&gt;Hori&lt;/Author&gt;&lt;Year&gt;1999&lt;/Year&gt;&lt;RecNum&gt;103&lt;/RecNum&gt;&lt;DisplayText&gt;[103]&lt;/DisplayText&gt;&lt;record&gt;&lt;rec-number&gt;103&lt;/rec-number&gt;&lt;foreign-keys&gt;&lt;key app="EN" db-id="d0a0rdfrkaepzeefzw65v5fcv2tpaxwv0rd0"&gt;103&lt;/key&gt;&lt;/foreign-keys&gt;&lt;ref-type name="Journal Article"&gt;17&lt;/ref-type&gt;&lt;contributors&gt;&lt;authors&gt;&lt;author&gt;Hori, Y.&lt;/author&gt;&lt;author&gt;Hongo, H.&lt;/author&gt;&lt;author&gt;Hagiwara, T.&lt;/author&gt;&lt;/authors&gt;&lt;/contributors&gt;&lt;auth-address&gt;Takasago Int Corp, Cent Res Lab, Hiratsuka, Kanagawa 2540073, Japan&lt;/auth-address&gt;&lt;titles&gt;&lt;title&gt;Ring-opening copolymerization of (R)-beta-butyrolactone with macrolide: A new series of poly(hydroxyalkanoate)s&lt;/title&gt;&lt;secondary-title&gt;Macromolecules&lt;/secondary-title&gt;&lt;alt-title&gt;Macromolecules&lt;/alt-title&gt;&lt;/titles&gt;&lt;periodical&gt;&lt;full-title&gt;Macromolecules&lt;/full-title&gt;&lt;/periodical&gt;&lt;alt-periodical&gt;&lt;full-title&gt;Macromolecules&lt;/full-title&gt;&lt;/alt-periodical&gt;&lt;pages&gt;3537-3539&lt;/pages&gt;&lt;volume&gt;32&lt;/volume&gt;&lt;number&gt;10&lt;/number&gt;&lt;keywords&gt;&lt;keyword&gt;active beta-butyrolactone&lt;/keyword&gt;&lt;keyword&gt;biodegradable polyesters&lt;/keyword&gt;&lt;keyword&gt;chemical synthesis&lt;/keyword&gt;&lt;keyword&gt;complexes&lt;/keyword&gt;&lt;/keywords&gt;&lt;dates&gt;&lt;year&gt;1999&lt;/year&gt;&lt;pub-dates&gt;&lt;date&gt;May&lt;/date&gt;&lt;/pub-dates&gt;&lt;/dates&gt;&lt;isbn&gt;0024-9297&lt;/isbn&gt;&lt;accession-num&gt;WOS:000080441900051&lt;/accession-num&gt;&lt;urls&gt;&lt;related-urls&gt;&lt;url&gt;&amp;lt;Go to ISI&amp;gt;://WOS:000080441900051&lt;/url&gt;&lt;/related-urls&gt;&lt;/urls&gt;&lt;electronic-resource-num&gt;10.1021/ma981846e&lt;/electronic-resource-num&gt;&lt;language&gt;English&lt;/language&gt;&lt;/record&gt;&lt;/Cite&gt;&lt;/EndNote&gt;</w:instrText>
      </w:r>
      <w:r w:rsidR="00B73B99">
        <w:fldChar w:fldCharType="separate"/>
      </w:r>
      <w:r w:rsidR="00B446BE">
        <w:rPr>
          <w:noProof/>
        </w:rPr>
        <w:t>[103]</w:t>
      </w:r>
      <w:r w:rsidR="00B73B99">
        <w:fldChar w:fldCharType="end"/>
      </w:r>
      <w:r w:rsidR="00B73B99" w:rsidRPr="00B73B99">
        <w:t xml:space="preserve"> </w:t>
      </w:r>
      <w:r w:rsidR="00B73B99">
        <w:t>Furthermore, α,ω-dihydroxyl functional poly(OC)-</w:t>
      </w:r>
      <w:r w:rsidR="00B73B99" w:rsidRPr="00AB35AF">
        <w:rPr>
          <w:i/>
        </w:rPr>
        <w:t>co</w:t>
      </w:r>
      <w:r w:rsidR="00B73B99">
        <w:t xml:space="preserve">-PCL random copolymers, prepared by initiating the </w:t>
      </w:r>
      <w:r w:rsidR="00BD53B4">
        <w:t xml:space="preserve">ring-opening </w:t>
      </w:r>
      <w:r w:rsidR="00B73B99">
        <w:t xml:space="preserve">copolymerisation from 1,6-hexanediol, were condensed with </w:t>
      </w:r>
      <w:proofErr w:type="spellStart"/>
      <w:r w:rsidR="00B73B99">
        <w:t>diisocyanatobutane</w:t>
      </w:r>
      <w:proofErr w:type="spellEnd"/>
      <w:r w:rsidR="00B73B99">
        <w:t xml:space="preserve"> using dibutyltin dilaurate as a catalyst and chain extended with </w:t>
      </w:r>
      <w:r w:rsidR="00B73B99" w:rsidRPr="00A531AC">
        <w:t>1,4-diaminobutane</w:t>
      </w:r>
      <w:r w:rsidR="00B73B99">
        <w:t xml:space="preserve"> to yield poly(urethane</w:t>
      </w:r>
      <w:r w:rsidR="00DF4EC3">
        <w:t xml:space="preserve"> </w:t>
      </w:r>
      <w:r w:rsidR="00B73B99">
        <w:t>urea</w:t>
      </w:r>
      <w:r w:rsidR="00DF4EC3">
        <w:t>)</w:t>
      </w:r>
      <w:r w:rsidR="00B73B99">
        <w:t>s.</w:t>
      </w:r>
      <w:r w:rsidR="00B73B99">
        <w:fldChar w:fldCharType="begin"/>
      </w:r>
      <w:r w:rsidR="00665E6D">
        <w:instrText xml:space="preserve"> ADDIN EN.CITE &lt;EndNote&gt;&lt;Cite&gt;&lt;Author&gt;Wisse&lt;/Author&gt;&lt;Year&gt;2007&lt;/Year&gt;&lt;RecNum&gt;183&lt;/RecNum&gt;&lt;DisplayText&gt;[183]&lt;/DisplayText&gt;&lt;record&gt;&lt;rec-number&gt;183&lt;/rec-number&gt;&lt;foreign-keys&gt;&lt;key app="EN" db-id="d0a0rdfrkaepzeefzw65v5fcv2tpaxwv0rd0"&gt;183&lt;/key&gt;&lt;/foreign-keys&gt;&lt;ref-type name="Journal Article"&gt;17&lt;/ref-type&gt;&lt;contributors&gt;&lt;authors&gt;&lt;author&gt;Wisse, E.&lt;/author&gt;&lt;author&gt;Renken, R. A. E.&lt;/author&gt;&lt;author&gt;Roosma, J. R.&lt;/author&gt;&lt;author&gt;Palmans, A. R. A.&lt;/author&gt;&lt;author&gt;Meijer, E. W.&lt;/author&gt;&lt;/authors&gt;&lt;/contributors&gt;&lt;auth-address&gt;Laboratory of Macromolecular and Organic Chemistry, Eindhoven University of Technology, P.O. Box 513, NL-5600 MB Eindhoven, The Netherlands.&lt;/auth-address&gt;&lt;titles&gt;&lt;title&gt;Poly(caprolactone-co-oxo-crown ether)-based poly(urethane)urea for soft tissue engineering applications&lt;/title&gt;&lt;secondary-title&gt;Biomacromolecules&lt;/secondary-title&gt;&lt;alt-title&gt;Biomacromolecules&lt;/alt-title&gt;&lt;/titles&gt;&lt;periodical&gt;&lt;full-title&gt;Biomacromolecules&lt;/full-title&gt;&lt;/periodical&gt;&lt;alt-periodical&gt;&lt;full-title&gt;Biomacromolecules&lt;/full-title&gt;&lt;/alt-periodical&gt;&lt;pages&gt;2739-2745&lt;/pages&gt;&lt;volume&gt;8&lt;/volume&gt;&lt;number&gt;9&lt;/number&gt;&lt;keywords&gt;&lt;keyword&gt;Crown Ethers/*chemistry&lt;/keyword&gt;&lt;keyword&gt;Materials Testing&lt;/keyword&gt;&lt;keyword&gt;Molecular Structure&lt;/keyword&gt;&lt;keyword&gt;Polyesters/*chemistry&lt;/keyword&gt;&lt;keyword&gt;Polyurethanes/*chemistry&lt;/keyword&gt;&lt;keyword&gt;Tissue Engineering/*methods&lt;/keyword&gt;&lt;/keywords&gt;&lt;dates&gt;&lt;year&gt;2007&lt;/year&gt;&lt;pub-dates&gt;&lt;date&gt;Sep&lt;/date&gt;&lt;/pub-dates&gt;&lt;/dates&gt;&lt;isbn&gt;1525-7797&lt;/isbn&gt;&lt;accession-num&gt;WOS:000249371300016&lt;/accession-num&gt;&lt;urls&gt;&lt;related-urls&gt;&lt;url&gt;&amp;lt;Go to ISI&amp;gt;://WOS:000249371300016&lt;/url&gt;&lt;/related-urls&gt;&lt;/urls&gt;&lt;electronic-resource-num&gt;10.1021/bm070375d&lt;/electronic-resource-num&gt;&lt;/record&gt;&lt;/Cite&gt;&lt;/EndNote&gt;</w:instrText>
      </w:r>
      <w:r w:rsidR="00B73B99">
        <w:fldChar w:fldCharType="separate"/>
      </w:r>
      <w:r w:rsidR="00B446BE">
        <w:rPr>
          <w:noProof/>
        </w:rPr>
        <w:t>[183]</w:t>
      </w:r>
      <w:r w:rsidR="00B73B99">
        <w:fldChar w:fldCharType="end"/>
      </w:r>
      <w:r w:rsidR="00277FCC">
        <w:t xml:space="preserve"> </w:t>
      </w:r>
      <w:r w:rsidR="00BD53B4">
        <w:t>Finally</w:t>
      </w:r>
      <w:r w:rsidR="00277FCC">
        <w:t xml:space="preserve">, copolymerisation of MLs alongside other monomer classes suitable for ROP has been demonstrated. For example, </w:t>
      </w:r>
      <w:r w:rsidR="00277FCC" w:rsidRPr="00390549">
        <w:t xml:space="preserve">PDL </w:t>
      </w:r>
      <w:r w:rsidR="00277FCC">
        <w:t>has been copolymerised with TMC</w:t>
      </w:r>
      <w:r w:rsidR="00277FCC" w:rsidRPr="00390549">
        <w:t xml:space="preserve"> </w:t>
      </w:r>
      <w:r w:rsidR="00277FCC" w:rsidRPr="00BF5DF5">
        <w:rPr>
          <w:i/>
        </w:rPr>
        <w:t>via</w:t>
      </w:r>
      <w:r w:rsidR="00277FCC">
        <w:t xml:space="preserve"> </w:t>
      </w:r>
      <w:proofErr w:type="spellStart"/>
      <w:r w:rsidR="00277FCC">
        <w:t>eROP</w:t>
      </w:r>
      <w:proofErr w:type="spellEnd"/>
      <w:r w:rsidR="00277FCC">
        <w:t xml:space="preserve"> and using sodium ethoxide to yield statistical copolymers, and other metal-based catalysts to yield block copolymers with limited incorporation of PDL.</w:t>
      </w:r>
      <w:r w:rsidR="00277FCC">
        <w:fldChar w:fldCharType="begin">
          <w:fldData xml:space="preserve">PEVuZE5vdGU+PENpdGU+PEF1dGhvcj5LdW1hcjwvQXV0aG9yPjxZZWFyPjIwMDE8L1llYXI+PFJl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</w:fldData>
        </w:fldChar>
      </w:r>
      <w:r w:rsidR="00665E6D">
        <w:instrText xml:space="preserve"> ADDIN EN.CITE </w:instrText>
      </w:r>
      <w:r w:rsidR="00665E6D">
        <w:fldChar w:fldCharType="begin">
          <w:fldData xml:space="preserve">PEVuZE5vdGU+PENpdGU+PEF1dGhvcj5LdW1hcjwvQXV0aG9yPjxZZWFyPjIwMDE8L1llYXI+PFJl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</w:fldData>
        </w:fldChar>
      </w:r>
      <w:r w:rsidR="00665E6D">
        <w:instrText xml:space="preserve"> ADDIN EN.CITE.DATA </w:instrText>
      </w:r>
      <w:r w:rsidR="00665E6D">
        <w:fldChar w:fldCharType="end"/>
      </w:r>
      <w:r w:rsidR="00277FCC">
        <w:fldChar w:fldCharType="separate"/>
      </w:r>
      <w:r w:rsidR="00B446BE">
        <w:rPr>
          <w:noProof/>
        </w:rPr>
        <w:t>[87, 184]</w:t>
      </w:r>
      <w:r w:rsidR="00277FCC">
        <w:fldChar w:fldCharType="end"/>
      </w:r>
      <w:r w:rsidR="00277FCC">
        <w:t xml:space="preserve"> </w:t>
      </w:r>
    </w:p>
    <w:p w14:paraId="09EAFEF2" w14:textId="026B591E" w:rsidR="00B73B99" w:rsidRDefault="00B73B99" w:rsidP="008B2699"/>
    <w:p w14:paraId="4EE09539" w14:textId="0331C857" w:rsidR="00F97164" w:rsidRDefault="00F97164" w:rsidP="00117174">
      <w:pPr>
        <w:ind w:firstLine="0"/>
        <w:rPr>
          <w:noProof/>
        </w:rPr>
      </w:pPr>
    </w:p>
    <w:p w14:paraId="77E7324C" w14:textId="2BA83BE1" w:rsidR="00C71C83" w:rsidRPr="00390549" w:rsidRDefault="00C71C83" w:rsidP="00935533">
      <w:pPr>
        <w:pStyle w:val="Image"/>
        <w:spacing w:after="240"/>
      </w:pPr>
      <w:r>
        <w:rPr>
          <w:noProof/>
          <w:lang w:val="en-IE" w:eastAsia="en-IE"/>
        </w:rPr>
        <w:lastRenderedPageBreak/>
        <w:drawing>
          <wp:inline distT="0" distB="0" distL="0" distR="0" wp14:anchorId="150243A2" wp14:editId="28B153CF">
            <wp:extent cx="5045134" cy="2340864"/>
            <wp:effectExtent l="0" t="0" r="317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Substituted Lactones.tif"/>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045134" cy="2340864"/>
                    </a:xfrm>
                    <a:prstGeom prst="rect">
                      <a:avLst/>
                    </a:prstGeom>
                  </pic:spPr>
                </pic:pic>
              </a:graphicData>
            </a:graphic>
          </wp:inline>
        </w:drawing>
      </w:r>
    </w:p>
    <w:p w14:paraId="32CB8617" w14:textId="4A84EE49" w:rsidR="00C71C83" w:rsidRDefault="00C71C83" w:rsidP="00117174">
      <w:pPr>
        <w:pStyle w:val="Caption"/>
        <w:ind w:left="0" w:right="26"/>
      </w:pPr>
      <w:r w:rsidRPr="002F32F1">
        <w:rPr>
          <w:b/>
        </w:rPr>
        <w:t xml:space="preserve">Figure </w:t>
      </w:r>
      <w:r w:rsidR="008F1C16">
        <w:rPr>
          <w:b/>
        </w:rPr>
        <w:t>7</w:t>
      </w:r>
      <w:r w:rsidR="008F1C16" w:rsidRPr="00390549">
        <w:t xml:space="preserve"> </w:t>
      </w:r>
      <w:r w:rsidR="00D8584D">
        <w:t>Examples of</w:t>
      </w:r>
      <w:r w:rsidR="00D8584D" w:rsidRPr="000A776B">
        <w:t xml:space="preserve"> </w:t>
      </w:r>
      <w:r>
        <w:t xml:space="preserve">substituted </w:t>
      </w:r>
      <w:r w:rsidR="003A0D1D">
        <w:t>lactones</w:t>
      </w:r>
      <w:r w:rsidR="00D8584D">
        <w:t xml:space="preserve"> </w:t>
      </w:r>
      <w:r w:rsidR="00121D28">
        <w:t xml:space="preserve">copolymerised </w:t>
      </w:r>
      <w:r w:rsidR="00D8584D">
        <w:t xml:space="preserve">with </w:t>
      </w:r>
      <w:r w:rsidR="00121D28">
        <w:t>MLs</w:t>
      </w:r>
      <w:r w:rsidRPr="000A776B">
        <w:t>.</w:t>
      </w:r>
    </w:p>
    <w:p w14:paraId="40682798" w14:textId="7B6611DA" w:rsidR="00AD47AC" w:rsidRPr="00AD47AC" w:rsidRDefault="00AD47AC" w:rsidP="00AD47AC">
      <w:pPr>
        <w:keepLines/>
        <w:tabs>
          <w:tab w:val="left" w:pos="0"/>
        </w:tabs>
        <w:spacing w:line="240" w:lineRule="auto"/>
        <w:ind w:right="95" w:firstLine="0"/>
        <w:jc w:val="left"/>
        <w:rPr>
          <w:bCs/>
          <w:sz w:val="22"/>
          <w:szCs w:val="18"/>
          <w:lang w:eastAsia="en-US"/>
        </w:rPr>
      </w:pPr>
      <w:r w:rsidRPr="00F21985">
        <w:rPr>
          <w:b/>
          <w:bCs/>
          <w:sz w:val="22"/>
          <w:szCs w:val="18"/>
          <w:lang w:eastAsia="en-US"/>
        </w:rPr>
        <w:t>Table 1</w:t>
      </w:r>
      <w:r w:rsidR="00121D28">
        <w:rPr>
          <w:bCs/>
          <w:sz w:val="22"/>
          <w:szCs w:val="18"/>
          <w:lang w:eastAsia="en-US"/>
        </w:rPr>
        <w:t xml:space="preserve">PML </w:t>
      </w:r>
      <w:r w:rsidR="00B5330B">
        <w:rPr>
          <w:bCs/>
          <w:sz w:val="22"/>
          <w:szCs w:val="18"/>
          <w:lang w:eastAsia="en-US"/>
        </w:rPr>
        <w:t>h</w:t>
      </w:r>
      <w:r w:rsidRPr="00AD47AC">
        <w:rPr>
          <w:bCs/>
          <w:sz w:val="22"/>
          <w:szCs w:val="18"/>
          <w:lang w:eastAsia="en-US"/>
        </w:rPr>
        <w:t>omopolymer and copolymer properties</w:t>
      </w:r>
      <w:r w:rsidR="00121D28">
        <w:rPr>
          <w:bCs/>
          <w:sz w:val="22"/>
          <w:szCs w:val="18"/>
          <w:lang w:eastAsia="en-US"/>
        </w:rPr>
        <w:t>.</w:t>
      </w:r>
    </w:p>
    <w:tbl>
      <w:tblPr>
        <w:tblStyle w:val="TableGrid"/>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616"/>
        <w:gridCol w:w="1263"/>
        <w:gridCol w:w="1670"/>
        <w:gridCol w:w="1433"/>
        <w:gridCol w:w="1434"/>
      </w:tblGrid>
      <w:tr w:rsidR="00AD47AC" w:rsidRPr="00AD47AC" w14:paraId="5E30C0F0" w14:textId="77777777" w:rsidTr="00AD47AC">
        <w:tc>
          <w:tcPr>
            <w:tcW w:w="1656" w:type="dxa"/>
            <w:tcBorders>
              <w:top w:val="single" w:sz="4" w:space="0" w:color="auto"/>
              <w:bottom w:val="single" w:sz="4" w:space="0" w:color="auto"/>
            </w:tcBorders>
            <w:vAlign w:val="bottom"/>
          </w:tcPr>
          <w:p w14:paraId="76C3CDEE" w14:textId="77777777" w:rsidR="00AD47AC" w:rsidRPr="00AD47AC" w:rsidRDefault="00AD47AC" w:rsidP="00AD47AC">
            <w:pPr>
              <w:spacing w:line="240" w:lineRule="auto"/>
              <w:ind w:firstLine="0"/>
              <w:jc w:val="left"/>
              <w:rPr>
                <w:b/>
              </w:rPr>
            </w:pPr>
            <w:proofErr w:type="spellStart"/>
            <w:r w:rsidRPr="00AD47AC">
              <w:rPr>
                <w:b/>
              </w:rPr>
              <w:t>Macrolactone</w:t>
            </w:r>
            <w:proofErr w:type="spellEnd"/>
          </w:p>
        </w:tc>
        <w:tc>
          <w:tcPr>
            <w:tcW w:w="1616" w:type="dxa"/>
            <w:tcBorders>
              <w:top w:val="single" w:sz="4" w:space="0" w:color="auto"/>
              <w:bottom w:val="single" w:sz="4" w:space="0" w:color="auto"/>
            </w:tcBorders>
            <w:vAlign w:val="bottom"/>
          </w:tcPr>
          <w:p w14:paraId="50C009E3" w14:textId="77777777" w:rsidR="00AD47AC" w:rsidRPr="00AD47AC" w:rsidRDefault="00AD47AC" w:rsidP="00AD47AC">
            <w:pPr>
              <w:spacing w:line="240" w:lineRule="auto"/>
              <w:ind w:firstLine="0"/>
              <w:jc w:val="left"/>
              <w:rPr>
                <w:b/>
              </w:rPr>
            </w:pPr>
            <w:proofErr w:type="spellStart"/>
            <w:r w:rsidRPr="00AD47AC">
              <w:rPr>
                <w:b/>
              </w:rPr>
              <w:t>Comonomer</w:t>
            </w:r>
            <w:r w:rsidRPr="00AD47AC">
              <w:rPr>
                <w:b/>
                <w:i/>
                <w:vertAlign w:val="superscript"/>
              </w:rPr>
              <w:t>a</w:t>
            </w:r>
            <w:proofErr w:type="spellEnd"/>
          </w:p>
        </w:tc>
        <w:tc>
          <w:tcPr>
            <w:tcW w:w="1263" w:type="dxa"/>
            <w:tcBorders>
              <w:top w:val="single" w:sz="4" w:space="0" w:color="auto"/>
              <w:bottom w:val="single" w:sz="4" w:space="0" w:color="auto"/>
            </w:tcBorders>
            <w:vAlign w:val="bottom"/>
          </w:tcPr>
          <w:p w14:paraId="72482EFD" w14:textId="77777777" w:rsidR="00AD47AC" w:rsidRPr="00AD47AC" w:rsidRDefault="00AD47AC" w:rsidP="00AD47AC">
            <w:pPr>
              <w:spacing w:line="240" w:lineRule="auto"/>
              <w:ind w:firstLine="0"/>
              <w:jc w:val="left"/>
              <w:rPr>
                <w:b/>
              </w:rPr>
            </w:pPr>
            <w:proofErr w:type="spellStart"/>
            <w:r w:rsidRPr="00AD47AC">
              <w:rPr>
                <w:b/>
              </w:rPr>
              <w:t>Catalyst</w:t>
            </w:r>
            <w:r w:rsidRPr="00AD47AC">
              <w:rPr>
                <w:b/>
                <w:i/>
                <w:vertAlign w:val="superscript"/>
              </w:rPr>
              <w:t>b</w:t>
            </w:r>
            <w:proofErr w:type="spellEnd"/>
          </w:p>
        </w:tc>
        <w:tc>
          <w:tcPr>
            <w:tcW w:w="1670" w:type="dxa"/>
            <w:tcBorders>
              <w:top w:val="single" w:sz="4" w:space="0" w:color="auto"/>
              <w:bottom w:val="single" w:sz="4" w:space="0" w:color="auto"/>
            </w:tcBorders>
            <w:vAlign w:val="bottom"/>
          </w:tcPr>
          <w:p w14:paraId="563FA4D5" w14:textId="77777777" w:rsidR="00AD47AC" w:rsidRPr="00AD47AC" w:rsidRDefault="00AD47AC" w:rsidP="00AD47AC">
            <w:pPr>
              <w:spacing w:line="240" w:lineRule="auto"/>
              <w:ind w:firstLine="0"/>
              <w:jc w:val="left"/>
              <w:rPr>
                <w:b/>
              </w:rPr>
            </w:pPr>
            <w:proofErr w:type="spellStart"/>
            <w:r w:rsidRPr="00AD47AC">
              <w:rPr>
                <w:b/>
              </w:rPr>
              <w:t>Sequencing</w:t>
            </w:r>
            <w:r w:rsidRPr="00AD47AC">
              <w:rPr>
                <w:b/>
                <w:i/>
                <w:vertAlign w:val="superscript"/>
              </w:rPr>
              <w:t>c</w:t>
            </w:r>
            <w:proofErr w:type="spellEnd"/>
          </w:p>
        </w:tc>
        <w:tc>
          <w:tcPr>
            <w:tcW w:w="1433" w:type="dxa"/>
            <w:tcBorders>
              <w:top w:val="single" w:sz="4" w:space="0" w:color="auto"/>
              <w:bottom w:val="single" w:sz="4" w:space="0" w:color="auto"/>
            </w:tcBorders>
            <w:vAlign w:val="bottom"/>
          </w:tcPr>
          <w:p w14:paraId="62A3620F" w14:textId="77777777" w:rsidR="00AD47AC" w:rsidRPr="00AD47AC" w:rsidRDefault="00AD47AC" w:rsidP="00AD47AC">
            <w:pPr>
              <w:spacing w:line="240" w:lineRule="auto"/>
              <w:ind w:firstLine="0"/>
              <w:jc w:val="center"/>
              <w:rPr>
                <w:b/>
                <w:i/>
                <w:vertAlign w:val="superscript"/>
              </w:rPr>
            </w:pPr>
            <w:r w:rsidRPr="00AD47AC">
              <w:rPr>
                <w:b/>
                <w:i/>
              </w:rPr>
              <w:t>T</w:t>
            </w:r>
            <w:r w:rsidRPr="00AD47AC">
              <w:rPr>
                <w:b/>
                <w:vertAlign w:val="subscript"/>
              </w:rPr>
              <w:t>m</w:t>
            </w:r>
            <w:r w:rsidRPr="00AD47AC">
              <w:rPr>
                <w:b/>
              </w:rPr>
              <w:t xml:space="preserve"> (°</w:t>
            </w:r>
            <w:proofErr w:type="gramStart"/>
            <w:r w:rsidRPr="00AD47AC">
              <w:rPr>
                <w:b/>
              </w:rPr>
              <w:t>C)</w:t>
            </w:r>
            <w:r w:rsidRPr="00AD47AC">
              <w:rPr>
                <w:b/>
                <w:i/>
                <w:vertAlign w:val="superscript"/>
              </w:rPr>
              <w:t>d</w:t>
            </w:r>
            <w:proofErr w:type="gramEnd"/>
          </w:p>
        </w:tc>
        <w:tc>
          <w:tcPr>
            <w:tcW w:w="1434" w:type="dxa"/>
            <w:tcBorders>
              <w:top w:val="single" w:sz="4" w:space="0" w:color="auto"/>
              <w:bottom w:val="single" w:sz="4" w:space="0" w:color="auto"/>
            </w:tcBorders>
            <w:vAlign w:val="bottom"/>
          </w:tcPr>
          <w:p w14:paraId="30F5BBC2" w14:textId="77777777" w:rsidR="00AD47AC" w:rsidRPr="00AD47AC" w:rsidRDefault="00AD47AC" w:rsidP="00AD47AC">
            <w:pPr>
              <w:spacing w:line="240" w:lineRule="auto"/>
              <w:ind w:firstLine="0"/>
              <w:jc w:val="center"/>
              <w:rPr>
                <w:b/>
                <w:i/>
                <w:vertAlign w:val="superscript"/>
              </w:rPr>
            </w:pPr>
            <w:r w:rsidRPr="00AD47AC">
              <w:rPr>
                <w:b/>
                <w:i/>
              </w:rPr>
              <w:t>T</w:t>
            </w:r>
            <w:r w:rsidRPr="00AD47AC">
              <w:rPr>
                <w:b/>
                <w:vertAlign w:val="subscript"/>
              </w:rPr>
              <w:t>c</w:t>
            </w:r>
            <w:r w:rsidRPr="00AD47AC">
              <w:rPr>
                <w:b/>
                <w:i/>
              </w:rPr>
              <w:t xml:space="preserve"> </w:t>
            </w:r>
            <w:r w:rsidRPr="00AD47AC">
              <w:rPr>
                <w:b/>
              </w:rPr>
              <w:t>(°</w:t>
            </w:r>
            <w:proofErr w:type="gramStart"/>
            <w:r w:rsidRPr="00AD47AC">
              <w:rPr>
                <w:b/>
              </w:rPr>
              <w:t>C)</w:t>
            </w:r>
            <w:r w:rsidRPr="00AD47AC">
              <w:rPr>
                <w:b/>
                <w:i/>
                <w:vertAlign w:val="superscript"/>
              </w:rPr>
              <w:t>d</w:t>
            </w:r>
            <w:proofErr w:type="gramEnd"/>
          </w:p>
        </w:tc>
      </w:tr>
      <w:tr w:rsidR="00AD47AC" w:rsidRPr="00AD47AC" w14:paraId="2EABF6FE" w14:textId="77777777" w:rsidTr="00AD47AC">
        <w:tc>
          <w:tcPr>
            <w:tcW w:w="1656" w:type="dxa"/>
          </w:tcPr>
          <w:p w14:paraId="09FF2FFB" w14:textId="77777777" w:rsidR="00AD47AC" w:rsidRPr="00AD47AC" w:rsidRDefault="00AD47AC" w:rsidP="00AD47AC">
            <w:pPr>
              <w:ind w:firstLine="0"/>
            </w:pPr>
            <w:r w:rsidRPr="00AD47AC">
              <w:t>PDL</w:t>
            </w:r>
          </w:p>
        </w:tc>
        <w:tc>
          <w:tcPr>
            <w:tcW w:w="1616" w:type="dxa"/>
          </w:tcPr>
          <w:p w14:paraId="1DE06E74" w14:textId="7238EBB5" w:rsidR="00AD47AC" w:rsidRPr="00AD47AC" w:rsidRDefault="00AD47AC" w:rsidP="00AD47AC">
            <w:pPr>
              <w:ind w:firstLine="0"/>
            </w:pPr>
            <w:proofErr w:type="gramStart"/>
            <w:r w:rsidRPr="00AD47AC">
              <w:t>-</w:t>
            </w:r>
            <w:r>
              <w:t>[</w:t>
            </w:r>
            <w:proofErr w:type="gramEnd"/>
            <w:r>
              <w:t>33]</w:t>
            </w:r>
          </w:p>
        </w:tc>
        <w:tc>
          <w:tcPr>
            <w:tcW w:w="1263" w:type="dxa"/>
          </w:tcPr>
          <w:p w14:paraId="45FA0972" w14:textId="77777777" w:rsidR="00AD47AC" w:rsidRPr="00AD47AC" w:rsidRDefault="00AD47AC" w:rsidP="00AD47AC">
            <w:pPr>
              <w:ind w:firstLine="0"/>
            </w:pPr>
            <w:r w:rsidRPr="00AD47AC">
              <w:t>E/I/O</w:t>
            </w:r>
          </w:p>
        </w:tc>
        <w:tc>
          <w:tcPr>
            <w:tcW w:w="1670" w:type="dxa"/>
          </w:tcPr>
          <w:p w14:paraId="244921D3" w14:textId="77777777" w:rsidR="00AD47AC" w:rsidRPr="00AD47AC" w:rsidRDefault="00AD47AC" w:rsidP="00AD47AC">
            <w:pPr>
              <w:ind w:firstLine="0"/>
            </w:pPr>
            <w:r w:rsidRPr="00AD47AC">
              <w:t>-</w:t>
            </w:r>
          </w:p>
        </w:tc>
        <w:tc>
          <w:tcPr>
            <w:tcW w:w="1433" w:type="dxa"/>
          </w:tcPr>
          <w:p w14:paraId="24A3531A" w14:textId="77777777" w:rsidR="00AD47AC" w:rsidRPr="00AD47AC" w:rsidRDefault="00AD47AC" w:rsidP="00AD47AC">
            <w:pPr>
              <w:ind w:right="334" w:firstLine="0"/>
              <w:jc w:val="right"/>
            </w:pPr>
            <w:r w:rsidRPr="00AD47AC">
              <w:t>95.7</w:t>
            </w:r>
          </w:p>
        </w:tc>
        <w:tc>
          <w:tcPr>
            <w:tcW w:w="1434" w:type="dxa"/>
          </w:tcPr>
          <w:p w14:paraId="28B7CFCF" w14:textId="77777777" w:rsidR="00AD47AC" w:rsidRPr="00AD47AC" w:rsidRDefault="00AD47AC" w:rsidP="00AD47AC">
            <w:pPr>
              <w:ind w:right="351" w:firstLine="0"/>
              <w:jc w:val="right"/>
            </w:pPr>
            <w:r w:rsidRPr="00AD47AC">
              <w:t>81.2</w:t>
            </w:r>
          </w:p>
        </w:tc>
      </w:tr>
      <w:tr w:rsidR="00AD47AC" w:rsidRPr="00AD47AC" w14:paraId="0D83E4FD" w14:textId="77777777" w:rsidTr="00AD47AC">
        <w:tc>
          <w:tcPr>
            <w:tcW w:w="1656" w:type="dxa"/>
          </w:tcPr>
          <w:p w14:paraId="162F29FF" w14:textId="77777777" w:rsidR="00AD47AC" w:rsidRPr="00AD47AC" w:rsidRDefault="00AD47AC" w:rsidP="00AD47AC">
            <w:pPr>
              <w:ind w:firstLine="0"/>
            </w:pPr>
          </w:p>
        </w:tc>
        <w:tc>
          <w:tcPr>
            <w:tcW w:w="1616" w:type="dxa"/>
          </w:tcPr>
          <w:p w14:paraId="2A6AC633" w14:textId="181493C5" w:rsidR="00AD47AC" w:rsidRPr="00AD47AC" w:rsidRDefault="00AD47AC" w:rsidP="00AD47AC">
            <w:pPr>
              <w:ind w:firstLine="0"/>
            </w:pPr>
            <w:proofErr w:type="spellStart"/>
            <w:r>
              <w:t>γ</w:t>
            </w:r>
            <w:proofErr w:type="gramStart"/>
            <w:r>
              <w:t>BL</w:t>
            </w:r>
            <w:proofErr w:type="spellEnd"/>
            <w:r>
              <w:t>[</w:t>
            </w:r>
            <w:proofErr w:type="gramEnd"/>
            <w:r>
              <w:t>140]</w:t>
            </w:r>
          </w:p>
        </w:tc>
        <w:tc>
          <w:tcPr>
            <w:tcW w:w="1263" w:type="dxa"/>
          </w:tcPr>
          <w:p w14:paraId="5D424C98" w14:textId="77777777" w:rsidR="00AD47AC" w:rsidRPr="00AD47AC" w:rsidRDefault="00AD47AC" w:rsidP="00AD47AC">
            <w:pPr>
              <w:ind w:firstLine="0"/>
            </w:pPr>
            <w:r w:rsidRPr="00AD47AC">
              <w:t>I</w:t>
            </w:r>
          </w:p>
        </w:tc>
        <w:tc>
          <w:tcPr>
            <w:tcW w:w="1670" w:type="dxa"/>
          </w:tcPr>
          <w:p w14:paraId="53815AA7" w14:textId="77777777" w:rsidR="00AD47AC" w:rsidRPr="00AD47AC" w:rsidRDefault="00AD47AC" w:rsidP="00AD47AC">
            <w:pPr>
              <w:ind w:firstLine="0"/>
              <w:rPr>
                <w:i/>
                <w:vertAlign w:val="superscript"/>
              </w:rPr>
            </w:pPr>
            <w:proofErr w:type="spellStart"/>
            <w:r w:rsidRPr="00AD47AC">
              <w:t>Random</w:t>
            </w:r>
            <w:r w:rsidRPr="00AD47AC">
              <w:rPr>
                <w:i/>
                <w:vertAlign w:val="superscript"/>
              </w:rPr>
              <w:t>e</w:t>
            </w:r>
            <w:proofErr w:type="spellEnd"/>
          </w:p>
        </w:tc>
        <w:tc>
          <w:tcPr>
            <w:tcW w:w="1433" w:type="dxa"/>
          </w:tcPr>
          <w:p w14:paraId="247FA70A" w14:textId="77777777" w:rsidR="00AD47AC" w:rsidRPr="00AD47AC" w:rsidRDefault="00AD47AC" w:rsidP="00AD47AC">
            <w:pPr>
              <w:ind w:right="334" w:firstLine="0"/>
              <w:jc w:val="right"/>
            </w:pPr>
            <w:r w:rsidRPr="00AD47AC">
              <w:t>85</w:t>
            </w:r>
          </w:p>
        </w:tc>
        <w:tc>
          <w:tcPr>
            <w:tcW w:w="1434" w:type="dxa"/>
          </w:tcPr>
          <w:p w14:paraId="5037F376" w14:textId="77777777" w:rsidR="00AD47AC" w:rsidRPr="00AD47AC" w:rsidRDefault="00AD47AC" w:rsidP="00AD47AC">
            <w:pPr>
              <w:ind w:right="351" w:firstLine="0"/>
              <w:jc w:val="right"/>
            </w:pPr>
            <w:r w:rsidRPr="00AD47AC">
              <w:t>70</w:t>
            </w:r>
          </w:p>
        </w:tc>
      </w:tr>
      <w:tr w:rsidR="00AD47AC" w:rsidRPr="00AD47AC" w14:paraId="2E03524F" w14:textId="77777777" w:rsidTr="00AD47AC">
        <w:tc>
          <w:tcPr>
            <w:tcW w:w="1656" w:type="dxa"/>
          </w:tcPr>
          <w:p w14:paraId="17F47FB3" w14:textId="77777777" w:rsidR="00AD47AC" w:rsidRPr="00AD47AC" w:rsidRDefault="00AD47AC" w:rsidP="00AD47AC">
            <w:pPr>
              <w:ind w:firstLine="0"/>
            </w:pPr>
          </w:p>
        </w:tc>
        <w:tc>
          <w:tcPr>
            <w:tcW w:w="1616" w:type="dxa"/>
          </w:tcPr>
          <w:p w14:paraId="19D3BBF0" w14:textId="07638B50" w:rsidR="00AD47AC" w:rsidRPr="00AD47AC" w:rsidRDefault="00AD47AC" w:rsidP="00AD47AC">
            <w:pPr>
              <w:ind w:firstLine="0"/>
            </w:pPr>
            <w:proofErr w:type="spellStart"/>
            <w:r w:rsidRPr="00AD47AC">
              <w:t>δ</w:t>
            </w:r>
            <w:proofErr w:type="gramStart"/>
            <w:r w:rsidRPr="00AD47AC">
              <w:t>VL</w:t>
            </w:r>
            <w:proofErr w:type="spellEnd"/>
            <w:r>
              <w:t>[</w:t>
            </w:r>
            <w:proofErr w:type="gramEnd"/>
            <w:r>
              <w:t>89]</w:t>
            </w:r>
          </w:p>
        </w:tc>
        <w:tc>
          <w:tcPr>
            <w:tcW w:w="1263" w:type="dxa"/>
          </w:tcPr>
          <w:p w14:paraId="6ADDABB8" w14:textId="77777777" w:rsidR="00AD47AC" w:rsidRPr="00AD47AC" w:rsidRDefault="00AD47AC" w:rsidP="00AD47AC">
            <w:pPr>
              <w:ind w:firstLine="0"/>
            </w:pPr>
            <w:r w:rsidRPr="00AD47AC">
              <w:t>I</w:t>
            </w:r>
          </w:p>
        </w:tc>
        <w:tc>
          <w:tcPr>
            <w:tcW w:w="1670" w:type="dxa"/>
          </w:tcPr>
          <w:p w14:paraId="5511A143" w14:textId="77777777" w:rsidR="00AD47AC" w:rsidRPr="00AD47AC" w:rsidRDefault="00AD47AC" w:rsidP="00AD47AC">
            <w:pPr>
              <w:ind w:firstLine="0"/>
            </w:pPr>
            <w:r w:rsidRPr="00AD47AC">
              <w:t>Random</w:t>
            </w:r>
          </w:p>
        </w:tc>
        <w:tc>
          <w:tcPr>
            <w:tcW w:w="1433" w:type="dxa"/>
          </w:tcPr>
          <w:p w14:paraId="20646514" w14:textId="77777777" w:rsidR="00AD47AC" w:rsidRPr="00AD47AC" w:rsidRDefault="00AD47AC" w:rsidP="00AD47AC">
            <w:pPr>
              <w:ind w:right="334" w:firstLine="0"/>
              <w:jc w:val="right"/>
            </w:pPr>
            <w:r w:rsidRPr="00AD47AC">
              <w:t>74.1</w:t>
            </w:r>
          </w:p>
        </w:tc>
        <w:tc>
          <w:tcPr>
            <w:tcW w:w="1434" w:type="dxa"/>
          </w:tcPr>
          <w:p w14:paraId="46866CA8" w14:textId="77777777" w:rsidR="00AD47AC" w:rsidRPr="00AD47AC" w:rsidRDefault="00AD47AC" w:rsidP="00AD47AC">
            <w:pPr>
              <w:ind w:right="351" w:firstLine="0"/>
              <w:jc w:val="right"/>
            </w:pPr>
            <w:r w:rsidRPr="00AD47AC">
              <w:t>58.9</w:t>
            </w:r>
          </w:p>
        </w:tc>
      </w:tr>
      <w:tr w:rsidR="00AD47AC" w:rsidRPr="00AD47AC" w14:paraId="3266BD2F" w14:textId="77777777" w:rsidTr="00AD47AC">
        <w:tc>
          <w:tcPr>
            <w:tcW w:w="1656" w:type="dxa"/>
          </w:tcPr>
          <w:p w14:paraId="50795C0B" w14:textId="77777777" w:rsidR="00AD47AC" w:rsidRPr="00AD47AC" w:rsidRDefault="00AD47AC" w:rsidP="00AD47AC">
            <w:pPr>
              <w:ind w:firstLine="0"/>
            </w:pPr>
          </w:p>
        </w:tc>
        <w:tc>
          <w:tcPr>
            <w:tcW w:w="1616" w:type="dxa"/>
          </w:tcPr>
          <w:p w14:paraId="5ACCE670" w14:textId="7C5897FE" w:rsidR="00AD47AC" w:rsidRPr="00AD47AC" w:rsidRDefault="00AD47AC" w:rsidP="00E41DD2">
            <w:pPr>
              <w:ind w:firstLine="0"/>
            </w:pPr>
            <w:proofErr w:type="spellStart"/>
            <w:proofErr w:type="gramStart"/>
            <w:r w:rsidRPr="00AD47AC">
              <w:rPr>
                <w:i/>
              </w:rPr>
              <w:t>p</w:t>
            </w:r>
            <w:r w:rsidRPr="00AD47AC">
              <w:t>DO</w:t>
            </w:r>
            <w:proofErr w:type="spellEnd"/>
            <w:r w:rsidR="00E41DD2">
              <w:t>[</w:t>
            </w:r>
            <w:proofErr w:type="gramEnd"/>
            <w:r w:rsidR="00E41DD2">
              <w:t>106]</w:t>
            </w:r>
          </w:p>
        </w:tc>
        <w:tc>
          <w:tcPr>
            <w:tcW w:w="1263" w:type="dxa"/>
          </w:tcPr>
          <w:p w14:paraId="01B14BBB" w14:textId="77777777" w:rsidR="00AD47AC" w:rsidRPr="00AD47AC" w:rsidRDefault="00AD47AC" w:rsidP="00AD47AC">
            <w:pPr>
              <w:ind w:firstLine="0"/>
            </w:pPr>
            <w:r w:rsidRPr="00AD47AC">
              <w:t>E</w:t>
            </w:r>
          </w:p>
        </w:tc>
        <w:tc>
          <w:tcPr>
            <w:tcW w:w="1670" w:type="dxa"/>
          </w:tcPr>
          <w:p w14:paraId="09B2EDC6" w14:textId="77777777" w:rsidR="00AD47AC" w:rsidRPr="00AD47AC" w:rsidRDefault="00AD47AC" w:rsidP="00AD47AC">
            <w:pPr>
              <w:ind w:firstLine="0"/>
            </w:pPr>
            <w:r w:rsidRPr="00AD47AC">
              <w:t>Random</w:t>
            </w:r>
          </w:p>
        </w:tc>
        <w:tc>
          <w:tcPr>
            <w:tcW w:w="1433" w:type="dxa"/>
          </w:tcPr>
          <w:p w14:paraId="3058782F" w14:textId="77777777" w:rsidR="00AD47AC" w:rsidRPr="00AD47AC" w:rsidRDefault="00AD47AC" w:rsidP="00AD47AC">
            <w:pPr>
              <w:ind w:right="334" w:firstLine="0"/>
              <w:jc w:val="right"/>
            </w:pPr>
            <w:r w:rsidRPr="00AD47AC">
              <w:t>57</w:t>
            </w:r>
          </w:p>
        </w:tc>
        <w:tc>
          <w:tcPr>
            <w:tcW w:w="1434" w:type="dxa"/>
          </w:tcPr>
          <w:p w14:paraId="4D0776D6" w14:textId="77777777" w:rsidR="00AD47AC" w:rsidRPr="00AD47AC" w:rsidRDefault="00AD47AC" w:rsidP="00AD47AC">
            <w:pPr>
              <w:ind w:right="351" w:firstLine="0"/>
              <w:jc w:val="right"/>
            </w:pPr>
            <w:r w:rsidRPr="00AD47AC">
              <w:t>42</w:t>
            </w:r>
          </w:p>
        </w:tc>
      </w:tr>
      <w:tr w:rsidR="00AD47AC" w:rsidRPr="00AD47AC" w14:paraId="52FBC6EE" w14:textId="77777777" w:rsidTr="00AD47AC">
        <w:tc>
          <w:tcPr>
            <w:tcW w:w="1656" w:type="dxa"/>
          </w:tcPr>
          <w:p w14:paraId="2A74703E" w14:textId="77777777" w:rsidR="00AD47AC" w:rsidRPr="00AD47AC" w:rsidRDefault="00AD47AC" w:rsidP="00AD47AC">
            <w:pPr>
              <w:ind w:firstLine="0"/>
            </w:pPr>
          </w:p>
        </w:tc>
        <w:tc>
          <w:tcPr>
            <w:tcW w:w="1616" w:type="dxa"/>
          </w:tcPr>
          <w:p w14:paraId="5002CEE4" w14:textId="4D9F457E" w:rsidR="00AD47AC" w:rsidRPr="00AD47AC" w:rsidRDefault="00AD47AC" w:rsidP="00E41DD2">
            <w:pPr>
              <w:ind w:firstLine="0"/>
            </w:pPr>
            <w:proofErr w:type="spellStart"/>
            <w:r w:rsidRPr="00AD47AC">
              <w:t>δ</w:t>
            </w:r>
            <w:proofErr w:type="gramStart"/>
            <w:r w:rsidRPr="00AD47AC">
              <w:t>HL</w:t>
            </w:r>
            <w:proofErr w:type="spellEnd"/>
            <w:r w:rsidR="00E41DD2">
              <w:t>[</w:t>
            </w:r>
            <w:proofErr w:type="gramEnd"/>
            <w:r w:rsidR="00E41DD2">
              <w:t>120]</w:t>
            </w:r>
          </w:p>
        </w:tc>
        <w:tc>
          <w:tcPr>
            <w:tcW w:w="1263" w:type="dxa"/>
          </w:tcPr>
          <w:p w14:paraId="16C7EEE7" w14:textId="77777777" w:rsidR="00AD47AC" w:rsidRPr="00AD47AC" w:rsidRDefault="00AD47AC" w:rsidP="00AD47AC">
            <w:pPr>
              <w:ind w:firstLine="0"/>
            </w:pPr>
            <w:r w:rsidRPr="00AD47AC">
              <w:t>I</w:t>
            </w:r>
          </w:p>
        </w:tc>
        <w:tc>
          <w:tcPr>
            <w:tcW w:w="1670" w:type="dxa"/>
          </w:tcPr>
          <w:p w14:paraId="0F24C0E1" w14:textId="77777777" w:rsidR="00AD47AC" w:rsidRPr="00AD47AC" w:rsidRDefault="00AD47AC" w:rsidP="00AD47AC">
            <w:pPr>
              <w:ind w:firstLine="0"/>
            </w:pPr>
            <w:r w:rsidRPr="00AD47AC">
              <w:t>Random</w:t>
            </w:r>
          </w:p>
        </w:tc>
        <w:tc>
          <w:tcPr>
            <w:tcW w:w="1433" w:type="dxa"/>
          </w:tcPr>
          <w:p w14:paraId="10082A9E" w14:textId="77777777" w:rsidR="00AD47AC" w:rsidRPr="00AD47AC" w:rsidRDefault="00AD47AC" w:rsidP="00AD47AC">
            <w:pPr>
              <w:ind w:right="334" w:firstLine="0"/>
              <w:jc w:val="right"/>
            </w:pPr>
            <w:r w:rsidRPr="00AD47AC">
              <w:t>63.2</w:t>
            </w:r>
          </w:p>
        </w:tc>
        <w:tc>
          <w:tcPr>
            <w:tcW w:w="1434" w:type="dxa"/>
          </w:tcPr>
          <w:p w14:paraId="2457AFB0" w14:textId="77777777" w:rsidR="00AD47AC" w:rsidRPr="00AD47AC" w:rsidRDefault="00AD47AC" w:rsidP="00AD47AC">
            <w:pPr>
              <w:ind w:right="351" w:firstLine="0"/>
              <w:jc w:val="right"/>
            </w:pPr>
            <w:r w:rsidRPr="00AD47AC">
              <w:t>-</w:t>
            </w:r>
          </w:p>
        </w:tc>
      </w:tr>
      <w:tr w:rsidR="00AD47AC" w:rsidRPr="00AD47AC" w14:paraId="4082B2BA" w14:textId="77777777" w:rsidTr="00AD47AC">
        <w:tc>
          <w:tcPr>
            <w:tcW w:w="1656" w:type="dxa"/>
          </w:tcPr>
          <w:p w14:paraId="200B8A0E" w14:textId="77777777" w:rsidR="00AD47AC" w:rsidRPr="00AD47AC" w:rsidRDefault="00AD47AC" w:rsidP="00AD47AC">
            <w:pPr>
              <w:ind w:firstLine="0"/>
            </w:pPr>
          </w:p>
        </w:tc>
        <w:tc>
          <w:tcPr>
            <w:tcW w:w="1616" w:type="dxa"/>
          </w:tcPr>
          <w:p w14:paraId="75BBFCA5" w14:textId="691EBF35" w:rsidR="00AD47AC" w:rsidRPr="00AD47AC" w:rsidRDefault="00AD47AC" w:rsidP="00E41DD2">
            <w:pPr>
              <w:ind w:firstLine="0"/>
            </w:pPr>
            <w:proofErr w:type="spellStart"/>
            <w:r w:rsidRPr="00AD47AC">
              <w:t>δ</w:t>
            </w:r>
            <w:proofErr w:type="gramStart"/>
            <w:r w:rsidRPr="00AD47AC">
              <w:t>UDL</w:t>
            </w:r>
            <w:proofErr w:type="spellEnd"/>
            <w:r w:rsidR="00E41DD2">
              <w:t>[</w:t>
            </w:r>
            <w:proofErr w:type="gramEnd"/>
            <w:r w:rsidR="00E41DD2">
              <w:t>144]</w:t>
            </w:r>
          </w:p>
        </w:tc>
        <w:tc>
          <w:tcPr>
            <w:tcW w:w="1263" w:type="dxa"/>
          </w:tcPr>
          <w:p w14:paraId="47D843AC" w14:textId="77777777" w:rsidR="00AD47AC" w:rsidRPr="00AD47AC" w:rsidRDefault="00AD47AC" w:rsidP="00AD47AC">
            <w:pPr>
              <w:ind w:firstLine="0"/>
            </w:pPr>
            <w:r w:rsidRPr="00AD47AC">
              <w:t>O</w:t>
            </w:r>
          </w:p>
        </w:tc>
        <w:tc>
          <w:tcPr>
            <w:tcW w:w="1670" w:type="dxa"/>
          </w:tcPr>
          <w:p w14:paraId="4EA8EF61" w14:textId="77777777" w:rsidR="00AD47AC" w:rsidRPr="00AD47AC" w:rsidRDefault="00AD47AC" w:rsidP="00AD47AC">
            <w:pPr>
              <w:ind w:firstLine="0"/>
            </w:pPr>
            <w:r w:rsidRPr="00AD47AC">
              <w:t>Block/Random</w:t>
            </w:r>
          </w:p>
        </w:tc>
        <w:tc>
          <w:tcPr>
            <w:tcW w:w="1433" w:type="dxa"/>
          </w:tcPr>
          <w:p w14:paraId="41F44A88" w14:textId="77777777" w:rsidR="00AD47AC" w:rsidRPr="00AD47AC" w:rsidRDefault="00AD47AC" w:rsidP="00AD47AC">
            <w:pPr>
              <w:ind w:right="334" w:firstLine="0"/>
              <w:jc w:val="right"/>
            </w:pPr>
            <w:r w:rsidRPr="00AD47AC">
              <w:t>61/67</w:t>
            </w:r>
          </w:p>
        </w:tc>
        <w:tc>
          <w:tcPr>
            <w:tcW w:w="1434" w:type="dxa"/>
          </w:tcPr>
          <w:p w14:paraId="53DC2BA1" w14:textId="77777777" w:rsidR="00AD47AC" w:rsidRPr="00AD47AC" w:rsidRDefault="00AD47AC" w:rsidP="00AD47AC">
            <w:pPr>
              <w:ind w:right="351" w:firstLine="0"/>
              <w:jc w:val="right"/>
            </w:pPr>
            <w:r w:rsidRPr="00AD47AC">
              <w:t>-</w:t>
            </w:r>
          </w:p>
        </w:tc>
      </w:tr>
      <w:tr w:rsidR="00AD47AC" w:rsidRPr="00AD47AC" w14:paraId="7905FA6E" w14:textId="77777777" w:rsidTr="00AD47AC">
        <w:tc>
          <w:tcPr>
            <w:tcW w:w="1656" w:type="dxa"/>
          </w:tcPr>
          <w:p w14:paraId="710F7158" w14:textId="77777777" w:rsidR="00AD47AC" w:rsidRPr="00AD47AC" w:rsidRDefault="00AD47AC" w:rsidP="00AD47AC">
            <w:pPr>
              <w:ind w:firstLine="0"/>
            </w:pPr>
          </w:p>
        </w:tc>
        <w:tc>
          <w:tcPr>
            <w:tcW w:w="1616" w:type="dxa"/>
          </w:tcPr>
          <w:p w14:paraId="787C2CC2" w14:textId="462911E8" w:rsidR="00AD47AC" w:rsidRPr="00AD47AC" w:rsidRDefault="00AD47AC" w:rsidP="00E41DD2">
            <w:pPr>
              <w:ind w:firstLine="0"/>
            </w:pPr>
            <w:proofErr w:type="spellStart"/>
            <w:r w:rsidRPr="00AD47AC">
              <w:t>ε</w:t>
            </w:r>
            <w:proofErr w:type="gramStart"/>
            <w:r w:rsidRPr="00AD47AC">
              <w:t>CL</w:t>
            </w:r>
            <w:proofErr w:type="spellEnd"/>
            <w:r w:rsidR="00E41DD2">
              <w:t>[</w:t>
            </w:r>
            <w:proofErr w:type="gramEnd"/>
            <w:r w:rsidR="00E41DD2">
              <w:t>89]</w:t>
            </w:r>
          </w:p>
        </w:tc>
        <w:tc>
          <w:tcPr>
            <w:tcW w:w="1263" w:type="dxa"/>
          </w:tcPr>
          <w:p w14:paraId="4ECE0EFA" w14:textId="77777777" w:rsidR="00AD47AC" w:rsidRPr="00AD47AC" w:rsidRDefault="00AD47AC" w:rsidP="00AD47AC">
            <w:pPr>
              <w:ind w:firstLine="0"/>
            </w:pPr>
            <w:r w:rsidRPr="00AD47AC">
              <w:t>E/I/O</w:t>
            </w:r>
          </w:p>
        </w:tc>
        <w:tc>
          <w:tcPr>
            <w:tcW w:w="1670" w:type="dxa"/>
          </w:tcPr>
          <w:p w14:paraId="52217A71" w14:textId="77777777" w:rsidR="00AD47AC" w:rsidRPr="00AD47AC" w:rsidRDefault="00AD47AC" w:rsidP="00AD47AC">
            <w:pPr>
              <w:ind w:firstLine="0"/>
            </w:pPr>
            <w:r w:rsidRPr="00AD47AC">
              <w:t>Random</w:t>
            </w:r>
          </w:p>
        </w:tc>
        <w:tc>
          <w:tcPr>
            <w:tcW w:w="1433" w:type="dxa"/>
          </w:tcPr>
          <w:p w14:paraId="696310EC" w14:textId="77777777" w:rsidR="00AD47AC" w:rsidRPr="00AD47AC" w:rsidRDefault="00AD47AC" w:rsidP="00AD47AC">
            <w:pPr>
              <w:ind w:right="334" w:firstLine="0"/>
              <w:jc w:val="right"/>
            </w:pPr>
            <w:r w:rsidRPr="00AD47AC">
              <w:t>74.9</w:t>
            </w:r>
          </w:p>
        </w:tc>
        <w:tc>
          <w:tcPr>
            <w:tcW w:w="1434" w:type="dxa"/>
          </w:tcPr>
          <w:p w14:paraId="188D1FB4" w14:textId="77777777" w:rsidR="00AD47AC" w:rsidRPr="00AD47AC" w:rsidRDefault="00AD47AC" w:rsidP="00AD47AC">
            <w:pPr>
              <w:ind w:right="351" w:firstLine="0"/>
              <w:jc w:val="right"/>
            </w:pPr>
            <w:r w:rsidRPr="00AD47AC">
              <w:t>58.2</w:t>
            </w:r>
          </w:p>
        </w:tc>
      </w:tr>
      <w:tr w:rsidR="00AD47AC" w:rsidRPr="00AD47AC" w14:paraId="401BB50D" w14:textId="77777777" w:rsidTr="00AD47AC">
        <w:tc>
          <w:tcPr>
            <w:tcW w:w="1656" w:type="dxa"/>
          </w:tcPr>
          <w:p w14:paraId="75653715" w14:textId="77777777" w:rsidR="00AD47AC" w:rsidRPr="00AD47AC" w:rsidRDefault="00AD47AC" w:rsidP="00AD47AC">
            <w:pPr>
              <w:ind w:firstLine="0"/>
            </w:pPr>
          </w:p>
        </w:tc>
        <w:tc>
          <w:tcPr>
            <w:tcW w:w="1616" w:type="dxa"/>
          </w:tcPr>
          <w:p w14:paraId="46FF1AD6" w14:textId="2CAB04D7" w:rsidR="00AD47AC" w:rsidRPr="00AD47AC" w:rsidRDefault="00AD47AC" w:rsidP="00E41DD2">
            <w:pPr>
              <w:ind w:firstLine="0"/>
            </w:pPr>
            <w:proofErr w:type="spellStart"/>
            <w:proofErr w:type="gramStart"/>
            <w:r w:rsidRPr="00AD47AC">
              <w:t>BnzCL</w:t>
            </w:r>
            <w:proofErr w:type="spellEnd"/>
            <w:r w:rsidR="00E41DD2">
              <w:t>[</w:t>
            </w:r>
            <w:proofErr w:type="gramEnd"/>
            <w:r w:rsidR="00E41DD2">
              <w:t>173]</w:t>
            </w:r>
          </w:p>
        </w:tc>
        <w:tc>
          <w:tcPr>
            <w:tcW w:w="1263" w:type="dxa"/>
          </w:tcPr>
          <w:p w14:paraId="43B56779" w14:textId="77777777" w:rsidR="00AD47AC" w:rsidRPr="00AD47AC" w:rsidRDefault="00AD47AC" w:rsidP="00AD47AC">
            <w:pPr>
              <w:ind w:firstLine="0"/>
            </w:pPr>
            <w:r w:rsidRPr="00AD47AC">
              <w:t>E</w:t>
            </w:r>
          </w:p>
        </w:tc>
        <w:tc>
          <w:tcPr>
            <w:tcW w:w="1670" w:type="dxa"/>
          </w:tcPr>
          <w:p w14:paraId="214F5DBB" w14:textId="77777777" w:rsidR="00AD47AC" w:rsidRPr="00AD47AC" w:rsidRDefault="00AD47AC" w:rsidP="00AD47AC">
            <w:pPr>
              <w:ind w:firstLine="0"/>
            </w:pPr>
            <w:proofErr w:type="spellStart"/>
            <w:r w:rsidRPr="00AD47AC">
              <w:t>Random</w:t>
            </w:r>
            <w:r w:rsidRPr="00AD47AC">
              <w:rPr>
                <w:i/>
                <w:vertAlign w:val="superscript"/>
              </w:rPr>
              <w:t>e</w:t>
            </w:r>
            <w:proofErr w:type="spellEnd"/>
          </w:p>
        </w:tc>
        <w:tc>
          <w:tcPr>
            <w:tcW w:w="1433" w:type="dxa"/>
          </w:tcPr>
          <w:p w14:paraId="7CCBA16D" w14:textId="77777777" w:rsidR="00AD47AC" w:rsidRPr="00AD47AC" w:rsidRDefault="00AD47AC" w:rsidP="00AD47AC">
            <w:pPr>
              <w:ind w:right="334" w:firstLine="0"/>
              <w:jc w:val="right"/>
              <w:rPr>
                <w:i/>
                <w:vertAlign w:val="superscript"/>
              </w:rPr>
            </w:pPr>
            <w:r w:rsidRPr="00AD47AC">
              <w:t>80.1</w:t>
            </w:r>
          </w:p>
        </w:tc>
        <w:tc>
          <w:tcPr>
            <w:tcW w:w="1434" w:type="dxa"/>
          </w:tcPr>
          <w:p w14:paraId="2AFCD247" w14:textId="77777777" w:rsidR="00AD47AC" w:rsidRPr="00AD47AC" w:rsidRDefault="00AD47AC" w:rsidP="00AD47AC">
            <w:pPr>
              <w:ind w:right="351" w:firstLine="0"/>
              <w:jc w:val="right"/>
            </w:pPr>
            <w:r w:rsidRPr="00AD47AC">
              <w:t>-</w:t>
            </w:r>
          </w:p>
        </w:tc>
      </w:tr>
      <w:tr w:rsidR="00AD47AC" w:rsidRPr="00AD47AC" w14:paraId="2BDAE4D0" w14:textId="77777777" w:rsidTr="00AD47AC">
        <w:tc>
          <w:tcPr>
            <w:tcW w:w="1656" w:type="dxa"/>
          </w:tcPr>
          <w:p w14:paraId="01FD839A" w14:textId="77777777" w:rsidR="00AD47AC" w:rsidRPr="00AD47AC" w:rsidRDefault="00AD47AC" w:rsidP="00AD47AC">
            <w:pPr>
              <w:ind w:firstLine="0"/>
            </w:pPr>
          </w:p>
        </w:tc>
        <w:tc>
          <w:tcPr>
            <w:tcW w:w="1616" w:type="dxa"/>
          </w:tcPr>
          <w:p w14:paraId="75AE502F" w14:textId="7EB4AEDF" w:rsidR="00AD47AC" w:rsidRPr="00AD47AC" w:rsidRDefault="00AD47AC" w:rsidP="00E41DD2">
            <w:pPr>
              <w:ind w:firstLine="0"/>
            </w:pPr>
            <w:proofErr w:type="gramStart"/>
            <w:r w:rsidRPr="00AD47AC">
              <w:t>DHC</w:t>
            </w:r>
            <w:r w:rsidR="00E41DD2">
              <w:t>[</w:t>
            </w:r>
            <w:proofErr w:type="gramEnd"/>
            <w:r w:rsidR="00E41DD2">
              <w:t>90]</w:t>
            </w:r>
          </w:p>
        </w:tc>
        <w:tc>
          <w:tcPr>
            <w:tcW w:w="1263" w:type="dxa"/>
          </w:tcPr>
          <w:p w14:paraId="3B46FF7B" w14:textId="77777777" w:rsidR="00AD47AC" w:rsidRPr="00AD47AC" w:rsidRDefault="00AD47AC" w:rsidP="00AD47AC">
            <w:pPr>
              <w:ind w:firstLine="0"/>
            </w:pPr>
            <w:r w:rsidRPr="00AD47AC">
              <w:t>I</w:t>
            </w:r>
          </w:p>
        </w:tc>
        <w:tc>
          <w:tcPr>
            <w:tcW w:w="1670" w:type="dxa"/>
          </w:tcPr>
          <w:p w14:paraId="2DC3EB60" w14:textId="77777777" w:rsidR="00AD47AC" w:rsidRPr="00AD47AC" w:rsidRDefault="00AD47AC" w:rsidP="00AD47AC">
            <w:pPr>
              <w:ind w:firstLine="0"/>
            </w:pPr>
            <w:r w:rsidRPr="00AD47AC">
              <w:t>Block</w:t>
            </w:r>
          </w:p>
        </w:tc>
        <w:tc>
          <w:tcPr>
            <w:tcW w:w="1433" w:type="dxa"/>
          </w:tcPr>
          <w:p w14:paraId="5029859C" w14:textId="77777777" w:rsidR="00AD47AC" w:rsidRPr="00AD47AC" w:rsidRDefault="00AD47AC" w:rsidP="00AD47AC">
            <w:pPr>
              <w:ind w:right="334" w:firstLine="0"/>
              <w:jc w:val="right"/>
            </w:pPr>
            <w:r w:rsidRPr="00AD47AC">
              <w:t>-</w:t>
            </w:r>
          </w:p>
        </w:tc>
        <w:tc>
          <w:tcPr>
            <w:tcW w:w="1434" w:type="dxa"/>
          </w:tcPr>
          <w:p w14:paraId="63F7934D" w14:textId="77777777" w:rsidR="00AD47AC" w:rsidRPr="00AD47AC" w:rsidRDefault="00AD47AC" w:rsidP="00AD47AC">
            <w:pPr>
              <w:ind w:right="351" w:firstLine="0"/>
              <w:jc w:val="right"/>
            </w:pPr>
            <w:r w:rsidRPr="00AD47AC">
              <w:t>-</w:t>
            </w:r>
          </w:p>
        </w:tc>
      </w:tr>
      <w:tr w:rsidR="00AD47AC" w:rsidRPr="00AD47AC" w14:paraId="712ADD28" w14:textId="77777777" w:rsidTr="00AD47AC">
        <w:tc>
          <w:tcPr>
            <w:tcW w:w="1656" w:type="dxa"/>
          </w:tcPr>
          <w:p w14:paraId="0788D25D" w14:textId="77777777" w:rsidR="00AD47AC" w:rsidRPr="00AD47AC" w:rsidRDefault="00AD47AC" w:rsidP="00AD47AC">
            <w:pPr>
              <w:ind w:firstLine="0"/>
            </w:pPr>
          </w:p>
        </w:tc>
        <w:tc>
          <w:tcPr>
            <w:tcW w:w="1616" w:type="dxa"/>
          </w:tcPr>
          <w:p w14:paraId="26FAE240" w14:textId="794CCBA7" w:rsidR="00AD47AC" w:rsidRPr="00AD47AC" w:rsidRDefault="00AD47AC" w:rsidP="00E41DD2">
            <w:pPr>
              <w:ind w:firstLine="0"/>
            </w:pPr>
            <w:proofErr w:type="spellStart"/>
            <w:r w:rsidRPr="00AD47AC">
              <w:t>ε</w:t>
            </w:r>
            <w:proofErr w:type="gramStart"/>
            <w:r w:rsidRPr="00AD47AC">
              <w:t>DL</w:t>
            </w:r>
            <w:proofErr w:type="spellEnd"/>
            <w:r w:rsidR="00E41DD2">
              <w:t>[</w:t>
            </w:r>
            <w:proofErr w:type="gramEnd"/>
            <w:r w:rsidR="00E41DD2">
              <w:t>119]</w:t>
            </w:r>
          </w:p>
        </w:tc>
        <w:tc>
          <w:tcPr>
            <w:tcW w:w="1263" w:type="dxa"/>
          </w:tcPr>
          <w:p w14:paraId="01C66807" w14:textId="77777777" w:rsidR="00AD47AC" w:rsidRPr="00AD47AC" w:rsidRDefault="00AD47AC" w:rsidP="00AD47AC">
            <w:pPr>
              <w:ind w:firstLine="0"/>
            </w:pPr>
            <w:r w:rsidRPr="00AD47AC">
              <w:t>I</w:t>
            </w:r>
          </w:p>
        </w:tc>
        <w:tc>
          <w:tcPr>
            <w:tcW w:w="1670" w:type="dxa"/>
          </w:tcPr>
          <w:p w14:paraId="33917F8E" w14:textId="77777777" w:rsidR="00AD47AC" w:rsidRPr="00AD47AC" w:rsidRDefault="00AD47AC" w:rsidP="00AD47AC">
            <w:pPr>
              <w:ind w:firstLine="0"/>
            </w:pPr>
            <w:r w:rsidRPr="00AD47AC">
              <w:t>Block</w:t>
            </w:r>
          </w:p>
        </w:tc>
        <w:tc>
          <w:tcPr>
            <w:tcW w:w="1433" w:type="dxa"/>
          </w:tcPr>
          <w:p w14:paraId="6FD7281A" w14:textId="77777777" w:rsidR="00AD47AC" w:rsidRPr="00AD47AC" w:rsidRDefault="00AD47AC" w:rsidP="00AD47AC">
            <w:pPr>
              <w:ind w:right="334" w:firstLine="0"/>
              <w:jc w:val="right"/>
            </w:pPr>
            <w:r w:rsidRPr="00AD47AC">
              <w:t>84.0</w:t>
            </w:r>
          </w:p>
        </w:tc>
        <w:tc>
          <w:tcPr>
            <w:tcW w:w="1434" w:type="dxa"/>
          </w:tcPr>
          <w:p w14:paraId="2C2A6329" w14:textId="77777777" w:rsidR="00AD47AC" w:rsidRPr="00AD47AC" w:rsidRDefault="00AD47AC" w:rsidP="00AD47AC">
            <w:pPr>
              <w:ind w:right="351" w:firstLine="0"/>
              <w:jc w:val="right"/>
            </w:pPr>
            <w:r w:rsidRPr="00AD47AC">
              <w:t>56.3</w:t>
            </w:r>
          </w:p>
        </w:tc>
      </w:tr>
      <w:tr w:rsidR="00AD47AC" w:rsidRPr="00AD47AC" w14:paraId="3235CB0D" w14:textId="77777777" w:rsidTr="00AD47AC">
        <w:tc>
          <w:tcPr>
            <w:tcW w:w="1656" w:type="dxa"/>
          </w:tcPr>
          <w:p w14:paraId="14732964" w14:textId="77777777" w:rsidR="00AD47AC" w:rsidRPr="00AD47AC" w:rsidRDefault="00AD47AC" w:rsidP="00AD47AC">
            <w:pPr>
              <w:ind w:firstLine="0"/>
            </w:pPr>
          </w:p>
        </w:tc>
        <w:tc>
          <w:tcPr>
            <w:tcW w:w="1616" w:type="dxa"/>
          </w:tcPr>
          <w:p w14:paraId="21079D59" w14:textId="6C06EF42" w:rsidR="00AD47AC" w:rsidRPr="00AD47AC" w:rsidRDefault="00AD47AC" w:rsidP="00E41DD2">
            <w:pPr>
              <w:ind w:firstLine="0"/>
            </w:pPr>
            <w:proofErr w:type="spellStart"/>
            <w:r w:rsidRPr="00AD47AC">
              <w:t>ε</w:t>
            </w:r>
            <w:proofErr w:type="gramStart"/>
            <w:r w:rsidRPr="00AD47AC">
              <w:t>HL</w:t>
            </w:r>
            <w:proofErr w:type="spellEnd"/>
            <w:r w:rsidR="00E41DD2">
              <w:t>[</w:t>
            </w:r>
            <w:proofErr w:type="gramEnd"/>
            <w:r w:rsidR="00E41DD2">
              <w:t>90]</w:t>
            </w:r>
          </w:p>
        </w:tc>
        <w:tc>
          <w:tcPr>
            <w:tcW w:w="1263" w:type="dxa"/>
          </w:tcPr>
          <w:p w14:paraId="3C2C25C4" w14:textId="77777777" w:rsidR="00AD47AC" w:rsidRPr="00AD47AC" w:rsidRDefault="00AD47AC" w:rsidP="00AD47AC">
            <w:pPr>
              <w:ind w:firstLine="0"/>
            </w:pPr>
            <w:r w:rsidRPr="00AD47AC">
              <w:t>I</w:t>
            </w:r>
          </w:p>
        </w:tc>
        <w:tc>
          <w:tcPr>
            <w:tcW w:w="1670" w:type="dxa"/>
          </w:tcPr>
          <w:p w14:paraId="04B1A028" w14:textId="77777777" w:rsidR="00AD47AC" w:rsidRPr="00AD47AC" w:rsidRDefault="00AD47AC" w:rsidP="00AD47AC">
            <w:pPr>
              <w:ind w:firstLine="0"/>
            </w:pPr>
            <w:r w:rsidRPr="00AD47AC">
              <w:t>Block</w:t>
            </w:r>
          </w:p>
        </w:tc>
        <w:tc>
          <w:tcPr>
            <w:tcW w:w="1433" w:type="dxa"/>
          </w:tcPr>
          <w:p w14:paraId="2D59CABE" w14:textId="77777777" w:rsidR="00AD47AC" w:rsidRPr="00AD47AC" w:rsidRDefault="00AD47AC" w:rsidP="00AD47AC">
            <w:pPr>
              <w:ind w:right="334" w:firstLine="0"/>
              <w:jc w:val="right"/>
            </w:pPr>
            <w:r w:rsidRPr="00AD47AC">
              <w:t>-</w:t>
            </w:r>
          </w:p>
        </w:tc>
        <w:tc>
          <w:tcPr>
            <w:tcW w:w="1434" w:type="dxa"/>
          </w:tcPr>
          <w:p w14:paraId="68C394F1" w14:textId="77777777" w:rsidR="00AD47AC" w:rsidRPr="00AD47AC" w:rsidRDefault="00AD47AC" w:rsidP="00AD47AC">
            <w:pPr>
              <w:ind w:right="351" w:firstLine="0"/>
              <w:jc w:val="right"/>
            </w:pPr>
            <w:r w:rsidRPr="00AD47AC">
              <w:t>-</w:t>
            </w:r>
          </w:p>
        </w:tc>
      </w:tr>
      <w:tr w:rsidR="00AD47AC" w:rsidRPr="00AD47AC" w14:paraId="0AF8958B" w14:textId="77777777" w:rsidTr="00AD47AC">
        <w:tc>
          <w:tcPr>
            <w:tcW w:w="1656" w:type="dxa"/>
          </w:tcPr>
          <w:p w14:paraId="54BB81F8" w14:textId="77777777" w:rsidR="00AD47AC" w:rsidRPr="00AD47AC" w:rsidRDefault="00AD47AC" w:rsidP="00AD47AC">
            <w:pPr>
              <w:ind w:firstLine="0"/>
            </w:pPr>
          </w:p>
        </w:tc>
        <w:tc>
          <w:tcPr>
            <w:tcW w:w="1616" w:type="dxa"/>
          </w:tcPr>
          <w:p w14:paraId="3875F58A" w14:textId="18716E87" w:rsidR="00AD47AC" w:rsidRPr="00AD47AC" w:rsidRDefault="00AD47AC" w:rsidP="00E41DD2">
            <w:pPr>
              <w:ind w:firstLine="0"/>
            </w:pPr>
            <w:proofErr w:type="spellStart"/>
            <w:proofErr w:type="gramStart"/>
            <w:r w:rsidRPr="00AD47AC">
              <w:t>McrCL</w:t>
            </w:r>
            <w:proofErr w:type="spellEnd"/>
            <w:r w:rsidR="00E41DD2">
              <w:t>[</w:t>
            </w:r>
            <w:proofErr w:type="gramEnd"/>
            <w:r w:rsidR="00E41DD2">
              <w:t>173]</w:t>
            </w:r>
          </w:p>
        </w:tc>
        <w:tc>
          <w:tcPr>
            <w:tcW w:w="1263" w:type="dxa"/>
          </w:tcPr>
          <w:p w14:paraId="20597EEF" w14:textId="77777777" w:rsidR="00AD47AC" w:rsidRPr="00AD47AC" w:rsidRDefault="00AD47AC" w:rsidP="00AD47AC">
            <w:pPr>
              <w:ind w:firstLine="0"/>
            </w:pPr>
            <w:r w:rsidRPr="00AD47AC">
              <w:t>E</w:t>
            </w:r>
          </w:p>
        </w:tc>
        <w:tc>
          <w:tcPr>
            <w:tcW w:w="1670" w:type="dxa"/>
          </w:tcPr>
          <w:p w14:paraId="24675B76" w14:textId="77777777" w:rsidR="00AD47AC" w:rsidRPr="00AD47AC" w:rsidRDefault="00AD47AC" w:rsidP="00AD47AC">
            <w:pPr>
              <w:ind w:firstLine="0"/>
            </w:pPr>
            <w:r w:rsidRPr="00AD47AC">
              <w:t>Random</w:t>
            </w:r>
            <w:r w:rsidRPr="00AD47AC">
              <w:rPr>
                <w:i/>
                <w:vertAlign w:val="superscript"/>
              </w:rPr>
              <w:t xml:space="preserve"> f</w:t>
            </w:r>
          </w:p>
        </w:tc>
        <w:tc>
          <w:tcPr>
            <w:tcW w:w="1433" w:type="dxa"/>
          </w:tcPr>
          <w:p w14:paraId="2C2C8008" w14:textId="77777777" w:rsidR="00AD47AC" w:rsidRPr="00AD47AC" w:rsidRDefault="00AD47AC" w:rsidP="00AD47AC">
            <w:pPr>
              <w:ind w:right="334" w:firstLine="0"/>
              <w:jc w:val="right"/>
              <w:rPr>
                <w:i/>
                <w:vertAlign w:val="superscript"/>
              </w:rPr>
            </w:pPr>
            <w:r w:rsidRPr="00AD47AC">
              <w:t>82.9</w:t>
            </w:r>
          </w:p>
        </w:tc>
        <w:tc>
          <w:tcPr>
            <w:tcW w:w="1434" w:type="dxa"/>
          </w:tcPr>
          <w:p w14:paraId="4238754B" w14:textId="77777777" w:rsidR="00AD47AC" w:rsidRPr="00AD47AC" w:rsidRDefault="00AD47AC" w:rsidP="00AD47AC">
            <w:pPr>
              <w:ind w:right="351" w:firstLine="0"/>
              <w:jc w:val="right"/>
            </w:pPr>
            <w:r w:rsidRPr="00AD47AC">
              <w:t>-</w:t>
            </w:r>
          </w:p>
        </w:tc>
      </w:tr>
      <w:tr w:rsidR="00AD47AC" w:rsidRPr="00AD47AC" w14:paraId="16CF5132" w14:textId="77777777" w:rsidTr="00AD47AC">
        <w:tc>
          <w:tcPr>
            <w:tcW w:w="1656" w:type="dxa"/>
          </w:tcPr>
          <w:p w14:paraId="7D8D9A0F" w14:textId="77777777" w:rsidR="00AD47AC" w:rsidRPr="00AD47AC" w:rsidRDefault="00AD47AC" w:rsidP="00AD47AC">
            <w:pPr>
              <w:ind w:firstLine="0"/>
            </w:pPr>
          </w:p>
        </w:tc>
        <w:tc>
          <w:tcPr>
            <w:tcW w:w="1616" w:type="dxa"/>
          </w:tcPr>
          <w:p w14:paraId="3C5C23DE" w14:textId="5A1B1AB6" w:rsidR="00AD47AC" w:rsidRPr="00AD47AC" w:rsidRDefault="00AD47AC" w:rsidP="00E41DD2">
            <w:pPr>
              <w:ind w:firstLine="0"/>
            </w:pPr>
            <w:proofErr w:type="gramStart"/>
            <w:r w:rsidRPr="00AD47AC">
              <w:t>MI</w:t>
            </w:r>
            <w:r w:rsidR="00E41DD2">
              <w:t>[</w:t>
            </w:r>
            <w:proofErr w:type="gramEnd"/>
            <w:r w:rsidR="00E41DD2">
              <w:t>90]</w:t>
            </w:r>
          </w:p>
        </w:tc>
        <w:tc>
          <w:tcPr>
            <w:tcW w:w="1263" w:type="dxa"/>
          </w:tcPr>
          <w:p w14:paraId="35D8BD36" w14:textId="77777777" w:rsidR="00AD47AC" w:rsidRPr="00AD47AC" w:rsidRDefault="00AD47AC" w:rsidP="00AD47AC">
            <w:pPr>
              <w:ind w:firstLine="0"/>
            </w:pPr>
            <w:r w:rsidRPr="00AD47AC">
              <w:t>I</w:t>
            </w:r>
          </w:p>
        </w:tc>
        <w:tc>
          <w:tcPr>
            <w:tcW w:w="1670" w:type="dxa"/>
          </w:tcPr>
          <w:p w14:paraId="56DF97FC" w14:textId="77777777" w:rsidR="00AD47AC" w:rsidRPr="00AD47AC" w:rsidRDefault="00AD47AC" w:rsidP="00AD47AC">
            <w:pPr>
              <w:ind w:firstLine="0"/>
            </w:pPr>
            <w:r w:rsidRPr="00AD47AC">
              <w:t>Block</w:t>
            </w:r>
          </w:p>
        </w:tc>
        <w:tc>
          <w:tcPr>
            <w:tcW w:w="1433" w:type="dxa"/>
          </w:tcPr>
          <w:p w14:paraId="5AD67071" w14:textId="77777777" w:rsidR="00AD47AC" w:rsidRPr="00AD47AC" w:rsidRDefault="00AD47AC" w:rsidP="00AD47AC">
            <w:pPr>
              <w:ind w:right="334" w:firstLine="0"/>
              <w:jc w:val="right"/>
            </w:pPr>
            <w:r w:rsidRPr="00AD47AC">
              <w:t>-</w:t>
            </w:r>
          </w:p>
        </w:tc>
        <w:tc>
          <w:tcPr>
            <w:tcW w:w="1434" w:type="dxa"/>
          </w:tcPr>
          <w:p w14:paraId="6FA48D58" w14:textId="77777777" w:rsidR="00AD47AC" w:rsidRPr="00AD47AC" w:rsidRDefault="00AD47AC" w:rsidP="00AD47AC">
            <w:pPr>
              <w:ind w:right="351" w:firstLine="0"/>
              <w:jc w:val="right"/>
            </w:pPr>
            <w:r w:rsidRPr="00AD47AC">
              <w:t>-</w:t>
            </w:r>
          </w:p>
        </w:tc>
      </w:tr>
      <w:tr w:rsidR="00AD47AC" w:rsidRPr="00AD47AC" w14:paraId="03E4FAC8" w14:textId="77777777" w:rsidTr="00AD47AC">
        <w:tc>
          <w:tcPr>
            <w:tcW w:w="1656" w:type="dxa"/>
          </w:tcPr>
          <w:p w14:paraId="2A6AB81E" w14:textId="77777777" w:rsidR="00AD47AC" w:rsidRPr="00AD47AC" w:rsidRDefault="00AD47AC" w:rsidP="00AD47AC">
            <w:pPr>
              <w:ind w:firstLine="0"/>
            </w:pPr>
          </w:p>
        </w:tc>
        <w:tc>
          <w:tcPr>
            <w:tcW w:w="1616" w:type="dxa"/>
          </w:tcPr>
          <w:p w14:paraId="5B261F47" w14:textId="7CF86133" w:rsidR="00AD47AC" w:rsidRPr="00AD47AC" w:rsidRDefault="00AD47AC" w:rsidP="00E41DD2">
            <w:pPr>
              <w:ind w:firstLine="0"/>
            </w:pPr>
            <w:proofErr w:type="spellStart"/>
            <w:r w:rsidRPr="00AD47AC">
              <w:t>η</w:t>
            </w:r>
            <w:proofErr w:type="gramStart"/>
            <w:r w:rsidRPr="00AD47AC">
              <w:t>CL</w:t>
            </w:r>
            <w:proofErr w:type="spellEnd"/>
            <w:r w:rsidR="00E41DD2">
              <w:t>[</w:t>
            </w:r>
            <w:proofErr w:type="gramEnd"/>
            <w:r w:rsidR="00E41DD2">
              <w:t>89]</w:t>
            </w:r>
          </w:p>
        </w:tc>
        <w:tc>
          <w:tcPr>
            <w:tcW w:w="1263" w:type="dxa"/>
          </w:tcPr>
          <w:p w14:paraId="608AD277" w14:textId="77777777" w:rsidR="00AD47AC" w:rsidRPr="00AD47AC" w:rsidRDefault="00AD47AC" w:rsidP="00AD47AC">
            <w:pPr>
              <w:ind w:firstLine="0"/>
            </w:pPr>
            <w:r w:rsidRPr="00AD47AC">
              <w:t>I</w:t>
            </w:r>
          </w:p>
        </w:tc>
        <w:tc>
          <w:tcPr>
            <w:tcW w:w="1670" w:type="dxa"/>
          </w:tcPr>
          <w:p w14:paraId="48B8F9BE" w14:textId="77777777" w:rsidR="00AD47AC" w:rsidRPr="00AD47AC" w:rsidRDefault="00AD47AC" w:rsidP="00AD47AC">
            <w:pPr>
              <w:ind w:firstLine="0"/>
            </w:pPr>
            <w:r w:rsidRPr="00AD47AC">
              <w:t>Random</w:t>
            </w:r>
          </w:p>
        </w:tc>
        <w:tc>
          <w:tcPr>
            <w:tcW w:w="1433" w:type="dxa"/>
          </w:tcPr>
          <w:p w14:paraId="7B51D80B" w14:textId="77777777" w:rsidR="00AD47AC" w:rsidRPr="00AD47AC" w:rsidRDefault="00AD47AC" w:rsidP="00AD47AC">
            <w:pPr>
              <w:ind w:right="334" w:firstLine="0"/>
              <w:jc w:val="right"/>
            </w:pPr>
            <w:r w:rsidRPr="00AD47AC">
              <w:t>77.7</w:t>
            </w:r>
          </w:p>
        </w:tc>
        <w:tc>
          <w:tcPr>
            <w:tcW w:w="1434" w:type="dxa"/>
          </w:tcPr>
          <w:p w14:paraId="0DDA1F07" w14:textId="77777777" w:rsidR="00AD47AC" w:rsidRPr="00AD47AC" w:rsidRDefault="00AD47AC" w:rsidP="00AD47AC">
            <w:pPr>
              <w:ind w:right="351" w:firstLine="0"/>
              <w:jc w:val="right"/>
            </w:pPr>
            <w:r w:rsidRPr="00AD47AC">
              <w:t>60.2</w:t>
            </w:r>
          </w:p>
        </w:tc>
      </w:tr>
      <w:tr w:rsidR="00AD47AC" w:rsidRPr="00AD47AC" w14:paraId="57A38852" w14:textId="77777777" w:rsidTr="00AD47AC">
        <w:tc>
          <w:tcPr>
            <w:tcW w:w="1656" w:type="dxa"/>
          </w:tcPr>
          <w:p w14:paraId="027576B8" w14:textId="77777777" w:rsidR="00AD47AC" w:rsidRPr="00AD47AC" w:rsidRDefault="00AD47AC" w:rsidP="00AD47AC">
            <w:pPr>
              <w:ind w:firstLine="0"/>
            </w:pPr>
          </w:p>
        </w:tc>
        <w:tc>
          <w:tcPr>
            <w:tcW w:w="1616" w:type="dxa"/>
          </w:tcPr>
          <w:p w14:paraId="6F581CD3" w14:textId="749358E5" w:rsidR="00AD47AC" w:rsidRPr="00AD47AC" w:rsidRDefault="00AD47AC" w:rsidP="00E41DD2">
            <w:pPr>
              <w:ind w:firstLine="0"/>
            </w:pPr>
            <w:proofErr w:type="spellStart"/>
            <w:proofErr w:type="gramStart"/>
            <w:r w:rsidRPr="00AD47AC">
              <w:t>cEA</w:t>
            </w:r>
            <w:proofErr w:type="spellEnd"/>
            <w:r w:rsidR="00E41DD2">
              <w:t>[</w:t>
            </w:r>
            <w:proofErr w:type="gramEnd"/>
            <w:r w:rsidR="00E41DD2">
              <w:t>173]</w:t>
            </w:r>
          </w:p>
        </w:tc>
        <w:tc>
          <w:tcPr>
            <w:tcW w:w="1263" w:type="dxa"/>
          </w:tcPr>
          <w:p w14:paraId="2256BC66" w14:textId="77777777" w:rsidR="00AD47AC" w:rsidRPr="00AD47AC" w:rsidRDefault="00AD47AC" w:rsidP="00AD47AC">
            <w:pPr>
              <w:ind w:firstLine="0"/>
            </w:pPr>
            <w:r w:rsidRPr="00AD47AC">
              <w:t>E</w:t>
            </w:r>
          </w:p>
        </w:tc>
        <w:tc>
          <w:tcPr>
            <w:tcW w:w="1670" w:type="dxa"/>
          </w:tcPr>
          <w:p w14:paraId="7486551E" w14:textId="77777777" w:rsidR="00AD47AC" w:rsidRPr="00AD47AC" w:rsidRDefault="00AD47AC" w:rsidP="00AD47AC">
            <w:pPr>
              <w:ind w:firstLine="0"/>
            </w:pPr>
            <w:r w:rsidRPr="00AD47AC">
              <w:t>Random</w:t>
            </w:r>
          </w:p>
        </w:tc>
        <w:tc>
          <w:tcPr>
            <w:tcW w:w="1433" w:type="dxa"/>
          </w:tcPr>
          <w:p w14:paraId="607C455A" w14:textId="77777777" w:rsidR="00AD47AC" w:rsidRPr="00AD47AC" w:rsidRDefault="00AD47AC" w:rsidP="00AD47AC">
            <w:pPr>
              <w:ind w:right="334" w:firstLine="0"/>
              <w:jc w:val="right"/>
            </w:pPr>
            <w:r w:rsidRPr="00AD47AC">
              <w:t>80.3</w:t>
            </w:r>
          </w:p>
        </w:tc>
        <w:tc>
          <w:tcPr>
            <w:tcW w:w="1434" w:type="dxa"/>
          </w:tcPr>
          <w:p w14:paraId="1A7D654A" w14:textId="77777777" w:rsidR="00AD47AC" w:rsidRPr="00AD47AC" w:rsidRDefault="00AD47AC" w:rsidP="00AD47AC">
            <w:pPr>
              <w:ind w:right="351" w:firstLine="0"/>
              <w:jc w:val="right"/>
            </w:pPr>
            <w:r w:rsidRPr="00AD47AC">
              <w:t>-</w:t>
            </w:r>
          </w:p>
        </w:tc>
      </w:tr>
      <w:tr w:rsidR="00AD47AC" w:rsidRPr="00AD47AC" w14:paraId="21028BA7" w14:textId="77777777" w:rsidTr="00AD47AC">
        <w:tc>
          <w:tcPr>
            <w:tcW w:w="1656" w:type="dxa"/>
          </w:tcPr>
          <w:p w14:paraId="37B193B9" w14:textId="77777777" w:rsidR="00AD47AC" w:rsidRPr="00AD47AC" w:rsidRDefault="00AD47AC" w:rsidP="00AD47AC">
            <w:pPr>
              <w:ind w:firstLine="0"/>
            </w:pPr>
          </w:p>
        </w:tc>
        <w:tc>
          <w:tcPr>
            <w:tcW w:w="1616" w:type="dxa"/>
          </w:tcPr>
          <w:p w14:paraId="327CE332" w14:textId="2319CF01" w:rsidR="00AD47AC" w:rsidRPr="00AD47AC" w:rsidRDefault="00AD47AC" w:rsidP="00AD47AC">
            <w:pPr>
              <w:ind w:firstLine="0"/>
            </w:pPr>
            <w:proofErr w:type="spellStart"/>
            <w:proofErr w:type="gramStart"/>
            <w:r w:rsidRPr="00AD47AC">
              <w:t>Amb</w:t>
            </w:r>
            <w:proofErr w:type="spellEnd"/>
            <w:r w:rsidR="00E41DD2">
              <w:t>[</w:t>
            </w:r>
            <w:proofErr w:type="gramEnd"/>
            <w:r w:rsidR="00E41DD2">
              <w:t>173]</w:t>
            </w:r>
          </w:p>
        </w:tc>
        <w:tc>
          <w:tcPr>
            <w:tcW w:w="1263" w:type="dxa"/>
          </w:tcPr>
          <w:p w14:paraId="7C24B779" w14:textId="77777777" w:rsidR="00AD47AC" w:rsidRPr="00AD47AC" w:rsidRDefault="00AD47AC" w:rsidP="00AD47AC">
            <w:pPr>
              <w:ind w:firstLine="0"/>
            </w:pPr>
            <w:r w:rsidRPr="00AD47AC">
              <w:t>E</w:t>
            </w:r>
          </w:p>
        </w:tc>
        <w:tc>
          <w:tcPr>
            <w:tcW w:w="1670" w:type="dxa"/>
          </w:tcPr>
          <w:p w14:paraId="279F93A5" w14:textId="77777777" w:rsidR="00AD47AC" w:rsidRPr="00AD47AC" w:rsidRDefault="00AD47AC" w:rsidP="00AD47AC">
            <w:pPr>
              <w:ind w:firstLine="0"/>
            </w:pPr>
            <w:r w:rsidRPr="00AD47AC">
              <w:t>Random</w:t>
            </w:r>
          </w:p>
        </w:tc>
        <w:tc>
          <w:tcPr>
            <w:tcW w:w="1433" w:type="dxa"/>
          </w:tcPr>
          <w:p w14:paraId="2FEFEFFE" w14:textId="77777777" w:rsidR="00AD47AC" w:rsidRPr="00AD47AC" w:rsidRDefault="00AD47AC" w:rsidP="00AD47AC">
            <w:pPr>
              <w:ind w:right="334" w:firstLine="0"/>
              <w:jc w:val="right"/>
            </w:pPr>
            <w:r w:rsidRPr="00AD47AC">
              <w:t>72.5</w:t>
            </w:r>
          </w:p>
        </w:tc>
        <w:tc>
          <w:tcPr>
            <w:tcW w:w="1434" w:type="dxa"/>
          </w:tcPr>
          <w:p w14:paraId="22D6AEF4" w14:textId="77777777" w:rsidR="00AD47AC" w:rsidRPr="00AD47AC" w:rsidRDefault="00AD47AC" w:rsidP="00AD47AC">
            <w:pPr>
              <w:ind w:right="351" w:firstLine="0"/>
              <w:jc w:val="right"/>
            </w:pPr>
            <w:r w:rsidRPr="00AD47AC">
              <w:t>-</w:t>
            </w:r>
          </w:p>
        </w:tc>
      </w:tr>
      <w:tr w:rsidR="00AD47AC" w:rsidRPr="00AD47AC" w14:paraId="52C85B3E" w14:textId="77777777" w:rsidTr="00AD47AC">
        <w:tc>
          <w:tcPr>
            <w:tcW w:w="1656" w:type="dxa"/>
          </w:tcPr>
          <w:p w14:paraId="79B4444E" w14:textId="77777777" w:rsidR="00AD47AC" w:rsidRPr="00AD47AC" w:rsidRDefault="00AD47AC" w:rsidP="00AD47AC">
            <w:pPr>
              <w:ind w:firstLine="0"/>
            </w:pPr>
          </w:p>
        </w:tc>
        <w:tc>
          <w:tcPr>
            <w:tcW w:w="1616" w:type="dxa"/>
          </w:tcPr>
          <w:p w14:paraId="13AD5ED9" w14:textId="66CDD2A3" w:rsidR="00AD47AC" w:rsidRPr="00AD47AC" w:rsidRDefault="00AD47AC" w:rsidP="00AD47AC">
            <w:pPr>
              <w:ind w:firstLine="0"/>
            </w:pPr>
            <w:proofErr w:type="spellStart"/>
            <w:proofErr w:type="gramStart"/>
            <w:r w:rsidRPr="00AD47AC">
              <w:t>AmbE</w:t>
            </w:r>
            <w:proofErr w:type="spellEnd"/>
            <w:r w:rsidR="00E41DD2">
              <w:t>[</w:t>
            </w:r>
            <w:proofErr w:type="gramEnd"/>
            <w:r w:rsidR="00E41DD2">
              <w:t>173]</w:t>
            </w:r>
          </w:p>
        </w:tc>
        <w:tc>
          <w:tcPr>
            <w:tcW w:w="1263" w:type="dxa"/>
          </w:tcPr>
          <w:p w14:paraId="7D1C5DB4" w14:textId="77777777" w:rsidR="00AD47AC" w:rsidRPr="00AD47AC" w:rsidRDefault="00AD47AC" w:rsidP="00AD47AC">
            <w:pPr>
              <w:ind w:firstLine="0"/>
            </w:pPr>
            <w:r w:rsidRPr="00AD47AC">
              <w:t>E</w:t>
            </w:r>
          </w:p>
        </w:tc>
        <w:tc>
          <w:tcPr>
            <w:tcW w:w="1670" w:type="dxa"/>
          </w:tcPr>
          <w:p w14:paraId="4443CF68" w14:textId="77777777" w:rsidR="00AD47AC" w:rsidRPr="00AD47AC" w:rsidRDefault="00AD47AC" w:rsidP="00AD47AC">
            <w:pPr>
              <w:ind w:firstLine="0"/>
            </w:pPr>
            <w:r w:rsidRPr="00AD47AC">
              <w:t>Random</w:t>
            </w:r>
          </w:p>
        </w:tc>
        <w:tc>
          <w:tcPr>
            <w:tcW w:w="1433" w:type="dxa"/>
          </w:tcPr>
          <w:p w14:paraId="78789CC6" w14:textId="77777777" w:rsidR="00AD47AC" w:rsidRPr="00AD47AC" w:rsidRDefault="00AD47AC" w:rsidP="00AD47AC">
            <w:pPr>
              <w:ind w:right="334" w:firstLine="0"/>
              <w:jc w:val="right"/>
            </w:pPr>
            <w:r w:rsidRPr="00AD47AC">
              <w:t>72.5</w:t>
            </w:r>
          </w:p>
        </w:tc>
        <w:tc>
          <w:tcPr>
            <w:tcW w:w="1434" w:type="dxa"/>
          </w:tcPr>
          <w:p w14:paraId="46234985" w14:textId="77777777" w:rsidR="00AD47AC" w:rsidRPr="00AD47AC" w:rsidRDefault="00AD47AC" w:rsidP="00AD47AC">
            <w:pPr>
              <w:ind w:right="351" w:firstLine="0"/>
              <w:jc w:val="right"/>
            </w:pPr>
            <w:r w:rsidRPr="00AD47AC">
              <w:t>-</w:t>
            </w:r>
          </w:p>
        </w:tc>
      </w:tr>
      <w:tr w:rsidR="00AD47AC" w:rsidRPr="00AD47AC" w14:paraId="1651AE9A" w14:textId="77777777" w:rsidTr="00AD47AC">
        <w:tc>
          <w:tcPr>
            <w:tcW w:w="1656" w:type="dxa"/>
          </w:tcPr>
          <w:p w14:paraId="6B6130E3" w14:textId="77777777" w:rsidR="00AD47AC" w:rsidRPr="00AD47AC" w:rsidRDefault="00AD47AC" w:rsidP="00AD47AC">
            <w:pPr>
              <w:ind w:firstLine="0"/>
            </w:pPr>
            <w:proofErr w:type="spellStart"/>
            <w:r w:rsidRPr="00AD47AC">
              <w:t>Gl</w:t>
            </w:r>
            <w:proofErr w:type="spellEnd"/>
          </w:p>
        </w:tc>
        <w:tc>
          <w:tcPr>
            <w:tcW w:w="1616" w:type="dxa"/>
          </w:tcPr>
          <w:p w14:paraId="0A9D6CBA" w14:textId="72012860" w:rsidR="00AD47AC" w:rsidRPr="00AD47AC" w:rsidRDefault="00AD47AC" w:rsidP="00E41DD2">
            <w:pPr>
              <w:ind w:firstLine="0"/>
            </w:pPr>
            <w:proofErr w:type="gramStart"/>
            <w:r w:rsidRPr="00AD47AC">
              <w:t>-</w:t>
            </w:r>
            <w:r w:rsidR="00E41DD2">
              <w:t>[</w:t>
            </w:r>
            <w:proofErr w:type="gramEnd"/>
            <w:r w:rsidR="00E41DD2">
              <w:t>174]</w:t>
            </w:r>
          </w:p>
        </w:tc>
        <w:tc>
          <w:tcPr>
            <w:tcW w:w="1263" w:type="dxa"/>
          </w:tcPr>
          <w:p w14:paraId="5460E393" w14:textId="77777777" w:rsidR="00AD47AC" w:rsidRPr="00AD47AC" w:rsidRDefault="00AD47AC" w:rsidP="00AD47AC">
            <w:pPr>
              <w:ind w:firstLine="0"/>
            </w:pPr>
            <w:r w:rsidRPr="00AD47AC">
              <w:t>E/O</w:t>
            </w:r>
          </w:p>
        </w:tc>
        <w:tc>
          <w:tcPr>
            <w:tcW w:w="1670" w:type="dxa"/>
          </w:tcPr>
          <w:p w14:paraId="24076D99" w14:textId="77777777" w:rsidR="00AD47AC" w:rsidRPr="00AD47AC" w:rsidRDefault="00AD47AC" w:rsidP="00AD47AC">
            <w:pPr>
              <w:ind w:firstLine="0"/>
            </w:pPr>
            <w:r w:rsidRPr="00AD47AC">
              <w:t>-</w:t>
            </w:r>
          </w:p>
        </w:tc>
        <w:tc>
          <w:tcPr>
            <w:tcW w:w="1433" w:type="dxa"/>
          </w:tcPr>
          <w:p w14:paraId="4C044F56" w14:textId="77777777" w:rsidR="00AD47AC" w:rsidRPr="00AD47AC" w:rsidRDefault="00AD47AC" w:rsidP="00AD47AC">
            <w:pPr>
              <w:ind w:right="334" w:firstLine="0"/>
              <w:jc w:val="right"/>
            </w:pPr>
            <w:r w:rsidRPr="00AD47AC">
              <w:t>46.2</w:t>
            </w:r>
          </w:p>
        </w:tc>
        <w:tc>
          <w:tcPr>
            <w:tcW w:w="1434" w:type="dxa"/>
          </w:tcPr>
          <w:p w14:paraId="5C647E64" w14:textId="77777777" w:rsidR="00AD47AC" w:rsidRPr="00AD47AC" w:rsidRDefault="00AD47AC" w:rsidP="00AD47AC">
            <w:pPr>
              <w:ind w:right="351" w:firstLine="0"/>
              <w:jc w:val="right"/>
            </w:pPr>
            <w:r w:rsidRPr="00AD47AC">
              <w:t>29.8</w:t>
            </w:r>
          </w:p>
        </w:tc>
      </w:tr>
      <w:tr w:rsidR="00AD47AC" w:rsidRPr="00AD47AC" w14:paraId="65A9D6E8" w14:textId="77777777" w:rsidTr="00AD47AC">
        <w:tc>
          <w:tcPr>
            <w:tcW w:w="1656" w:type="dxa"/>
          </w:tcPr>
          <w:p w14:paraId="56A40F7A" w14:textId="77777777" w:rsidR="00AD47AC" w:rsidRPr="00AD47AC" w:rsidRDefault="00AD47AC" w:rsidP="00AD47AC">
            <w:pPr>
              <w:ind w:firstLine="0"/>
            </w:pPr>
          </w:p>
        </w:tc>
        <w:tc>
          <w:tcPr>
            <w:tcW w:w="1616" w:type="dxa"/>
          </w:tcPr>
          <w:p w14:paraId="6EF2AABC" w14:textId="604C6208" w:rsidR="00AD47AC" w:rsidRPr="00AD47AC" w:rsidRDefault="00AD47AC" w:rsidP="00E41DD2">
            <w:pPr>
              <w:ind w:firstLine="0"/>
            </w:pPr>
            <w:proofErr w:type="spellStart"/>
            <w:r w:rsidRPr="00AD47AC">
              <w:t>ε</w:t>
            </w:r>
            <w:proofErr w:type="gramStart"/>
            <w:r w:rsidRPr="00AD47AC">
              <w:t>CL</w:t>
            </w:r>
            <w:proofErr w:type="spellEnd"/>
            <w:r w:rsidR="00E41DD2">
              <w:t>[</w:t>
            </w:r>
            <w:proofErr w:type="gramEnd"/>
            <w:r w:rsidR="00E41DD2">
              <w:t>194]</w:t>
            </w:r>
          </w:p>
        </w:tc>
        <w:tc>
          <w:tcPr>
            <w:tcW w:w="1263" w:type="dxa"/>
          </w:tcPr>
          <w:p w14:paraId="6E8CF251" w14:textId="77777777" w:rsidR="00AD47AC" w:rsidRPr="00AD47AC" w:rsidRDefault="00AD47AC" w:rsidP="00AD47AC">
            <w:pPr>
              <w:ind w:firstLine="0"/>
            </w:pPr>
            <w:r w:rsidRPr="00AD47AC">
              <w:t>E</w:t>
            </w:r>
          </w:p>
        </w:tc>
        <w:tc>
          <w:tcPr>
            <w:tcW w:w="1670" w:type="dxa"/>
          </w:tcPr>
          <w:p w14:paraId="30390F94" w14:textId="77777777" w:rsidR="00AD47AC" w:rsidRPr="00AD47AC" w:rsidRDefault="00AD47AC" w:rsidP="00AD47AC">
            <w:pPr>
              <w:ind w:firstLine="0"/>
            </w:pPr>
            <w:r w:rsidRPr="00AD47AC">
              <w:t>Random</w:t>
            </w:r>
          </w:p>
        </w:tc>
        <w:tc>
          <w:tcPr>
            <w:tcW w:w="1433" w:type="dxa"/>
          </w:tcPr>
          <w:p w14:paraId="181767E0" w14:textId="77777777" w:rsidR="00AD47AC" w:rsidRPr="00AD47AC" w:rsidRDefault="00AD47AC" w:rsidP="00AD47AC">
            <w:pPr>
              <w:ind w:right="334" w:firstLine="0"/>
              <w:jc w:val="right"/>
              <w:rPr>
                <w:vertAlign w:val="superscript"/>
              </w:rPr>
            </w:pPr>
            <w:r w:rsidRPr="00AD47AC">
              <w:t>39</w:t>
            </w:r>
            <w:r w:rsidRPr="00AD47AC">
              <w:rPr>
                <w:i/>
                <w:vertAlign w:val="superscript"/>
              </w:rPr>
              <w:t>g</w:t>
            </w:r>
          </w:p>
        </w:tc>
        <w:tc>
          <w:tcPr>
            <w:tcW w:w="1434" w:type="dxa"/>
          </w:tcPr>
          <w:p w14:paraId="54F8BE50" w14:textId="77777777" w:rsidR="00AD47AC" w:rsidRPr="00AD47AC" w:rsidRDefault="00AD47AC" w:rsidP="00AD47AC">
            <w:pPr>
              <w:ind w:right="351" w:firstLine="0"/>
              <w:jc w:val="right"/>
            </w:pPr>
            <w:r w:rsidRPr="00AD47AC">
              <w:t>20</w:t>
            </w:r>
          </w:p>
        </w:tc>
      </w:tr>
      <w:tr w:rsidR="00AD47AC" w:rsidRPr="00AD47AC" w14:paraId="19A48B82" w14:textId="77777777" w:rsidTr="00AD47AC">
        <w:tc>
          <w:tcPr>
            <w:tcW w:w="1656" w:type="dxa"/>
          </w:tcPr>
          <w:p w14:paraId="3FA665F0" w14:textId="77777777" w:rsidR="00AD47AC" w:rsidRPr="00AD47AC" w:rsidRDefault="00AD47AC" w:rsidP="00AD47AC">
            <w:pPr>
              <w:ind w:firstLine="0"/>
            </w:pPr>
          </w:p>
        </w:tc>
        <w:tc>
          <w:tcPr>
            <w:tcW w:w="1616" w:type="dxa"/>
          </w:tcPr>
          <w:p w14:paraId="6DA171FD" w14:textId="325A599E" w:rsidR="00AD47AC" w:rsidRPr="00AD47AC" w:rsidRDefault="00AD47AC" w:rsidP="00E41DD2">
            <w:pPr>
              <w:ind w:firstLine="0"/>
            </w:pPr>
            <w:proofErr w:type="gramStart"/>
            <w:r w:rsidRPr="00AD47AC">
              <w:t>DXO</w:t>
            </w:r>
            <w:r w:rsidR="00E41DD2">
              <w:t>[</w:t>
            </w:r>
            <w:proofErr w:type="gramEnd"/>
            <w:r w:rsidR="00E41DD2">
              <w:t>31]</w:t>
            </w:r>
          </w:p>
        </w:tc>
        <w:tc>
          <w:tcPr>
            <w:tcW w:w="1263" w:type="dxa"/>
          </w:tcPr>
          <w:p w14:paraId="659EF3E3" w14:textId="77777777" w:rsidR="00AD47AC" w:rsidRPr="00AD47AC" w:rsidRDefault="00AD47AC" w:rsidP="00AD47AC">
            <w:pPr>
              <w:ind w:firstLine="0"/>
            </w:pPr>
            <w:r w:rsidRPr="00AD47AC">
              <w:t>E</w:t>
            </w:r>
          </w:p>
        </w:tc>
        <w:tc>
          <w:tcPr>
            <w:tcW w:w="1670" w:type="dxa"/>
          </w:tcPr>
          <w:p w14:paraId="1DFF4AC5" w14:textId="77777777" w:rsidR="00AD47AC" w:rsidRPr="00AD47AC" w:rsidRDefault="00AD47AC" w:rsidP="00AD47AC">
            <w:pPr>
              <w:ind w:firstLine="0"/>
            </w:pPr>
            <w:r w:rsidRPr="00AD47AC">
              <w:t>Random</w:t>
            </w:r>
          </w:p>
        </w:tc>
        <w:tc>
          <w:tcPr>
            <w:tcW w:w="1433" w:type="dxa"/>
          </w:tcPr>
          <w:p w14:paraId="65E43258" w14:textId="77777777" w:rsidR="00AD47AC" w:rsidRPr="00AD47AC" w:rsidRDefault="00AD47AC" w:rsidP="00AD47AC">
            <w:pPr>
              <w:ind w:right="334" w:firstLine="0"/>
              <w:jc w:val="right"/>
            </w:pPr>
            <w:r w:rsidRPr="00AD47AC">
              <w:t>26.6</w:t>
            </w:r>
          </w:p>
        </w:tc>
        <w:tc>
          <w:tcPr>
            <w:tcW w:w="1434" w:type="dxa"/>
          </w:tcPr>
          <w:p w14:paraId="7E6C3E72" w14:textId="77777777" w:rsidR="00AD47AC" w:rsidRPr="00AD47AC" w:rsidRDefault="00AD47AC" w:rsidP="00AD47AC">
            <w:pPr>
              <w:ind w:right="351" w:firstLine="0"/>
              <w:jc w:val="right"/>
            </w:pPr>
            <w:r w:rsidRPr="00AD47AC">
              <w:t>5.6</w:t>
            </w:r>
          </w:p>
        </w:tc>
      </w:tr>
      <w:tr w:rsidR="00AD47AC" w:rsidRPr="00AD47AC" w14:paraId="534C78E6" w14:textId="77777777" w:rsidTr="00AD47AC">
        <w:tc>
          <w:tcPr>
            <w:tcW w:w="1656" w:type="dxa"/>
          </w:tcPr>
          <w:p w14:paraId="5888C9E0" w14:textId="77777777" w:rsidR="00AD47AC" w:rsidRPr="00AD47AC" w:rsidRDefault="00AD47AC" w:rsidP="00AD47AC">
            <w:pPr>
              <w:ind w:firstLine="0"/>
            </w:pPr>
          </w:p>
        </w:tc>
        <w:tc>
          <w:tcPr>
            <w:tcW w:w="1616" w:type="dxa"/>
          </w:tcPr>
          <w:p w14:paraId="12B57370" w14:textId="081815AE" w:rsidR="00AD47AC" w:rsidRPr="00AD47AC" w:rsidRDefault="00AD47AC" w:rsidP="00E41DD2">
            <w:pPr>
              <w:ind w:firstLine="0"/>
            </w:pPr>
            <w:r w:rsidRPr="00AD47AC">
              <w:t>4</w:t>
            </w:r>
            <w:proofErr w:type="gramStart"/>
            <w:r w:rsidRPr="00AD47AC">
              <w:t>MeCL</w:t>
            </w:r>
            <w:r w:rsidR="00E41DD2">
              <w:t>[</w:t>
            </w:r>
            <w:proofErr w:type="gramEnd"/>
            <w:r w:rsidR="00E41DD2">
              <w:t>31]</w:t>
            </w:r>
          </w:p>
        </w:tc>
        <w:tc>
          <w:tcPr>
            <w:tcW w:w="1263" w:type="dxa"/>
          </w:tcPr>
          <w:p w14:paraId="561A5A17" w14:textId="77777777" w:rsidR="00AD47AC" w:rsidRPr="00AD47AC" w:rsidRDefault="00AD47AC" w:rsidP="00AD47AC">
            <w:pPr>
              <w:ind w:firstLine="0"/>
            </w:pPr>
            <w:r w:rsidRPr="00AD47AC">
              <w:t>E</w:t>
            </w:r>
          </w:p>
        </w:tc>
        <w:tc>
          <w:tcPr>
            <w:tcW w:w="1670" w:type="dxa"/>
          </w:tcPr>
          <w:p w14:paraId="4BFF0C5B" w14:textId="77777777" w:rsidR="00AD47AC" w:rsidRPr="00AD47AC" w:rsidRDefault="00AD47AC" w:rsidP="00AD47AC">
            <w:pPr>
              <w:ind w:firstLine="0"/>
            </w:pPr>
            <w:r w:rsidRPr="00AD47AC">
              <w:t>Random</w:t>
            </w:r>
          </w:p>
        </w:tc>
        <w:tc>
          <w:tcPr>
            <w:tcW w:w="1433" w:type="dxa"/>
          </w:tcPr>
          <w:p w14:paraId="1289DD65" w14:textId="77777777" w:rsidR="00AD47AC" w:rsidRPr="00AD47AC" w:rsidRDefault="00AD47AC" w:rsidP="00AD47AC">
            <w:pPr>
              <w:ind w:right="334" w:firstLine="0"/>
              <w:jc w:val="right"/>
            </w:pPr>
            <w:r w:rsidRPr="00AD47AC">
              <w:t>36.5</w:t>
            </w:r>
          </w:p>
        </w:tc>
        <w:tc>
          <w:tcPr>
            <w:tcW w:w="1434" w:type="dxa"/>
          </w:tcPr>
          <w:p w14:paraId="4DFF3977" w14:textId="77777777" w:rsidR="00AD47AC" w:rsidRPr="00AD47AC" w:rsidRDefault="00AD47AC" w:rsidP="00AD47AC">
            <w:pPr>
              <w:ind w:right="351" w:firstLine="0"/>
              <w:jc w:val="right"/>
            </w:pPr>
            <w:r w:rsidRPr="00AD47AC">
              <w:t>18.3</w:t>
            </w:r>
          </w:p>
        </w:tc>
      </w:tr>
      <w:tr w:rsidR="00AD47AC" w:rsidRPr="00AD47AC" w14:paraId="301BB982" w14:textId="77777777" w:rsidTr="00AD47AC">
        <w:tc>
          <w:tcPr>
            <w:tcW w:w="1656" w:type="dxa"/>
          </w:tcPr>
          <w:p w14:paraId="37C6F442" w14:textId="77777777" w:rsidR="00AD47AC" w:rsidRPr="00AD47AC" w:rsidRDefault="00AD47AC" w:rsidP="00AD47AC">
            <w:pPr>
              <w:ind w:firstLine="0"/>
            </w:pPr>
            <w:r w:rsidRPr="00AD47AC">
              <w:t>HDL</w:t>
            </w:r>
          </w:p>
        </w:tc>
        <w:tc>
          <w:tcPr>
            <w:tcW w:w="1616" w:type="dxa"/>
          </w:tcPr>
          <w:p w14:paraId="6695669C" w14:textId="33898932" w:rsidR="00AD47AC" w:rsidRPr="00AD47AC" w:rsidRDefault="00AD47AC" w:rsidP="00E41DD2">
            <w:pPr>
              <w:ind w:firstLine="0"/>
            </w:pPr>
            <w:proofErr w:type="gramStart"/>
            <w:r w:rsidRPr="00AD47AC">
              <w:t>-</w:t>
            </w:r>
            <w:r w:rsidR="00E41DD2">
              <w:t>[</w:t>
            </w:r>
            <w:proofErr w:type="gramEnd"/>
            <w:r w:rsidR="00E41DD2">
              <w:t>174]</w:t>
            </w:r>
          </w:p>
        </w:tc>
        <w:tc>
          <w:tcPr>
            <w:tcW w:w="1263" w:type="dxa"/>
          </w:tcPr>
          <w:p w14:paraId="0C8E5853" w14:textId="77777777" w:rsidR="00AD47AC" w:rsidRPr="00AD47AC" w:rsidRDefault="00AD47AC" w:rsidP="00AD47AC">
            <w:pPr>
              <w:ind w:firstLine="0"/>
            </w:pPr>
            <w:r w:rsidRPr="00AD47AC">
              <w:t>E</w:t>
            </w:r>
          </w:p>
        </w:tc>
        <w:tc>
          <w:tcPr>
            <w:tcW w:w="1670" w:type="dxa"/>
          </w:tcPr>
          <w:p w14:paraId="4BDF1FF9" w14:textId="77777777" w:rsidR="00AD47AC" w:rsidRPr="00AD47AC" w:rsidRDefault="00AD47AC" w:rsidP="00AD47AC">
            <w:pPr>
              <w:ind w:firstLine="0"/>
            </w:pPr>
            <w:r w:rsidRPr="00AD47AC">
              <w:t>-</w:t>
            </w:r>
          </w:p>
        </w:tc>
        <w:tc>
          <w:tcPr>
            <w:tcW w:w="1433" w:type="dxa"/>
          </w:tcPr>
          <w:p w14:paraId="49DA79A9" w14:textId="77777777" w:rsidR="00AD47AC" w:rsidRPr="00AD47AC" w:rsidRDefault="00AD47AC" w:rsidP="00AD47AC">
            <w:pPr>
              <w:ind w:right="334" w:firstLine="0"/>
              <w:jc w:val="right"/>
            </w:pPr>
            <w:r w:rsidRPr="00AD47AC">
              <w:t>96.2</w:t>
            </w:r>
          </w:p>
        </w:tc>
        <w:tc>
          <w:tcPr>
            <w:tcW w:w="1434" w:type="dxa"/>
          </w:tcPr>
          <w:p w14:paraId="5D7A18F1" w14:textId="77777777" w:rsidR="00AD47AC" w:rsidRPr="00AD47AC" w:rsidRDefault="00AD47AC" w:rsidP="00AD47AC">
            <w:pPr>
              <w:ind w:right="351" w:firstLine="0"/>
              <w:jc w:val="right"/>
            </w:pPr>
            <w:r w:rsidRPr="00AD47AC">
              <w:t>76.6</w:t>
            </w:r>
          </w:p>
        </w:tc>
      </w:tr>
      <w:tr w:rsidR="00AD47AC" w:rsidRPr="00AD47AC" w14:paraId="610A99A9" w14:textId="77777777" w:rsidTr="00AD47AC">
        <w:tc>
          <w:tcPr>
            <w:tcW w:w="1656" w:type="dxa"/>
          </w:tcPr>
          <w:p w14:paraId="32A86F8B" w14:textId="77777777" w:rsidR="00AD47AC" w:rsidRPr="00AD47AC" w:rsidRDefault="00AD47AC" w:rsidP="00AD47AC">
            <w:pPr>
              <w:ind w:firstLine="0"/>
            </w:pPr>
            <w:proofErr w:type="spellStart"/>
            <w:r w:rsidRPr="00AD47AC">
              <w:lastRenderedPageBreak/>
              <w:t>Amb</w:t>
            </w:r>
            <w:proofErr w:type="spellEnd"/>
          </w:p>
        </w:tc>
        <w:tc>
          <w:tcPr>
            <w:tcW w:w="1616" w:type="dxa"/>
          </w:tcPr>
          <w:p w14:paraId="02CBEDA2" w14:textId="2DC80ADE" w:rsidR="00AD47AC" w:rsidRPr="00AD47AC" w:rsidRDefault="00AD47AC" w:rsidP="00E41DD2">
            <w:pPr>
              <w:ind w:firstLine="0"/>
            </w:pPr>
            <w:proofErr w:type="gramStart"/>
            <w:r w:rsidRPr="00AD47AC">
              <w:t>-</w:t>
            </w:r>
            <w:r w:rsidR="00E41DD2">
              <w:t>[</w:t>
            </w:r>
            <w:proofErr w:type="gramEnd"/>
            <w:r w:rsidR="00E41DD2">
              <w:t>174]</w:t>
            </w:r>
          </w:p>
        </w:tc>
        <w:tc>
          <w:tcPr>
            <w:tcW w:w="1263" w:type="dxa"/>
          </w:tcPr>
          <w:p w14:paraId="646813ED" w14:textId="77777777" w:rsidR="00AD47AC" w:rsidRPr="00AD47AC" w:rsidRDefault="00AD47AC" w:rsidP="00AD47AC">
            <w:pPr>
              <w:ind w:firstLine="0"/>
            </w:pPr>
            <w:r w:rsidRPr="00AD47AC">
              <w:t>E/I/O</w:t>
            </w:r>
          </w:p>
        </w:tc>
        <w:tc>
          <w:tcPr>
            <w:tcW w:w="1670" w:type="dxa"/>
          </w:tcPr>
          <w:p w14:paraId="07D14E29" w14:textId="77777777" w:rsidR="00AD47AC" w:rsidRPr="00AD47AC" w:rsidRDefault="00AD47AC" w:rsidP="00AD47AC">
            <w:pPr>
              <w:ind w:firstLine="0"/>
            </w:pPr>
            <w:r w:rsidRPr="00AD47AC">
              <w:t>-</w:t>
            </w:r>
          </w:p>
        </w:tc>
        <w:tc>
          <w:tcPr>
            <w:tcW w:w="1433" w:type="dxa"/>
          </w:tcPr>
          <w:p w14:paraId="03B023F6" w14:textId="77777777" w:rsidR="00AD47AC" w:rsidRPr="00AD47AC" w:rsidRDefault="00AD47AC" w:rsidP="00AD47AC">
            <w:pPr>
              <w:ind w:right="334" w:firstLine="0"/>
              <w:jc w:val="right"/>
            </w:pPr>
            <w:r w:rsidRPr="00AD47AC">
              <w:t>54.9</w:t>
            </w:r>
          </w:p>
        </w:tc>
        <w:tc>
          <w:tcPr>
            <w:tcW w:w="1434" w:type="dxa"/>
          </w:tcPr>
          <w:p w14:paraId="1760362A" w14:textId="77777777" w:rsidR="00AD47AC" w:rsidRPr="00AD47AC" w:rsidRDefault="00AD47AC" w:rsidP="00AD47AC">
            <w:pPr>
              <w:ind w:right="351" w:firstLine="0"/>
              <w:jc w:val="right"/>
            </w:pPr>
            <w:r w:rsidRPr="00AD47AC">
              <w:t>37.7</w:t>
            </w:r>
          </w:p>
        </w:tc>
      </w:tr>
      <w:tr w:rsidR="00AD47AC" w:rsidRPr="00AD47AC" w14:paraId="0AAA5AFC" w14:textId="77777777" w:rsidTr="00AD47AC">
        <w:tc>
          <w:tcPr>
            <w:tcW w:w="1656" w:type="dxa"/>
          </w:tcPr>
          <w:p w14:paraId="6EB5CF45" w14:textId="77777777" w:rsidR="00AD47AC" w:rsidRPr="00AD47AC" w:rsidRDefault="00AD47AC" w:rsidP="00AD47AC">
            <w:pPr>
              <w:ind w:firstLine="0"/>
            </w:pPr>
          </w:p>
        </w:tc>
        <w:tc>
          <w:tcPr>
            <w:tcW w:w="1616" w:type="dxa"/>
          </w:tcPr>
          <w:p w14:paraId="4FDD72F7" w14:textId="0669A3DB" w:rsidR="00AD47AC" w:rsidRPr="00AD47AC" w:rsidRDefault="00AD47AC" w:rsidP="00E41DD2">
            <w:pPr>
              <w:ind w:firstLine="0"/>
            </w:pPr>
            <w:proofErr w:type="spellStart"/>
            <w:proofErr w:type="gramStart"/>
            <w:r w:rsidRPr="00AD47AC">
              <w:t>cCO</w:t>
            </w:r>
            <w:proofErr w:type="spellEnd"/>
            <w:r w:rsidR="00E41DD2">
              <w:t>[</w:t>
            </w:r>
            <w:proofErr w:type="gramEnd"/>
            <w:r w:rsidR="00E41DD2">
              <w:t>33]</w:t>
            </w:r>
          </w:p>
        </w:tc>
        <w:tc>
          <w:tcPr>
            <w:tcW w:w="1263" w:type="dxa"/>
          </w:tcPr>
          <w:p w14:paraId="7D9052F5" w14:textId="77777777" w:rsidR="00AD47AC" w:rsidRPr="00AD47AC" w:rsidRDefault="00AD47AC" w:rsidP="00AD47AC">
            <w:pPr>
              <w:ind w:firstLine="0"/>
            </w:pPr>
            <w:r w:rsidRPr="00AD47AC">
              <w:t>I</w:t>
            </w:r>
          </w:p>
        </w:tc>
        <w:tc>
          <w:tcPr>
            <w:tcW w:w="1670" w:type="dxa"/>
          </w:tcPr>
          <w:p w14:paraId="24CB6A0E" w14:textId="77777777" w:rsidR="00AD47AC" w:rsidRPr="00AD47AC" w:rsidRDefault="00AD47AC" w:rsidP="00AD47AC">
            <w:pPr>
              <w:ind w:firstLine="0"/>
            </w:pPr>
            <w:r w:rsidRPr="00AD47AC">
              <w:t>Random</w:t>
            </w:r>
          </w:p>
        </w:tc>
        <w:tc>
          <w:tcPr>
            <w:tcW w:w="1433" w:type="dxa"/>
          </w:tcPr>
          <w:p w14:paraId="2AB067E4" w14:textId="77777777" w:rsidR="00AD47AC" w:rsidRPr="00AD47AC" w:rsidRDefault="00AD47AC" w:rsidP="00AD47AC">
            <w:pPr>
              <w:ind w:right="334" w:firstLine="0"/>
              <w:jc w:val="right"/>
            </w:pPr>
            <w:r w:rsidRPr="00AD47AC">
              <w:t>105.0</w:t>
            </w:r>
          </w:p>
        </w:tc>
        <w:tc>
          <w:tcPr>
            <w:tcW w:w="1434" w:type="dxa"/>
          </w:tcPr>
          <w:p w14:paraId="4C8E5046" w14:textId="77777777" w:rsidR="00AD47AC" w:rsidRPr="00AD47AC" w:rsidRDefault="00AD47AC" w:rsidP="00AD47AC">
            <w:pPr>
              <w:ind w:right="351" w:firstLine="0"/>
              <w:jc w:val="right"/>
            </w:pPr>
            <w:r w:rsidRPr="00AD47AC">
              <w:t>89.8</w:t>
            </w:r>
          </w:p>
        </w:tc>
      </w:tr>
      <w:tr w:rsidR="00AD47AC" w:rsidRPr="00AD47AC" w14:paraId="693E29AD" w14:textId="77777777" w:rsidTr="00AD47AC">
        <w:tc>
          <w:tcPr>
            <w:tcW w:w="1656" w:type="dxa"/>
          </w:tcPr>
          <w:p w14:paraId="447128F3" w14:textId="77777777" w:rsidR="00AD47AC" w:rsidRPr="00AD47AC" w:rsidRDefault="00AD47AC" w:rsidP="00AD47AC">
            <w:pPr>
              <w:ind w:firstLine="0"/>
            </w:pPr>
          </w:p>
        </w:tc>
        <w:tc>
          <w:tcPr>
            <w:tcW w:w="1616" w:type="dxa"/>
          </w:tcPr>
          <w:p w14:paraId="443CBCFB" w14:textId="1DBFBC30" w:rsidR="00AD47AC" w:rsidRPr="00AD47AC" w:rsidRDefault="00AD47AC" w:rsidP="00AD47AC">
            <w:pPr>
              <w:ind w:firstLine="0"/>
            </w:pPr>
            <w:proofErr w:type="gramStart"/>
            <w:r w:rsidRPr="00AD47AC">
              <w:t>DXO</w:t>
            </w:r>
            <w:r w:rsidR="00E41DD2">
              <w:t>[</w:t>
            </w:r>
            <w:proofErr w:type="gramEnd"/>
            <w:r w:rsidR="00E41DD2">
              <w:t>31]</w:t>
            </w:r>
          </w:p>
        </w:tc>
        <w:tc>
          <w:tcPr>
            <w:tcW w:w="1263" w:type="dxa"/>
          </w:tcPr>
          <w:p w14:paraId="692AC6B1" w14:textId="77777777" w:rsidR="00AD47AC" w:rsidRPr="00AD47AC" w:rsidRDefault="00AD47AC" w:rsidP="00AD47AC">
            <w:pPr>
              <w:ind w:firstLine="0"/>
            </w:pPr>
            <w:r w:rsidRPr="00AD47AC">
              <w:t>E</w:t>
            </w:r>
          </w:p>
        </w:tc>
        <w:tc>
          <w:tcPr>
            <w:tcW w:w="1670" w:type="dxa"/>
          </w:tcPr>
          <w:p w14:paraId="29156884" w14:textId="77777777" w:rsidR="00AD47AC" w:rsidRPr="00AD47AC" w:rsidRDefault="00AD47AC" w:rsidP="00AD47AC">
            <w:pPr>
              <w:ind w:firstLine="0"/>
            </w:pPr>
            <w:r w:rsidRPr="00AD47AC">
              <w:t>Random</w:t>
            </w:r>
          </w:p>
        </w:tc>
        <w:tc>
          <w:tcPr>
            <w:tcW w:w="1433" w:type="dxa"/>
          </w:tcPr>
          <w:p w14:paraId="35575F3A" w14:textId="77777777" w:rsidR="00AD47AC" w:rsidRPr="00AD47AC" w:rsidRDefault="00AD47AC" w:rsidP="00AD47AC">
            <w:pPr>
              <w:ind w:right="334" w:firstLine="0"/>
              <w:jc w:val="right"/>
            </w:pPr>
            <w:r w:rsidRPr="00AD47AC">
              <w:t>-</w:t>
            </w:r>
          </w:p>
        </w:tc>
        <w:tc>
          <w:tcPr>
            <w:tcW w:w="1434" w:type="dxa"/>
          </w:tcPr>
          <w:p w14:paraId="73ED14A6" w14:textId="77777777" w:rsidR="00AD47AC" w:rsidRPr="00AD47AC" w:rsidRDefault="00AD47AC" w:rsidP="00AD47AC">
            <w:pPr>
              <w:ind w:right="351" w:firstLine="0"/>
              <w:jc w:val="right"/>
            </w:pPr>
            <w:r w:rsidRPr="00AD47AC">
              <w:t>-</w:t>
            </w:r>
          </w:p>
        </w:tc>
      </w:tr>
      <w:tr w:rsidR="00AD47AC" w:rsidRPr="00AD47AC" w14:paraId="7786E5C3" w14:textId="77777777" w:rsidTr="00AD47AC">
        <w:tc>
          <w:tcPr>
            <w:tcW w:w="1656" w:type="dxa"/>
          </w:tcPr>
          <w:p w14:paraId="10D1B7FA" w14:textId="77777777" w:rsidR="00AD47AC" w:rsidRPr="00AD47AC" w:rsidRDefault="00AD47AC" w:rsidP="00AD47AC">
            <w:pPr>
              <w:ind w:firstLine="0"/>
            </w:pPr>
            <w:r w:rsidRPr="00AD47AC">
              <w:t>6HDL</w:t>
            </w:r>
          </w:p>
        </w:tc>
        <w:tc>
          <w:tcPr>
            <w:tcW w:w="1616" w:type="dxa"/>
          </w:tcPr>
          <w:p w14:paraId="588BBB66" w14:textId="112269AF" w:rsidR="00AD47AC" w:rsidRPr="00AD47AC" w:rsidRDefault="00AD47AC" w:rsidP="00E41DD2">
            <w:pPr>
              <w:ind w:firstLine="0"/>
            </w:pPr>
            <w:proofErr w:type="gramStart"/>
            <w:r w:rsidRPr="00AD47AC">
              <w:t>-</w:t>
            </w:r>
            <w:r w:rsidR="00E41DD2">
              <w:t>[</w:t>
            </w:r>
            <w:proofErr w:type="gramEnd"/>
            <w:r w:rsidR="00E41DD2">
              <w:t>102]</w:t>
            </w:r>
          </w:p>
        </w:tc>
        <w:tc>
          <w:tcPr>
            <w:tcW w:w="1263" w:type="dxa"/>
          </w:tcPr>
          <w:p w14:paraId="03A12022" w14:textId="77777777" w:rsidR="00AD47AC" w:rsidRPr="00AD47AC" w:rsidRDefault="00AD47AC" w:rsidP="00AD47AC">
            <w:pPr>
              <w:ind w:firstLine="0"/>
            </w:pPr>
            <w:r w:rsidRPr="00AD47AC">
              <w:t>I</w:t>
            </w:r>
          </w:p>
        </w:tc>
        <w:tc>
          <w:tcPr>
            <w:tcW w:w="1670" w:type="dxa"/>
          </w:tcPr>
          <w:p w14:paraId="575A774A" w14:textId="77777777" w:rsidR="00AD47AC" w:rsidRPr="00AD47AC" w:rsidRDefault="00AD47AC" w:rsidP="00AD47AC">
            <w:pPr>
              <w:ind w:firstLine="0"/>
            </w:pPr>
            <w:r w:rsidRPr="00AD47AC">
              <w:t>-</w:t>
            </w:r>
          </w:p>
        </w:tc>
        <w:tc>
          <w:tcPr>
            <w:tcW w:w="1433" w:type="dxa"/>
          </w:tcPr>
          <w:p w14:paraId="449F41E7" w14:textId="77777777" w:rsidR="00AD47AC" w:rsidRPr="00AD47AC" w:rsidRDefault="00AD47AC" w:rsidP="00AD47AC">
            <w:pPr>
              <w:ind w:right="334" w:firstLine="0"/>
              <w:jc w:val="right"/>
            </w:pPr>
            <w:r w:rsidRPr="00AD47AC">
              <w:t>72.9</w:t>
            </w:r>
          </w:p>
        </w:tc>
        <w:tc>
          <w:tcPr>
            <w:tcW w:w="1434" w:type="dxa"/>
          </w:tcPr>
          <w:p w14:paraId="2CB0039A" w14:textId="77777777" w:rsidR="00AD47AC" w:rsidRPr="00AD47AC" w:rsidRDefault="00AD47AC" w:rsidP="00AD47AC">
            <w:pPr>
              <w:ind w:right="351" w:firstLine="0"/>
              <w:jc w:val="right"/>
            </w:pPr>
            <w:r w:rsidRPr="00AD47AC">
              <w:t>-</w:t>
            </w:r>
          </w:p>
        </w:tc>
      </w:tr>
      <w:tr w:rsidR="00AD47AC" w:rsidRPr="00AD47AC" w14:paraId="04A3F2BC" w14:textId="77777777" w:rsidTr="00AD47AC">
        <w:tc>
          <w:tcPr>
            <w:tcW w:w="1656" w:type="dxa"/>
          </w:tcPr>
          <w:p w14:paraId="0D295A3C" w14:textId="77777777" w:rsidR="00AD47AC" w:rsidRPr="00AD47AC" w:rsidRDefault="00AD47AC" w:rsidP="00AD47AC">
            <w:pPr>
              <w:ind w:firstLine="0"/>
            </w:pPr>
          </w:p>
        </w:tc>
        <w:tc>
          <w:tcPr>
            <w:tcW w:w="1616" w:type="dxa"/>
          </w:tcPr>
          <w:p w14:paraId="067774F6" w14:textId="7282B30A" w:rsidR="00AD47AC" w:rsidRPr="00AD47AC" w:rsidRDefault="00AD47AC" w:rsidP="00E41DD2">
            <w:pPr>
              <w:ind w:firstLine="0"/>
            </w:pPr>
            <w:proofErr w:type="spellStart"/>
            <w:r w:rsidRPr="00AD47AC">
              <w:t>ε</w:t>
            </w:r>
            <w:proofErr w:type="gramStart"/>
            <w:r w:rsidRPr="00AD47AC">
              <w:t>CL</w:t>
            </w:r>
            <w:proofErr w:type="spellEnd"/>
            <w:r w:rsidR="00E41DD2">
              <w:t>[</w:t>
            </w:r>
            <w:proofErr w:type="gramEnd"/>
            <w:r w:rsidR="00E41DD2">
              <w:t>102]</w:t>
            </w:r>
          </w:p>
        </w:tc>
        <w:tc>
          <w:tcPr>
            <w:tcW w:w="1263" w:type="dxa"/>
          </w:tcPr>
          <w:p w14:paraId="2FCEA795" w14:textId="77777777" w:rsidR="00AD47AC" w:rsidRPr="00AD47AC" w:rsidRDefault="00AD47AC" w:rsidP="00AD47AC">
            <w:pPr>
              <w:ind w:firstLine="0"/>
            </w:pPr>
            <w:r w:rsidRPr="00AD47AC">
              <w:t>I</w:t>
            </w:r>
          </w:p>
        </w:tc>
        <w:tc>
          <w:tcPr>
            <w:tcW w:w="1670" w:type="dxa"/>
          </w:tcPr>
          <w:p w14:paraId="25FFCB08" w14:textId="77777777" w:rsidR="00AD47AC" w:rsidRPr="00AD47AC" w:rsidRDefault="00AD47AC" w:rsidP="00AD47AC">
            <w:pPr>
              <w:ind w:firstLine="0"/>
            </w:pPr>
            <w:r w:rsidRPr="00AD47AC">
              <w:t>Random</w:t>
            </w:r>
          </w:p>
        </w:tc>
        <w:tc>
          <w:tcPr>
            <w:tcW w:w="1433" w:type="dxa"/>
          </w:tcPr>
          <w:p w14:paraId="611CCBD2" w14:textId="77777777" w:rsidR="00AD47AC" w:rsidRPr="00AD47AC" w:rsidRDefault="00AD47AC" w:rsidP="00AD47AC">
            <w:pPr>
              <w:ind w:right="334" w:firstLine="0"/>
              <w:jc w:val="right"/>
            </w:pPr>
            <w:r w:rsidRPr="00AD47AC">
              <w:t>44.1</w:t>
            </w:r>
          </w:p>
        </w:tc>
        <w:tc>
          <w:tcPr>
            <w:tcW w:w="1434" w:type="dxa"/>
          </w:tcPr>
          <w:p w14:paraId="28C40FEE" w14:textId="77777777" w:rsidR="00AD47AC" w:rsidRPr="00AD47AC" w:rsidRDefault="00AD47AC" w:rsidP="00AD47AC">
            <w:pPr>
              <w:ind w:right="351" w:firstLine="0"/>
              <w:jc w:val="right"/>
            </w:pPr>
            <w:r w:rsidRPr="00AD47AC">
              <w:t>-</w:t>
            </w:r>
          </w:p>
        </w:tc>
      </w:tr>
      <w:tr w:rsidR="00AD47AC" w:rsidRPr="00AD47AC" w14:paraId="6D780569" w14:textId="77777777" w:rsidTr="00AD47AC">
        <w:tc>
          <w:tcPr>
            <w:tcW w:w="1656" w:type="dxa"/>
          </w:tcPr>
          <w:p w14:paraId="20A3BE89" w14:textId="77777777" w:rsidR="00AD47AC" w:rsidRPr="00AD47AC" w:rsidRDefault="00AD47AC" w:rsidP="00AD47AC">
            <w:pPr>
              <w:ind w:firstLine="0"/>
            </w:pPr>
            <w:r w:rsidRPr="00AD47AC">
              <w:t>NDL</w:t>
            </w:r>
          </w:p>
        </w:tc>
        <w:tc>
          <w:tcPr>
            <w:tcW w:w="1616" w:type="dxa"/>
          </w:tcPr>
          <w:p w14:paraId="44D15600" w14:textId="11B8E5E2" w:rsidR="00AD47AC" w:rsidRPr="00AD47AC" w:rsidRDefault="00AD47AC" w:rsidP="00E41DD2">
            <w:pPr>
              <w:ind w:firstLine="0"/>
            </w:pPr>
            <w:proofErr w:type="gramStart"/>
            <w:r w:rsidRPr="00AD47AC">
              <w:t>-</w:t>
            </w:r>
            <w:r w:rsidR="00E41DD2">
              <w:t>[</w:t>
            </w:r>
            <w:proofErr w:type="gramEnd"/>
            <w:r w:rsidR="00E41DD2">
              <w:t>10]</w:t>
            </w:r>
          </w:p>
        </w:tc>
        <w:tc>
          <w:tcPr>
            <w:tcW w:w="1263" w:type="dxa"/>
          </w:tcPr>
          <w:p w14:paraId="2DDD1BBD" w14:textId="77777777" w:rsidR="00AD47AC" w:rsidRPr="00AD47AC" w:rsidRDefault="00AD47AC" w:rsidP="00AD47AC">
            <w:pPr>
              <w:ind w:firstLine="0"/>
            </w:pPr>
            <w:r w:rsidRPr="00AD47AC">
              <w:t>E/I</w:t>
            </w:r>
          </w:p>
        </w:tc>
        <w:tc>
          <w:tcPr>
            <w:tcW w:w="1670" w:type="dxa"/>
          </w:tcPr>
          <w:p w14:paraId="167DDE0E" w14:textId="77777777" w:rsidR="00AD47AC" w:rsidRPr="00AD47AC" w:rsidRDefault="00AD47AC" w:rsidP="00AD47AC">
            <w:pPr>
              <w:ind w:firstLine="0"/>
            </w:pPr>
            <w:r w:rsidRPr="00AD47AC">
              <w:t>-</w:t>
            </w:r>
          </w:p>
        </w:tc>
        <w:tc>
          <w:tcPr>
            <w:tcW w:w="1433" w:type="dxa"/>
          </w:tcPr>
          <w:p w14:paraId="75BC81FE" w14:textId="77777777" w:rsidR="00AD47AC" w:rsidRPr="00AD47AC" w:rsidRDefault="00AD47AC" w:rsidP="00AD47AC">
            <w:pPr>
              <w:ind w:right="334" w:firstLine="0"/>
              <w:jc w:val="right"/>
            </w:pPr>
            <w:r w:rsidRPr="00AD47AC">
              <w:t>103</w:t>
            </w:r>
          </w:p>
        </w:tc>
        <w:tc>
          <w:tcPr>
            <w:tcW w:w="1434" w:type="dxa"/>
          </w:tcPr>
          <w:p w14:paraId="5BD3F558" w14:textId="77777777" w:rsidR="00AD47AC" w:rsidRPr="00AD47AC" w:rsidRDefault="00AD47AC" w:rsidP="00AD47AC">
            <w:pPr>
              <w:ind w:right="351" w:firstLine="0"/>
              <w:jc w:val="right"/>
            </w:pPr>
            <w:r w:rsidRPr="00AD47AC">
              <w:t>84</w:t>
            </w:r>
          </w:p>
        </w:tc>
      </w:tr>
      <w:tr w:rsidR="00AD47AC" w:rsidRPr="00AD47AC" w14:paraId="3A4B9832" w14:textId="77777777" w:rsidTr="00AD47AC">
        <w:tc>
          <w:tcPr>
            <w:tcW w:w="1656" w:type="dxa"/>
            <w:tcBorders>
              <w:bottom w:val="single" w:sz="4" w:space="0" w:color="auto"/>
            </w:tcBorders>
          </w:tcPr>
          <w:p w14:paraId="3074822F" w14:textId="77777777" w:rsidR="00AD47AC" w:rsidRPr="00AD47AC" w:rsidRDefault="00AD47AC" w:rsidP="00AD47AC">
            <w:pPr>
              <w:ind w:firstLine="0"/>
            </w:pPr>
            <w:r w:rsidRPr="00AD47AC">
              <w:t>TCL</w:t>
            </w:r>
          </w:p>
        </w:tc>
        <w:tc>
          <w:tcPr>
            <w:tcW w:w="1616" w:type="dxa"/>
            <w:tcBorders>
              <w:bottom w:val="single" w:sz="4" w:space="0" w:color="auto"/>
            </w:tcBorders>
          </w:tcPr>
          <w:p w14:paraId="00B31447" w14:textId="2C268A0D" w:rsidR="00AD47AC" w:rsidRPr="00AD47AC" w:rsidRDefault="00AD47AC" w:rsidP="00E41DD2">
            <w:pPr>
              <w:ind w:firstLine="0"/>
            </w:pPr>
            <w:proofErr w:type="gramStart"/>
            <w:r w:rsidRPr="00AD47AC">
              <w:t>-</w:t>
            </w:r>
            <w:r w:rsidR="00E41DD2">
              <w:t>[</w:t>
            </w:r>
            <w:proofErr w:type="gramEnd"/>
            <w:r w:rsidR="00E41DD2">
              <w:t>10]</w:t>
            </w:r>
          </w:p>
        </w:tc>
        <w:tc>
          <w:tcPr>
            <w:tcW w:w="1263" w:type="dxa"/>
            <w:tcBorders>
              <w:bottom w:val="single" w:sz="4" w:space="0" w:color="auto"/>
            </w:tcBorders>
          </w:tcPr>
          <w:p w14:paraId="711D9B0B" w14:textId="77777777" w:rsidR="00AD47AC" w:rsidRPr="00AD47AC" w:rsidRDefault="00AD47AC" w:rsidP="00AD47AC">
            <w:pPr>
              <w:ind w:firstLine="0"/>
            </w:pPr>
            <w:r w:rsidRPr="00AD47AC">
              <w:t>E/I</w:t>
            </w:r>
          </w:p>
        </w:tc>
        <w:tc>
          <w:tcPr>
            <w:tcW w:w="1670" w:type="dxa"/>
            <w:tcBorders>
              <w:bottom w:val="single" w:sz="4" w:space="0" w:color="auto"/>
            </w:tcBorders>
          </w:tcPr>
          <w:p w14:paraId="17D1D821" w14:textId="77777777" w:rsidR="00AD47AC" w:rsidRPr="00AD47AC" w:rsidRDefault="00AD47AC" w:rsidP="00AD47AC">
            <w:pPr>
              <w:ind w:firstLine="0"/>
            </w:pPr>
            <w:r w:rsidRPr="00AD47AC">
              <w:t>-</w:t>
            </w:r>
          </w:p>
        </w:tc>
        <w:tc>
          <w:tcPr>
            <w:tcW w:w="1433" w:type="dxa"/>
            <w:tcBorders>
              <w:bottom w:val="single" w:sz="4" w:space="0" w:color="auto"/>
            </w:tcBorders>
          </w:tcPr>
          <w:p w14:paraId="685D34D7" w14:textId="77777777" w:rsidR="00AD47AC" w:rsidRPr="00AD47AC" w:rsidRDefault="00AD47AC" w:rsidP="00AD47AC">
            <w:pPr>
              <w:ind w:right="334" w:firstLine="0"/>
              <w:jc w:val="right"/>
            </w:pPr>
            <w:r w:rsidRPr="00AD47AC">
              <w:t>104</w:t>
            </w:r>
          </w:p>
        </w:tc>
        <w:tc>
          <w:tcPr>
            <w:tcW w:w="1434" w:type="dxa"/>
            <w:tcBorders>
              <w:bottom w:val="single" w:sz="4" w:space="0" w:color="auto"/>
            </w:tcBorders>
          </w:tcPr>
          <w:p w14:paraId="5AC1078D" w14:textId="77777777" w:rsidR="00AD47AC" w:rsidRPr="00AD47AC" w:rsidRDefault="00AD47AC" w:rsidP="00AD47AC">
            <w:pPr>
              <w:ind w:right="351" w:firstLine="0"/>
              <w:jc w:val="right"/>
            </w:pPr>
            <w:r w:rsidRPr="00AD47AC">
              <w:t>88</w:t>
            </w:r>
          </w:p>
        </w:tc>
      </w:tr>
    </w:tbl>
    <w:p w14:paraId="011A8631" w14:textId="2D1945FF" w:rsidR="00AD47AC" w:rsidRPr="00AD47AC" w:rsidRDefault="00AD47AC" w:rsidP="00AD47AC">
      <w:pPr>
        <w:spacing w:after="240" w:line="240" w:lineRule="auto"/>
        <w:ind w:firstLine="0"/>
        <w:rPr>
          <w:sz w:val="18"/>
        </w:rPr>
      </w:pPr>
      <w:r w:rsidRPr="00AD47AC">
        <w:rPr>
          <w:i/>
          <w:sz w:val="18"/>
          <w:vertAlign w:val="superscript"/>
        </w:rPr>
        <w:t xml:space="preserve">a </w:t>
      </w:r>
      <w:r w:rsidRPr="00AD47AC">
        <w:rPr>
          <w:sz w:val="18"/>
        </w:rPr>
        <w:t xml:space="preserve">Reference for DSC values only. </w:t>
      </w:r>
      <w:r w:rsidRPr="00AD47AC">
        <w:rPr>
          <w:i/>
          <w:sz w:val="18"/>
          <w:vertAlign w:val="superscript"/>
        </w:rPr>
        <w:t>b</w:t>
      </w:r>
      <w:r w:rsidRPr="00AD47AC">
        <w:rPr>
          <w:sz w:val="18"/>
        </w:rPr>
        <w:t xml:space="preserve"> Where E = enzyme, I = inorganic catalyst and O = organic catalyst. </w:t>
      </w:r>
      <w:r w:rsidRPr="00AD47AC">
        <w:rPr>
          <w:i/>
          <w:sz w:val="18"/>
          <w:vertAlign w:val="superscript"/>
        </w:rPr>
        <w:t xml:space="preserve">c </w:t>
      </w:r>
      <w:r w:rsidRPr="00AD47AC">
        <w:rPr>
          <w:sz w:val="18"/>
        </w:rPr>
        <w:t xml:space="preserve">Determined by quantitative </w:t>
      </w:r>
      <w:r w:rsidRPr="00AD47AC">
        <w:rPr>
          <w:sz w:val="18"/>
          <w:vertAlign w:val="superscript"/>
        </w:rPr>
        <w:t>13</w:t>
      </w:r>
      <w:r w:rsidRPr="00AD47AC">
        <w:rPr>
          <w:sz w:val="18"/>
        </w:rPr>
        <w:t xml:space="preserve">C NMR spectroscopy. </w:t>
      </w:r>
      <w:r w:rsidRPr="00AD47AC">
        <w:rPr>
          <w:i/>
          <w:sz w:val="18"/>
          <w:vertAlign w:val="superscript"/>
        </w:rPr>
        <w:t>d</w:t>
      </w:r>
      <w:r w:rsidRPr="00AD47AC">
        <w:rPr>
          <w:sz w:val="18"/>
        </w:rPr>
        <w:t xml:space="preserve"> Determined by DSC for a </w:t>
      </w:r>
      <w:proofErr w:type="gramStart"/>
      <w:r w:rsidRPr="00AD47AC">
        <w:rPr>
          <w:sz w:val="18"/>
        </w:rPr>
        <w:t>50 :</w:t>
      </w:r>
      <w:proofErr w:type="gramEnd"/>
      <w:r w:rsidRPr="00AD47AC">
        <w:rPr>
          <w:sz w:val="18"/>
        </w:rPr>
        <w:t xml:space="preserve"> 50 molar ratio of comonomers unless otherwise stated. </w:t>
      </w:r>
      <w:r w:rsidRPr="00AD47AC">
        <w:rPr>
          <w:i/>
          <w:sz w:val="18"/>
          <w:vertAlign w:val="superscript"/>
        </w:rPr>
        <w:t>e</w:t>
      </w:r>
      <w:r w:rsidRPr="00AD47AC">
        <w:rPr>
          <w:sz w:val="18"/>
        </w:rPr>
        <w:t xml:space="preserve"> Maximum ratio of incorporated </w:t>
      </w:r>
      <w:proofErr w:type="gramStart"/>
      <w:r w:rsidRPr="00AD47AC">
        <w:rPr>
          <w:sz w:val="18"/>
        </w:rPr>
        <w:t>PDL :</w:t>
      </w:r>
      <w:proofErr w:type="gramEnd"/>
      <w:r w:rsidRPr="00AD47AC">
        <w:rPr>
          <w:sz w:val="18"/>
        </w:rPr>
        <w:t xml:space="preserve"> comonomer </w:t>
      </w:r>
      <w:r w:rsidR="00121D28" w:rsidRPr="00AD47AC">
        <w:rPr>
          <w:sz w:val="18"/>
        </w:rPr>
        <w:t xml:space="preserve">achieved </w:t>
      </w:r>
      <w:r w:rsidRPr="00AD47AC">
        <w:rPr>
          <w:sz w:val="18"/>
        </w:rPr>
        <w:t>is 78 : 22.</w:t>
      </w:r>
      <w:r w:rsidRPr="00AD47AC">
        <w:rPr>
          <w:i/>
          <w:sz w:val="18"/>
          <w:vertAlign w:val="superscript"/>
        </w:rPr>
        <w:t xml:space="preserve"> f</w:t>
      </w:r>
      <w:r w:rsidRPr="00AD47AC">
        <w:rPr>
          <w:sz w:val="18"/>
        </w:rPr>
        <w:t xml:space="preserve"> Maximum ratio of incorporated PDL : comonomer </w:t>
      </w:r>
      <w:r w:rsidR="00121D28" w:rsidRPr="00AD47AC">
        <w:rPr>
          <w:sz w:val="18"/>
        </w:rPr>
        <w:t xml:space="preserve">achieved </w:t>
      </w:r>
      <w:r w:rsidRPr="00AD47AC">
        <w:rPr>
          <w:sz w:val="18"/>
        </w:rPr>
        <w:t xml:space="preserve">is 85 : 15. </w:t>
      </w:r>
      <w:r w:rsidRPr="00AD47AC">
        <w:rPr>
          <w:i/>
          <w:sz w:val="18"/>
          <w:vertAlign w:val="superscript"/>
        </w:rPr>
        <w:t>g</w:t>
      </w:r>
      <w:r w:rsidRPr="00AD47AC">
        <w:rPr>
          <w:sz w:val="18"/>
        </w:rPr>
        <w:t xml:space="preserve"> Double </w:t>
      </w:r>
      <w:r w:rsidRPr="00AD47AC">
        <w:rPr>
          <w:i/>
          <w:sz w:val="18"/>
        </w:rPr>
        <w:t>T</w:t>
      </w:r>
      <w:r w:rsidRPr="00AD47AC">
        <w:rPr>
          <w:sz w:val="18"/>
          <w:vertAlign w:val="subscript"/>
        </w:rPr>
        <w:t>m</w:t>
      </w:r>
      <w:r w:rsidRPr="00AD47AC">
        <w:rPr>
          <w:sz w:val="18"/>
        </w:rPr>
        <w:t xml:space="preserve"> as a consequence of low </w:t>
      </w:r>
      <w:proofErr w:type="spellStart"/>
      <w:r w:rsidRPr="00AD47AC">
        <w:rPr>
          <w:sz w:val="18"/>
        </w:rPr>
        <w:t>cocrystallinity</w:t>
      </w:r>
      <w:proofErr w:type="spellEnd"/>
      <w:r w:rsidRPr="00AD47AC">
        <w:rPr>
          <w:sz w:val="18"/>
        </w:rPr>
        <w:t>.</w:t>
      </w:r>
    </w:p>
    <w:p w14:paraId="3671A0C2" w14:textId="77777777" w:rsidR="00AD47AC" w:rsidRDefault="00AD47AC" w:rsidP="00F108BB"/>
    <w:p w14:paraId="7E40AD21" w14:textId="566FECCB" w:rsidR="0023182B" w:rsidRPr="00D50A3B" w:rsidRDefault="005064EE" w:rsidP="00F108BB">
      <w:r>
        <w:t>A</w:t>
      </w:r>
      <w:r w:rsidR="00F826B8">
        <w:t xml:space="preserve">lkenes </w:t>
      </w:r>
      <w:r w:rsidR="0023182B">
        <w:t>are versatile</w:t>
      </w:r>
      <w:r>
        <w:t xml:space="preserve"> sites for</w:t>
      </w:r>
      <w:r w:rsidR="00DD56EA">
        <w:t xml:space="preserve"> pre- and post-polymerisation modification</w:t>
      </w:r>
      <w:r w:rsidR="00216FE5" w:rsidRPr="00201177">
        <w:t xml:space="preserve">. </w:t>
      </w:r>
      <w:r w:rsidR="00066684">
        <w:t>For example, Baeyer-</w:t>
      </w:r>
      <w:proofErr w:type="spellStart"/>
      <w:r w:rsidR="00066684">
        <w:t>Villiger</w:t>
      </w:r>
      <w:proofErr w:type="spellEnd"/>
      <w:r w:rsidR="00066684">
        <w:t xml:space="preserve"> </w:t>
      </w:r>
      <w:r w:rsidR="00A918ED">
        <w:t xml:space="preserve">oxidation has been utilised to </w:t>
      </w:r>
      <w:proofErr w:type="spellStart"/>
      <w:r w:rsidR="00A918ED">
        <w:t>epoxidise</w:t>
      </w:r>
      <w:proofErr w:type="spellEnd"/>
      <w:r w:rsidR="00B91DBE">
        <w:t xml:space="preserve"> </w:t>
      </w:r>
      <w:proofErr w:type="spellStart"/>
      <w:r w:rsidR="00B91DBE">
        <w:t>Amb</w:t>
      </w:r>
      <w:proofErr w:type="spellEnd"/>
      <w:r w:rsidR="00B91DBE">
        <w:t xml:space="preserve">, which was subsequently </w:t>
      </w:r>
      <w:proofErr w:type="spellStart"/>
      <w:r w:rsidR="00F108BB">
        <w:t>homo</w:t>
      </w:r>
      <w:r w:rsidR="00B91DBE">
        <w:t>polymerised</w:t>
      </w:r>
      <w:proofErr w:type="spellEnd"/>
      <w:r w:rsidR="00B91DBE">
        <w:t>,</w:t>
      </w:r>
      <w:r w:rsidR="00E76DB1">
        <w:fldChar w:fldCharType="begin">
          <w:fldData xml:space="preserve">PEVuZE5vdGU+PENpdGU+PEF1dGhvcj5WZWxkPC9BdXRob3I+PFllYXI+MjAwNzwvWWVhcj48UmVj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</w:fldData>
        </w:fldChar>
      </w:r>
      <w:r w:rsidR="00665E6D">
        <w:instrText xml:space="preserve"> ADDIN EN.CITE </w:instrText>
      </w:r>
      <w:r w:rsidR="00665E6D">
        <w:fldChar w:fldCharType="begin">
          <w:fldData xml:space="preserve">PEVuZE5vdGU+PENpdGU+PEF1dGhvcj5WZWxkPC9BdXRob3I+PFllYXI+MjAwNzwvWWVhcj48UmVj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</w:fldData>
        </w:fldChar>
      </w:r>
      <w:r w:rsidR="00665E6D">
        <w:instrText xml:space="preserve"> ADDIN EN.CITE.DATA </w:instrText>
      </w:r>
      <w:r w:rsidR="00665E6D">
        <w:fldChar w:fldCharType="end"/>
      </w:r>
      <w:r w:rsidR="00E76DB1">
        <w:fldChar w:fldCharType="separate"/>
      </w:r>
      <w:r w:rsidR="00B446BE">
        <w:rPr>
          <w:noProof/>
        </w:rPr>
        <w:t>[173, 185]</w:t>
      </w:r>
      <w:r w:rsidR="00E76DB1">
        <w:fldChar w:fldCharType="end"/>
      </w:r>
      <w:r w:rsidR="00E76DB1">
        <w:t xml:space="preserve"> and poly(6HDL), </w:t>
      </w:r>
      <w:r w:rsidR="004E29C4">
        <w:t xml:space="preserve">which was subsequently crosslinked </w:t>
      </w:r>
      <w:r w:rsidR="00F108BB" w:rsidRPr="00117174">
        <w:rPr>
          <w:i/>
        </w:rPr>
        <w:t>via</w:t>
      </w:r>
      <w:r w:rsidR="004E29C4">
        <w:t xml:space="preserve"> ring-opening </w:t>
      </w:r>
      <w:r w:rsidR="00A918ED">
        <w:t xml:space="preserve">the resultant </w:t>
      </w:r>
      <w:r w:rsidR="004E29C4">
        <w:t>epoxide</w:t>
      </w:r>
      <w:r w:rsidR="00A918ED">
        <w:t>s</w:t>
      </w:r>
      <w:r w:rsidR="004E29C4">
        <w:t xml:space="preserve"> using NaCNBH</w:t>
      </w:r>
      <w:r w:rsidR="004E29C4" w:rsidRPr="005740E5">
        <w:rPr>
          <w:vertAlign w:val="subscript"/>
        </w:rPr>
        <w:t>3</w:t>
      </w:r>
      <w:r w:rsidR="00B91DBE">
        <w:t>.</w:t>
      </w:r>
      <w:r w:rsidR="00E76DB1">
        <w:fldChar w:fldCharType="begin"/>
      </w:r>
      <w:r w:rsidR="00665E6D">
        <w:instrText xml:space="preserve"> ADDIN EN.CITE &lt;EndNote&gt;&lt;Cite&gt;&lt;Author&gt;Fuoco&lt;/Author&gt;&lt;Year&gt;2015&lt;/Year&gt;&lt;RecNum&gt;102&lt;/RecNum&gt;&lt;DisplayText&gt;[102]&lt;/DisplayText&gt;&lt;record&gt;&lt;rec-number&gt;102&lt;/rec-number&gt;&lt;foreign-keys&gt;&lt;key app="EN" db-id="d0a0rdfrkaepzeefzw65v5fcv2tpaxwv0rd0"&gt;102&lt;/key&gt;&lt;/foreign-keys&gt;&lt;ref-type name="Journal Article"&gt;17&lt;/ref-type&gt;&lt;contributors&gt;&lt;authors&gt;&lt;author&gt;Fuoco, Tiziana&lt;/author&gt;&lt;author&gt;Meduri, Angelo&lt;/author&gt;&lt;author&gt;Lamberti, Marina&lt;/author&gt;&lt;author&gt;Venditto, Vincenzo&lt;/author&gt;&lt;author&gt;Pellecchia, Claudio&lt;/author&gt;&lt;author&gt;Pappalardo, Daniela&lt;/author&gt;&lt;/authors&gt;&lt;/contributors&gt;&lt;titles&gt;&lt;title&gt;Ring-opening polymerization of [small omega]-6-hexadecenlactone by a salicylaldiminato aluminum complex: a route to semicrystalline and functional poly(ester)s&lt;/title&gt;&lt;secondary-title&gt;Polymer Chemistry&lt;/secondary-title&gt;&lt;/titles&gt;&lt;periodical&gt;&lt;full-title&gt;Polymer Chemistry&lt;/full-title&gt;&lt;/periodical&gt;&lt;pages&gt;1727-1740&lt;/pages&gt;&lt;volume&gt;6&lt;/volume&gt;&lt;number&gt;10&lt;/number&gt;&lt;dates&gt;&lt;year&gt;2015&lt;/year&gt;&lt;/dates&gt;&lt;publisher&gt;The Royal Society of Chemistry&lt;/publisher&gt;&lt;isbn&gt;1759-9954&lt;/isbn&gt;&lt;work-type&gt;10.1039/C4PY01445F&lt;/work-type&gt;&lt;urls&gt;&lt;related-urls&gt;&lt;url&gt;http://dx.doi.org/10.1039/C4PY01445F&lt;/url&gt;&lt;url&gt;http://pubs.rsc.org/en/Content/ArticleLanding/2015/PY/C4PY01445F&lt;/url&gt;&lt;/related-urls&gt;&lt;/urls&gt;&lt;electronic-resource-num&gt;10.1039/C4PY01445F&lt;/electronic-resource-num&gt;&lt;/record&gt;&lt;/Cite&gt;&lt;/EndNote&gt;</w:instrText>
      </w:r>
      <w:r w:rsidR="00E76DB1">
        <w:fldChar w:fldCharType="separate"/>
      </w:r>
      <w:r w:rsidR="00B446BE">
        <w:rPr>
          <w:noProof/>
        </w:rPr>
        <w:t>[102]</w:t>
      </w:r>
      <w:r w:rsidR="00E76DB1">
        <w:fldChar w:fldCharType="end"/>
      </w:r>
      <w:r w:rsidR="00B91DBE">
        <w:t xml:space="preserve"> </w:t>
      </w:r>
      <w:r w:rsidR="00DF4BD6">
        <w:t>Furthermore, t</w:t>
      </w:r>
      <w:r w:rsidR="00F108BB">
        <w:t>he</w:t>
      </w:r>
      <w:r w:rsidR="0023182B">
        <w:t xml:space="preserve"> </w:t>
      </w:r>
      <w:proofErr w:type="spellStart"/>
      <w:r w:rsidR="006009E0">
        <w:t>eROP</w:t>
      </w:r>
      <w:proofErr w:type="spellEnd"/>
      <w:r w:rsidR="006009E0">
        <w:t xml:space="preserve"> of α-(</w:t>
      </w:r>
      <w:proofErr w:type="spellStart"/>
      <w:r w:rsidR="006009E0">
        <w:t>alkyoxymethyl</w:t>
      </w:r>
      <w:proofErr w:type="spellEnd"/>
      <w:r w:rsidR="006009E0">
        <w:t xml:space="preserve">)acrylate </w:t>
      </w:r>
      <w:r w:rsidR="006009E0" w:rsidRPr="006009E0">
        <w:t>2-methylene-4-oxa-12-dodecanolide</w:t>
      </w:r>
      <w:r w:rsidR="006009E0">
        <w:t xml:space="preserve"> and copolymerisation with DDL yielded </w:t>
      </w:r>
      <w:r w:rsidR="00906E6C">
        <w:t>polyester</w:t>
      </w:r>
      <w:r w:rsidR="006009E0">
        <w:t xml:space="preserve">s with </w:t>
      </w:r>
      <w:proofErr w:type="spellStart"/>
      <w:r w:rsidR="006009E0" w:rsidRPr="00117174">
        <w:rPr>
          <w:i/>
        </w:rPr>
        <w:t>exo</w:t>
      </w:r>
      <w:proofErr w:type="spellEnd"/>
      <w:r w:rsidR="006009E0">
        <w:t>-methylene groups along the main chain.</w:t>
      </w:r>
      <w:r w:rsidR="00E75D82">
        <w:fldChar w:fldCharType="begin"/>
      </w:r>
      <w:r w:rsidR="00665E6D">
        <w:instrText xml:space="preserve"> ADDIN EN.CITE &lt;EndNote&gt;&lt;Cite&gt;&lt;Author&gt;Uyama&lt;/Author&gt;&lt;Year&gt;2001&lt;/Year&gt;&lt;RecNum&gt;186&lt;/RecNum&gt;&lt;DisplayText&gt;[186]&lt;/DisplayText&gt;&lt;record&gt;&lt;rec-number&gt;186&lt;/rec-number&gt;&lt;foreign-keys&gt;&lt;key app="EN" db-id="d0a0rdfrkaepzeefzw65v5fcv2tpaxwv0rd0"&gt;186&lt;/key&gt;&lt;/foreign-keys&gt;&lt;ref-type name="Journal Article"&gt;17&lt;/ref-type&gt;&lt;contributors&gt;&lt;authors&gt;&lt;author&gt;Uyama, H.&lt;/author&gt;&lt;author&gt;Kobayashi, S.&lt;/author&gt;&lt;author&gt;Morita, M.&lt;/author&gt;&lt;author&gt;Habaue, S.&lt;/author&gt;&lt;author&gt;Okamoto, Y.&lt;/author&gt;&lt;/authors&gt;&lt;/contributors&gt;&lt;auth-address&gt;Kyoto Univ, Grad Sch Engn, Dept Chem Mat, Kyoto 6068501, Japan&amp;#xD;Nagoya Univ, Grad Sch Engn, Dept Appl Chem, Chikusa Ku, Nagoya, Aichi 4648603, Japan&lt;/auth-address&gt;&lt;titles&gt;&lt;title&gt;Chemoselective ring-opening polymerization of a lactone having exo-methylene group with lipase catalysis&lt;/title&gt;&lt;secondary-title&gt;Macromolecules&lt;/secondary-title&gt;&lt;alt-title&gt;Macromolecules&lt;/alt-title&gt;&lt;/titles&gt;&lt;periodical&gt;&lt;full-title&gt;Macromolecules&lt;/full-title&gt;&lt;/periodical&gt;&lt;alt-periodical&gt;&lt;full-title&gt;Macromolecules&lt;/full-title&gt;&lt;/alt-periodical&gt;&lt;pages&gt;6554-6556&lt;/pages&gt;&lt;volume&gt;34&lt;/volume&gt;&lt;number&gt;19&lt;/number&gt;&lt;keywords&gt;&lt;keyword&gt;in-vitro biosynthesis&lt;/keyword&gt;&lt;keyword&gt;epsilon-caprolactone&lt;/keyword&gt;&lt;keyword&gt;enzymatic polymerization&lt;/keyword&gt;&lt;keyword&gt;radical polymerization&lt;/keyword&gt;&lt;keyword&gt;peroxidase catalyst&lt;/keyword&gt;&lt;keyword&gt;polyesters&lt;/keyword&gt;&lt;keyword&gt;copolymerization&lt;/keyword&gt;&lt;keyword&gt;polyhydroxyalkanoates&lt;/keyword&gt;&lt;keyword&gt;example&lt;/keyword&gt;&lt;/keywords&gt;&lt;dates&gt;&lt;year&gt;2001&lt;/year&gt;&lt;pub-dates&gt;&lt;date&gt;Sep&lt;/date&gt;&lt;/pub-dates&gt;&lt;/dates&gt;&lt;isbn&gt;0024-9297&lt;/isbn&gt;&lt;accession-num&gt;WOS:000170853500010&lt;/accession-num&gt;&lt;urls&gt;&lt;related-urls&gt;&lt;url&gt;&amp;lt;Go to ISI&amp;gt;://WOS:000170853500010&lt;/url&gt;&lt;/related-urls&gt;&lt;/urls&gt;&lt;electronic-resource-num&gt;10.1021/ma010893v&lt;/electronic-resource-num&gt;&lt;language&gt;English&lt;/language&gt;&lt;/record&gt;&lt;/Cite&gt;&lt;/EndNote&gt;</w:instrText>
      </w:r>
      <w:r w:rsidR="00E75D82">
        <w:fldChar w:fldCharType="separate"/>
      </w:r>
      <w:r w:rsidR="00B446BE">
        <w:rPr>
          <w:noProof/>
        </w:rPr>
        <w:t>[186]</w:t>
      </w:r>
      <w:r w:rsidR="00E75D82">
        <w:fldChar w:fldCharType="end"/>
      </w:r>
      <w:r w:rsidR="00686ABD">
        <w:t xml:space="preserve"> </w:t>
      </w:r>
      <w:r w:rsidR="00877E3B" w:rsidRPr="00117174">
        <w:rPr>
          <w:rFonts w:eastAsiaTheme="minorHAnsi"/>
          <w:lang w:eastAsia="en-US"/>
        </w:rPr>
        <w:t xml:space="preserve">Additional </w:t>
      </w:r>
      <w:r w:rsidR="008807BF">
        <w:rPr>
          <w:rFonts w:eastAsiaTheme="minorHAnsi"/>
          <w:lang w:eastAsia="en-US"/>
        </w:rPr>
        <w:t>MLs</w:t>
      </w:r>
      <w:r w:rsidR="0023182B">
        <w:rPr>
          <w:rFonts w:eastAsiaTheme="minorHAnsi"/>
          <w:lang w:eastAsia="en-US"/>
        </w:rPr>
        <w:t xml:space="preserve"> featuring </w:t>
      </w:r>
      <w:r w:rsidR="0023182B" w:rsidRPr="00213EAE">
        <w:rPr>
          <w:rFonts w:eastAsiaTheme="minorHAnsi"/>
          <w:lang w:eastAsia="en-US"/>
        </w:rPr>
        <w:t>α</w:t>
      </w:r>
      <w:r w:rsidR="0023182B" w:rsidRPr="008807BF">
        <w:rPr>
          <w:rFonts w:eastAsiaTheme="minorHAnsi"/>
          <w:lang w:eastAsia="en-US"/>
        </w:rPr>
        <w:t>-methylene</w:t>
      </w:r>
      <w:r w:rsidR="0023182B">
        <w:rPr>
          <w:rFonts w:eastAsiaTheme="minorHAnsi"/>
          <w:lang w:eastAsia="en-US"/>
        </w:rPr>
        <w:t xml:space="preserve"> groups</w:t>
      </w:r>
      <w:r w:rsidR="00877E3B" w:rsidRPr="00117174">
        <w:rPr>
          <w:rFonts w:eastAsiaTheme="minorHAnsi"/>
          <w:lang w:eastAsia="en-US"/>
        </w:rPr>
        <w:t xml:space="preserve">, including a selection </w:t>
      </w:r>
      <w:r w:rsidR="0023182B">
        <w:rPr>
          <w:rFonts w:eastAsiaTheme="minorHAnsi"/>
          <w:lang w:eastAsia="en-US"/>
        </w:rPr>
        <w:t>containing</w:t>
      </w:r>
      <w:r w:rsidR="00877E3B" w:rsidRPr="00117174">
        <w:rPr>
          <w:rFonts w:eastAsiaTheme="minorHAnsi"/>
          <w:lang w:eastAsia="en-US"/>
        </w:rPr>
        <w:t xml:space="preserve"> aromatic, ether, and amine groups</w:t>
      </w:r>
      <w:r w:rsidR="008807BF">
        <w:rPr>
          <w:rFonts w:eastAsiaTheme="minorHAnsi"/>
          <w:lang w:eastAsia="en-US"/>
        </w:rPr>
        <w:t>, have been</w:t>
      </w:r>
      <w:r w:rsidR="00877E3B" w:rsidRPr="00117174">
        <w:rPr>
          <w:rFonts w:eastAsiaTheme="minorHAnsi"/>
          <w:lang w:eastAsia="en-US"/>
        </w:rPr>
        <w:t xml:space="preserve"> polymerised </w:t>
      </w:r>
      <w:r w:rsidR="00877E3B" w:rsidRPr="00117174">
        <w:rPr>
          <w:rFonts w:eastAsiaTheme="minorHAnsi"/>
          <w:i/>
          <w:lang w:eastAsia="en-US"/>
        </w:rPr>
        <w:t>via</w:t>
      </w:r>
      <w:r w:rsidR="00877E3B" w:rsidRPr="00117174">
        <w:rPr>
          <w:rFonts w:eastAsiaTheme="minorHAnsi"/>
          <w:lang w:eastAsia="en-US"/>
        </w:rPr>
        <w:t xml:space="preserve"> </w:t>
      </w:r>
      <w:proofErr w:type="spellStart"/>
      <w:r w:rsidR="00877E3B" w:rsidRPr="00117174">
        <w:rPr>
          <w:rFonts w:eastAsiaTheme="minorHAnsi"/>
          <w:lang w:eastAsia="en-US"/>
        </w:rPr>
        <w:t>eROP</w:t>
      </w:r>
      <w:proofErr w:type="spellEnd"/>
      <w:r w:rsidR="00877E3B" w:rsidRPr="00117174">
        <w:rPr>
          <w:rFonts w:eastAsiaTheme="minorHAnsi"/>
          <w:lang w:eastAsia="en-US"/>
        </w:rPr>
        <w:t xml:space="preserve"> and subsequently crosslinked </w:t>
      </w:r>
      <w:r w:rsidR="00877E3B" w:rsidRPr="00117174">
        <w:rPr>
          <w:rFonts w:eastAsiaTheme="minorHAnsi"/>
          <w:i/>
          <w:lang w:eastAsia="en-US"/>
        </w:rPr>
        <w:t>via</w:t>
      </w:r>
      <w:r w:rsidR="00877E3B" w:rsidRPr="00117174">
        <w:rPr>
          <w:rFonts w:eastAsiaTheme="minorHAnsi"/>
          <w:lang w:eastAsia="en-US"/>
        </w:rPr>
        <w:t xml:space="preserve"> radical polymerisation</w:t>
      </w:r>
      <w:r w:rsidR="00A7742B">
        <w:rPr>
          <w:rFonts w:eastAsiaTheme="minorHAnsi"/>
          <w:lang w:eastAsia="en-US"/>
        </w:rPr>
        <w:t xml:space="preserve"> to yield polymeric gels</w:t>
      </w:r>
      <w:r w:rsidR="00877E3B" w:rsidRPr="00117174">
        <w:rPr>
          <w:rFonts w:eastAsiaTheme="minorHAnsi"/>
          <w:lang w:eastAsia="en-US"/>
        </w:rPr>
        <w:t>.</w:t>
      </w:r>
      <w:r w:rsidR="008807BF">
        <w:rPr>
          <w:rFonts w:eastAsiaTheme="minorHAnsi"/>
          <w:lang w:eastAsia="en-US"/>
        </w:rPr>
        <w:fldChar w:fldCharType="begin"/>
      </w:r>
      <w:r w:rsidR="00665E6D">
        <w:rPr>
          <w:rFonts w:eastAsiaTheme="minorHAnsi"/>
          <w:lang w:eastAsia="en-US"/>
        </w:rPr>
        <w:instrText xml:space="preserve"> ADDIN EN.CITE &lt;EndNote&gt;&lt;Cite&gt;&lt;Author&gt;Habaue&lt;/Author&gt;&lt;Year&gt;2003&lt;/Year&gt;&lt;RecNum&gt;190&lt;/RecNum&gt;&lt;DisplayText&gt;[187]&lt;/DisplayText&gt;&lt;record&gt;&lt;rec-number&gt;190&lt;/rec-number&gt;&lt;foreign-keys&gt;&lt;key app="EN" db-id="ttaxtfz55xzxzeea9t9pfdtopw0vdseapp0f"&gt;190&lt;/key&gt;&lt;/foreign-keys&gt;&lt;ref-type name="Journal Article"&gt;17&lt;/ref-type&gt;&lt;contributors&gt;&lt;authors&gt;&lt;author&gt;Habaue, Shigeki&lt;/author&gt;&lt;author&gt;Asai, Momoko&lt;/author&gt;&lt;author&gt;Morita, Masatake&lt;/author&gt;&lt;author&gt;Okamoto, Yoshio&lt;/author&gt;&lt;author&gt;Uyama, Hiroshi&lt;/author&gt;&lt;author&gt;Kobayashi, Shiro&lt;/author&gt;&lt;/authors&gt;&lt;/contributors&gt;&lt;titles&gt;&lt;title&gt;Chemospecific ring-opening polymerization of α-methylenemacrolides&lt;/title&gt;&lt;secondary-title&gt;Polymer&lt;/secondary-title&gt;&lt;/titles&gt;&lt;periodical&gt;&lt;full-title&gt;Polymer&lt;/full-title&gt;&lt;/periodical&gt;&lt;pages&gt;5195-5200&lt;/pages&gt;&lt;volume&gt;44&lt;/volume&gt;&lt;number&gt;18&lt;/number&gt;&lt;keywords&gt;&lt;keyword&gt;Enzymatic polymerization&lt;/keyword&gt;&lt;keyword&gt;Ring-opening polymerization&lt;/keyword&gt;&lt;keyword&gt;Chemospecific polymerization&lt;/keyword&gt;&lt;/keywords&gt;&lt;dates&gt;&lt;year&gt;2003&lt;/year&gt;&lt;pub-dates&gt;&lt;date&gt;8//&lt;/date&gt;&lt;/pub-dates&gt;&lt;/dates&gt;&lt;isbn&gt;0032-3861&lt;/isbn&gt;&lt;urls&gt;&lt;related-urls&gt;&lt;url&gt;http://www.sciencedirect.com/science/article/pii/S0032386103004919&lt;/url&gt;&lt;/related-urls&gt;&lt;/urls&gt;&lt;electronic-resource-num&gt;http://dx.doi.org/10.1016/S0032-3861(03)00491-9&lt;/electronic-resource-num&gt;&lt;/record&gt;&lt;/Cite&gt;&lt;/EndNote&gt;</w:instrText>
      </w:r>
      <w:r w:rsidR="008807BF">
        <w:rPr>
          <w:rFonts w:eastAsiaTheme="minorHAnsi"/>
          <w:lang w:eastAsia="en-US"/>
        </w:rPr>
        <w:fldChar w:fldCharType="separate"/>
      </w:r>
      <w:r w:rsidR="00B446BE">
        <w:rPr>
          <w:rFonts w:eastAsiaTheme="minorHAnsi"/>
          <w:noProof/>
          <w:lang w:eastAsia="en-US"/>
        </w:rPr>
        <w:t>[187]</w:t>
      </w:r>
      <w:r w:rsidR="008807BF">
        <w:rPr>
          <w:rFonts w:eastAsiaTheme="minorHAnsi"/>
          <w:lang w:eastAsia="en-US"/>
        </w:rPr>
        <w:fldChar w:fldCharType="end"/>
      </w:r>
      <w:r w:rsidR="00877E3B" w:rsidRPr="00117174">
        <w:rPr>
          <w:rFonts w:eastAsiaTheme="minorHAnsi"/>
          <w:lang w:eastAsia="en-US"/>
        </w:rPr>
        <w:t xml:space="preserve"> </w:t>
      </w:r>
      <w:r w:rsidR="002D246E" w:rsidRPr="008807BF">
        <w:rPr>
          <w:rFonts w:eastAsiaTheme="minorHAnsi"/>
          <w:lang w:eastAsia="en-US"/>
        </w:rPr>
        <w:t>Interestingly</w:t>
      </w:r>
      <w:r w:rsidR="008807BF" w:rsidRPr="00117174">
        <w:rPr>
          <w:rFonts w:eastAsiaTheme="minorHAnsi"/>
          <w:lang w:eastAsia="en-US"/>
        </w:rPr>
        <w:t xml:space="preserve">, radical and anionic polymerisation </w:t>
      </w:r>
      <w:r w:rsidR="008807BF" w:rsidRPr="00117174">
        <w:rPr>
          <w:rFonts w:eastAsiaTheme="minorHAnsi"/>
          <w:i/>
          <w:lang w:eastAsia="en-US"/>
        </w:rPr>
        <w:t>via</w:t>
      </w:r>
      <w:r w:rsidR="008807BF" w:rsidRPr="00117174">
        <w:rPr>
          <w:rFonts w:eastAsiaTheme="minorHAnsi"/>
          <w:lang w:eastAsia="en-US"/>
        </w:rPr>
        <w:t xml:space="preserve"> the α-methylene group of these MLs has been reported</w:t>
      </w:r>
      <w:r w:rsidR="00686ABD">
        <w:rPr>
          <w:rFonts w:eastAsiaTheme="minorHAnsi"/>
          <w:lang w:eastAsia="en-US"/>
        </w:rPr>
        <w:t xml:space="preserve"> to generate polymers with </w:t>
      </w:r>
      <w:r w:rsidR="000252EE">
        <w:rPr>
          <w:rFonts w:eastAsiaTheme="minorHAnsi"/>
          <w:lang w:eastAsia="en-US"/>
        </w:rPr>
        <w:t>macrocyclic moieties</w:t>
      </w:r>
      <w:r w:rsidR="00686ABD">
        <w:rPr>
          <w:rFonts w:eastAsiaTheme="minorHAnsi"/>
          <w:lang w:eastAsia="en-US"/>
        </w:rPr>
        <w:t xml:space="preserve"> </w:t>
      </w:r>
      <w:r w:rsidR="000252EE">
        <w:rPr>
          <w:rFonts w:eastAsiaTheme="minorHAnsi"/>
          <w:lang w:eastAsia="en-US"/>
        </w:rPr>
        <w:t>along</w:t>
      </w:r>
      <w:r w:rsidR="00686ABD">
        <w:rPr>
          <w:rFonts w:eastAsiaTheme="minorHAnsi"/>
          <w:lang w:eastAsia="en-US"/>
        </w:rPr>
        <w:t xml:space="preserve"> the main chain</w:t>
      </w:r>
      <w:r w:rsidR="008807BF" w:rsidRPr="00117174">
        <w:rPr>
          <w:rFonts w:eastAsiaTheme="minorHAnsi"/>
          <w:lang w:eastAsia="en-US"/>
        </w:rPr>
        <w:t>.</w:t>
      </w:r>
      <w:r w:rsidR="008807BF">
        <w:rPr>
          <w:rFonts w:eastAsiaTheme="minorHAnsi"/>
          <w:lang w:eastAsia="en-US"/>
        </w:rPr>
        <w:fldChar w:fldCharType="begin">
          <w:fldData xml:space="preserve">PEVuZE5vdGU+PENpdGU+PEF1dGhvcj5IYWJhdWU8L0F1dGhvcj48WWVhcj4yMDAzPC9ZZWFyPjxS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</w:fldData>
        </w:fldChar>
      </w:r>
      <w:r w:rsidR="00665E6D">
        <w:rPr>
          <w:rFonts w:eastAsiaTheme="minorHAnsi"/>
          <w:lang w:eastAsia="en-US"/>
        </w:rPr>
        <w:instrText xml:space="preserve"> ADDIN EN.CITE </w:instrText>
      </w:r>
      <w:r w:rsidR="00665E6D">
        <w:rPr>
          <w:rFonts w:eastAsiaTheme="minorHAnsi"/>
          <w:lang w:eastAsia="en-US"/>
        </w:rPr>
        <w:fldChar w:fldCharType="begin">
          <w:fldData xml:space="preserve">PEVuZE5vdGU+PENpdGU+PEF1dGhvcj5IYWJhdWU8L0F1dGhvcj48WWVhcj4yMDAzPC9ZZWFyPjxS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</w:fldData>
        </w:fldChar>
      </w:r>
      <w:r w:rsidR="00665E6D">
        <w:rPr>
          <w:rFonts w:eastAsiaTheme="minorHAnsi"/>
          <w:lang w:eastAsia="en-US"/>
        </w:rPr>
        <w:instrText xml:space="preserve"> ADDIN EN.CITE.DATA </w:instrText>
      </w:r>
      <w:r w:rsidR="00665E6D">
        <w:rPr>
          <w:rFonts w:eastAsiaTheme="minorHAnsi"/>
          <w:lang w:eastAsia="en-US"/>
        </w:rPr>
      </w:r>
      <w:r w:rsidR="00665E6D">
        <w:rPr>
          <w:rFonts w:eastAsiaTheme="minorHAnsi"/>
          <w:lang w:eastAsia="en-US"/>
        </w:rPr>
        <w:fldChar w:fldCharType="end"/>
      </w:r>
      <w:r w:rsidR="008807BF">
        <w:rPr>
          <w:rFonts w:eastAsiaTheme="minorHAnsi"/>
          <w:lang w:eastAsia="en-US"/>
        </w:rPr>
      </w:r>
      <w:r w:rsidR="008807BF">
        <w:rPr>
          <w:rFonts w:eastAsiaTheme="minorHAnsi"/>
          <w:lang w:eastAsia="en-US"/>
        </w:rPr>
        <w:fldChar w:fldCharType="separate"/>
      </w:r>
      <w:r w:rsidR="00B446BE">
        <w:rPr>
          <w:rFonts w:eastAsiaTheme="minorHAnsi"/>
          <w:noProof/>
          <w:lang w:eastAsia="en-US"/>
        </w:rPr>
        <w:t>[187-189]</w:t>
      </w:r>
      <w:r w:rsidR="008807BF">
        <w:rPr>
          <w:rFonts w:eastAsiaTheme="minorHAnsi"/>
          <w:lang w:eastAsia="en-US"/>
        </w:rPr>
        <w:fldChar w:fldCharType="end"/>
      </w:r>
      <w:r w:rsidR="008807BF" w:rsidRPr="00117174">
        <w:rPr>
          <w:rFonts w:eastAsiaTheme="minorHAnsi"/>
          <w:lang w:eastAsia="en-US"/>
        </w:rPr>
        <w:t xml:space="preserve"> </w:t>
      </w:r>
      <w:r w:rsidR="00DF4BD6">
        <w:rPr>
          <w:rFonts w:eastAsiaTheme="minorHAnsi"/>
          <w:lang w:eastAsia="en-US"/>
        </w:rPr>
        <w:t>Poly(</w:t>
      </w:r>
      <w:proofErr w:type="spellStart"/>
      <w:r w:rsidR="008171B4" w:rsidRPr="00201177">
        <w:t>Gl</w:t>
      </w:r>
      <w:proofErr w:type="spellEnd"/>
      <w:r w:rsidR="00DF4BD6">
        <w:t>) (</w:t>
      </w:r>
      <w:proofErr w:type="spellStart"/>
      <w:r w:rsidR="00DF4BD6">
        <w:t>PGl</w:t>
      </w:r>
      <w:proofErr w:type="spellEnd"/>
      <w:r w:rsidR="00DF4BD6">
        <w:t>)</w:t>
      </w:r>
      <w:r w:rsidR="008171B4" w:rsidRPr="00201177">
        <w:t xml:space="preserve"> and </w:t>
      </w:r>
      <w:r w:rsidR="00DF4BD6">
        <w:t>poly(</w:t>
      </w:r>
      <w:proofErr w:type="spellStart"/>
      <w:r w:rsidR="008171B4" w:rsidRPr="00201177">
        <w:t>Amb</w:t>
      </w:r>
      <w:proofErr w:type="spellEnd"/>
      <w:r w:rsidR="00DF4BD6">
        <w:t>)</w:t>
      </w:r>
      <w:r w:rsidR="008171B4" w:rsidRPr="00201177">
        <w:t xml:space="preserve"> homopolymers</w:t>
      </w:r>
      <w:r w:rsidR="008171B4" w:rsidRPr="00FC3129">
        <w:fldChar w:fldCharType="begin"/>
      </w:r>
      <w:r w:rsidR="00665E6D">
        <w:instrText xml:space="preserve"> ADDIN EN.CITE &lt;EndNote&gt;&lt;Cite&gt;&lt;Author&gt;van der Meulen&lt;/Author&gt;&lt;Year&gt;2008&lt;/Year&gt;&lt;RecNum&gt;8&lt;/RecNum&gt;&lt;DisplayText&gt;[174]&lt;/DisplayText&gt;&lt;record&gt;&lt;rec-number&gt;8&lt;/rec-number&gt;&lt;foreign-keys&gt;&lt;key app="EN" db-id="ttaxtfz55xzxzeea9t9pfdtopw0vdseapp0f"&gt;8&lt;/key&gt;&lt;/foreign-keys&gt;&lt;ref-type name="Journal Article"&gt;17&lt;/ref-type&gt;&lt;contributors&gt;&lt;authors&gt;&lt;author&gt;van der Meulen, Inge&lt;/author&gt;&lt;author&gt;de Geus, Matthiis&lt;/author&gt;&lt;author&gt;Antheunis, Harro&lt;/author&gt;&lt;author&gt;Deumens, Ronald&lt;/author&gt;&lt;author&gt;Joosten, Elbert A. J.&lt;/author&gt;&lt;author&gt;Koning, Cor E.&lt;/author&gt;&lt;author&gt;Heise, Andreas&lt;/author&gt;&lt;/authors&gt;&lt;/contributors&gt;&lt;titles&gt;&lt;title&gt;Polymers from Functional Macrolactones as Potential Biomaterials: Enzymatic Ring Opening Polymerization, Biodegradation, and Biocompatibility&lt;/title&gt;&lt;secondary-title&gt;Biomacromolecules&lt;/secondary-title&gt;&lt;/titles&gt;&lt;periodical&gt;&lt;full-title&gt;Biomacromolecules&lt;/full-title&gt;&lt;abbr-1&gt;Biomacromolecules&lt;/abbr-1&gt;&lt;abbr-2&gt;Biomacromolecules&lt;/abbr-2&gt;&lt;/periodical&gt;&lt;pages&gt;3404-3410&lt;/pages&gt;&lt;volume&gt;9&lt;/volume&gt;&lt;number&gt;12&lt;/number&gt;&lt;dates&gt;&lt;year&gt;2008&lt;/year&gt;&lt;pub-dates&gt;&lt;date&gt;Dec&lt;/date&gt;&lt;/pub-dates&gt;&lt;/dates&gt;&lt;isbn&gt;1525-7797&lt;/isbn&gt;&lt;accession-num&gt;WOS:000261510400010&lt;/accession-num&gt;&lt;urls&gt;&lt;related-urls&gt;&lt;url&gt;&amp;lt;Go to ISI&amp;gt;://WOS:000261510400010&lt;/url&gt;&lt;/related-urls&gt;&lt;/urls&gt;&lt;electronic-resource-num&gt;10.1021/bm800898c&lt;/electronic-resource-num&gt;&lt;/record&gt;&lt;/Cite&gt;&lt;/EndNote&gt;</w:instrText>
      </w:r>
      <w:r w:rsidR="008171B4" w:rsidRPr="00FC3129">
        <w:fldChar w:fldCharType="separate"/>
      </w:r>
      <w:r w:rsidR="00B446BE">
        <w:rPr>
          <w:noProof/>
        </w:rPr>
        <w:t>[174]</w:t>
      </w:r>
      <w:r w:rsidR="008171B4" w:rsidRPr="00FC3129">
        <w:fldChar w:fldCharType="end"/>
      </w:r>
      <w:r w:rsidR="008171B4" w:rsidRPr="00201177">
        <w:t xml:space="preserve"> and </w:t>
      </w:r>
      <w:r w:rsidR="00201177">
        <w:t xml:space="preserve">random </w:t>
      </w:r>
      <w:r w:rsidR="008171B4" w:rsidRPr="00201177">
        <w:t>copolymers</w:t>
      </w:r>
      <w:r w:rsidR="00130BC7" w:rsidRPr="00FC3129">
        <w:fldChar w:fldCharType="begin"/>
      </w:r>
      <w:r w:rsidR="00665E6D">
        <w:instrText xml:space="preserve"> ADDIN EN.CITE &lt;EndNote&gt;&lt;Cite&gt;&lt;Author&gt;van der Meulen&lt;/Author&gt;&lt;Year&gt;2011&lt;/Year&gt;&lt;RecNum&gt;6&lt;/RecNum&gt;&lt;DisplayText&gt;[175]&lt;/DisplayText&gt;&lt;record&gt;&lt;rec-number&gt;6&lt;/rec-number&gt;&lt;foreign-keys&gt;&lt;key app="EN" db-id="ttaxtfz55xzxzeea9t9pfdtopw0vdseapp0f"&gt;6&lt;/key&gt;&lt;/foreign-keys&gt;&lt;ref-type name="Journal Article"&gt;17&lt;/ref-type&gt;&lt;contributors&gt;&lt;authors&gt;&lt;author&gt;van der Meulen, Inge&lt;/author&gt;&lt;author&gt;Li, Yingyuan&lt;/author&gt;&lt;author&gt;Deumens, Ronald&lt;/author&gt;&lt;author&gt;Joosten, Elbert A. J.&lt;/author&gt;&lt;author&gt;Koning, Cor E.&lt;/author&gt;&lt;author&gt;Heise, Andreas&lt;/author&gt;&lt;/authors&gt;&lt;/contributors&gt;&lt;titles&gt;&lt;title&gt;Copolymers from Unsaturated Macrolactones: Toward the Design of Cross-Linked Biodegradable Polyesters&lt;/title&gt;&lt;secondary-title&gt;Biomacromolecules&lt;/secondary-title&gt;&lt;/titles&gt;&lt;periodical&gt;&lt;full-title&gt;Biomacromolecules&lt;/full-title&gt;&lt;abbr-1&gt;Biomacromolecules&lt;/abbr-1&gt;&lt;abbr-2&gt;Biomacromolecules&lt;/abbr-2&gt;&lt;/periodical&gt;&lt;pages&gt;837-843&lt;/pages&gt;&lt;volume&gt;12&lt;/volume&gt;&lt;number&gt;3&lt;/number&gt;&lt;dates&gt;&lt;year&gt;2011&lt;/year&gt;&lt;pub-dates&gt;&lt;date&gt;Mar&lt;/date&gt;&lt;/pub-dates&gt;&lt;/dates&gt;&lt;isbn&gt;1525-7797&lt;/isbn&gt;&lt;accession-num&gt;WOS:000288183100039&lt;/accession-num&gt;&lt;urls&gt;&lt;related-urls&gt;&lt;url&gt;&amp;lt;Go to ISI&amp;gt;://WOS:000288183100039&lt;/url&gt;&lt;/related-urls&gt;&lt;/urls&gt;&lt;electronic-resource-num&gt;10.1021/bm200084y&lt;/electronic-resource-num&gt;&lt;/record&gt;&lt;/Cite&gt;&lt;/EndNote&gt;</w:instrText>
      </w:r>
      <w:r w:rsidR="00130BC7" w:rsidRPr="00FC3129">
        <w:fldChar w:fldCharType="separate"/>
      </w:r>
      <w:r w:rsidR="00B446BE">
        <w:rPr>
          <w:noProof/>
        </w:rPr>
        <w:t>[175]</w:t>
      </w:r>
      <w:r w:rsidR="00130BC7" w:rsidRPr="00FC3129">
        <w:fldChar w:fldCharType="end"/>
      </w:r>
      <w:r w:rsidR="008171B4" w:rsidRPr="00201177">
        <w:t xml:space="preserve"> with </w:t>
      </w:r>
      <w:r w:rsidR="00497B28">
        <w:t>CL, 4-methyl caprolactone (4Me</w:t>
      </w:r>
      <w:r w:rsidR="008171B4" w:rsidRPr="00201177">
        <w:t>CL</w:t>
      </w:r>
      <w:r w:rsidR="00497B28">
        <w:t>)</w:t>
      </w:r>
      <w:r w:rsidR="008171B4" w:rsidRPr="00201177">
        <w:t xml:space="preserve">, and </w:t>
      </w:r>
      <w:r w:rsidR="00497B28">
        <w:t>1,5-dioxepan-2-one (DXO)</w:t>
      </w:r>
      <w:r w:rsidR="008171B4" w:rsidRPr="00201177">
        <w:t xml:space="preserve"> </w:t>
      </w:r>
      <w:r w:rsidR="00A807BE" w:rsidRPr="00201177">
        <w:t>have</w:t>
      </w:r>
      <w:r w:rsidR="008171B4" w:rsidRPr="00201177">
        <w:t xml:space="preserve"> </w:t>
      </w:r>
      <w:r w:rsidR="00477C78">
        <w:t xml:space="preserve">additionally </w:t>
      </w:r>
      <w:r w:rsidR="008171B4" w:rsidRPr="00201177">
        <w:t xml:space="preserve">been thermally crosslinked </w:t>
      </w:r>
      <w:r w:rsidR="00B14E62" w:rsidRPr="00201177">
        <w:t xml:space="preserve">using </w:t>
      </w:r>
      <w:proofErr w:type="spellStart"/>
      <w:r w:rsidR="00B14E62" w:rsidRPr="00201177">
        <w:t>dicumyl</w:t>
      </w:r>
      <w:proofErr w:type="spellEnd"/>
      <w:r w:rsidR="00B14E62" w:rsidRPr="00201177">
        <w:t xml:space="preserve"> peroxide</w:t>
      </w:r>
      <w:r w:rsidR="008171B4" w:rsidRPr="00201177">
        <w:t xml:space="preserve"> to yield amorphous </w:t>
      </w:r>
      <w:r w:rsidR="00B14E62" w:rsidRPr="00201177">
        <w:t>networks</w:t>
      </w:r>
      <w:r w:rsidR="00055350">
        <w:t xml:space="preserve"> (</w:t>
      </w:r>
      <w:r w:rsidR="00055350" w:rsidRPr="00125FAC">
        <w:t xml:space="preserve">Figure </w:t>
      </w:r>
      <w:r w:rsidR="008F1C16">
        <w:t>10</w:t>
      </w:r>
      <w:r w:rsidR="00055350">
        <w:t>)</w:t>
      </w:r>
      <w:r w:rsidR="007F7FCC" w:rsidRPr="00201177">
        <w:t>.</w:t>
      </w:r>
      <w:r w:rsidR="00C95D7E" w:rsidRPr="00201177">
        <w:t xml:space="preserve"> </w:t>
      </w:r>
      <w:r w:rsidR="002D246E">
        <w:t>Similarly</w:t>
      </w:r>
      <w:r w:rsidR="002F3909">
        <w:t>, PPDL-</w:t>
      </w:r>
      <w:r w:rsidR="002F3909" w:rsidRPr="00117174">
        <w:rPr>
          <w:i/>
        </w:rPr>
        <w:t>co</w:t>
      </w:r>
      <w:r w:rsidR="002F3909">
        <w:t>-poly(</w:t>
      </w:r>
      <w:proofErr w:type="spellStart"/>
      <w:r w:rsidR="002F3909">
        <w:t>Amb</w:t>
      </w:r>
      <w:proofErr w:type="spellEnd"/>
      <w:r w:rsidR="002F3909">
        <w:t xml:space="preserve">) latexes were crosslinked using benzoyl peroxide to </w:t>
      </w:r>
      <w:r w:rsidR="00AC180A">
        <w:t>prepare</w:t>
      </w:r>
      <w:r w:rsidR="002F3909">
        <w:t xml:space="preserve"> </w:t>
      </w:r>
      <w:r w:rsidR="00906E6C">
        <w:t>polyester</w:t>
      </w:r>
      <w:r w:rsidR="002F3909">
        <w:t xml:space="preserve"> films.</w:t>
      </w:r>
      <w:r w:rsidR="00AC180A">
        <w:fldChar w:fldCharType="begin"/>
      </w:r>
      <w:r w:rsidR="00665E6D">
        <w:instrText xml:space="preserve"> ADDIN EN.CITE &lt;EndNote&gt;&lt;Cite&gt;&lt;Author&gt;Pascual&lt;/Author&gt;&lt;Year&gt;2013&lt;/Year&gt;&lt;RecNum&gt;142&lt;/RecNum&gt;&lt;DisplayText&gt;[142]&lt;/DisplayText&gt;&lt;record&gt;&lt;rec-number&gt;142&lt;/rec-number&gt;&lt;foreign-keys&gt;&lt;key app="EN" db-id="d0a0rdfrkaepzeefzw65v5fcv2tpaxwv0rd0"&gt;142&lt;/key&gt;&lt;/foreign-keys&gt;&lt;ref-type name="Journal Article"&gt;17&lt;/ref-type&gt;&lt;contributors&gt;&lt;authors&gt;&lt;author&gt;Pascual, Ana&lt;/author&gt;&lt;author&gt;Leiza, Jose R.&lt;/author&gt;&lt;author&gt;Mecerreyes, David&lt;/author&gt;&lt;/authors&gt;&lt;/contributors&gt;&lt;auth-address&gt;Univ Basque Country UPV EHU, Joxe Mari Korta Ctr, POLYMAT, Donostia San Sebastian 20018, Spain&amp;#xD;Basque Fdn Sci, Ikerbasque, E-48011 Bilbao, Spain&lt;/auth-address&gt;&lt;titles&gt;&lt;title&gt;Acid catalyzed polymerization of macrolactones in bulk and aqueous miniemulsion: Ring opening vs. condensation&lt;/title&gt;&lt;secondary-title&gt;European Polymer Journal&lt;/secondary-title&gt;&lt;alt-title&gt;Eur Polym J&lt;/alt-title&gt;&lt;/titles&gt;&lt;periodical&gt;&lt;full-title&gt;European Polymer Journal&lt;/full-title&gt;&lt;/periodical&gt;&lt;pages&gt;1601-1609&lt;/pages&gt;&lt;volume&gt;49&lt;/volume&gt;&lt;number&gt;6&lt;/number&gt;&lt;keywords&gt;&lt;keyword&gt;Organic catalysis&lt;/keyword&gt;&lt;keyword&gt;Ring opening polymerization&lt;/keyword&gt;&lt;keyword&gt;Macrolactones&lt;/keyword&gt;&lt;keyword&gt;Miniemulsion&lt;/keyword&gt;&lt;/keywords&gt;&lt;dates&gt;&lt;year&gt;2013&lt;/year&gt;&lt;pub-dates&gt;&lt;date&gt;2013/06/01/&lt;/date&gt;&lt;/pub-dates&gt;&lt;/dates&gt;&lt;isbn&gt;0014-3057&lt;/isbn&gt;&lt;accession-num&gt;WOS:000321228200042&lt;/accession-num&gt;&lt;urls&gt;&lt;related-urls&gt;&lt;url&gt;http://www.sciencedirect.com/science/article/pii/S0014305713000724&lt;/url&gt;&lt;/related-urls&gt;&lt;/urls&gt;&lt;electronic-resource-num&gt;https://doi.org/10.1016/j.eurpolymj.2013.02.009&lt;/electronic-resource-num&gt;&lt;language&gt;English&lt;/language&gt;&lt;/record&gt;&lt;/Cite&gt;&lt;/EndNote&gt;</w:instrText>
      </w:r>
      <w:r w:rsidR="00AC180A">
        <w:fldChar w:fldCharType="separate"/>
      </w:r>
      <w:r w:rsidR="00B446BE">
        <w:rPr>
          <w:noProof/>
        </w:rPr>
        <w:t>[142]</w:t>
      </w:r>
      <w:r w:rsidR="00AC180A">
        <w:fldChar w:fldCharType="end"/>
      </w:r>
      <w:r w:rsidR="002F3909">
        <w:t xml:space="preserve"> </w:t>
      </w:r>
      <w:r w:rsidR="00EA0033">
        <w:t>Furthermore, r</w:t>
      </w:r>
      <w:r w:rsidR="00D50A3B">
        <w:t xml:space="preserve">ing-opening metathesis copolymerization of </w:t>
      </w:r>
      <w:proofErr w:type="spellStart"/>
      <w:r w:rsidR="00D50A3B">
        <w:t>Amb</w:t>
      </w:r>
      <w:proofErr w:type="spellEnd"/>
      <w:r w:rsidR="00D50A3B">
        <w:t xml:space="preserve"> and </w:t>
      </w:r>
      <w:r w:rsidR="00D50A3B" w:rsidRPr="00086A0B">
        <w:rPr>
          <w:i/>
        </w:rPr>
        <w:t>cis</w:t>
      </w:r>
      <w:r w:rsidR="00D50A3B">
        <w:t xml:space="preserve">-cyclooctene, </w:t>
      </w:r>
      <w:r w:rsidR="00A918ED">
        <w:t>followed by</w:t>
      </w:r>
      <w:r w:rsidR="00D50A3B">
        <w:t xml:space="preserve"> hydrogenation</w:t>
      </w:r>
      <w:r w:rsidR="00894998">
        <w:t>,</w:t>
      </w:r>
      <w:r w:rsidR="00D50A3B">
        <w:t xml:space="preserve"> </w:t>
      </w:r>
      <w:r w:rsidR="00EA0033">
        <w:t xml:space="preserve">was utilised </w:t>
      </w:r>
      <w:r w:rsidR="00D50A3B">
        <w:t>as a strategy to prepare aliphatic long chain polyesters.</w:t>
      </w:r>
      <w:r w:rsidR="00D50A3B">
        <w:fldChar w:fldCharType="begin"/>
      </w:r>
      <w:r w:rsidR="00665E6D">
        <w:instrText xml:space="preserve"> ADDIN EN.CITE &lt;EndNote&gt;&lt;Cite&gt;&lt;Author&gt;Pepels&lt;/Author&gt;&lt;Year&gt;2013&lt;/Year&gt;&lt;RecNum&gt;33&lt;/RecNum&gt;&lt;DisplayText&gt;[33]&lt;/DisplayText&gt;&lt;record&gt;&lt;rec-number&gt;33&lt;/rec-number&gt;&lt;foreign-keys&gt;&lt;key app="EN" db-id="d0a0rdfrkaepzeefzw65v5fcv2tpaxwv0rd0"&gt;33&lt;/key&gt;&lt;/foreign-keys&gt;&lt;ref-type name="Journal Article"&gt;17&lt;/ref-type&gt;&lt;contributors&gt;&lt;authors&gt;&lt;author&gt;Pepels, Mark P. F.&lt;/author&gt;&lt;author&gt;Hansen, Michael Ryan&lt;/author&gt;&lt;author&gt;Goossens, Han&lt;/author&gt;&lt;author&gt;Duchateau, Rob&lt;/author&gt;&lt;/authors&gt;&lt;/contributors&gt;&lt;auth-address&gt;Eindhoven Univ Technol, Dept Chem Engn &amp;amp; Chem, Lab Polymer Mat, NL-5600 MB Eindhoven, Netherlands&amp;#xD;Max Planck Inst Polymer Res, D-55128 Mainz, Germany&amp;#xD;Aarhus Univ, Interdisciplinary Nanosci Ctr iNANO, DK-8000 Aarhus C, Denmark&amp;#xD;Aarhus Univ, Dept Chem, DK-8000 Aarhus C, Denmark&lt;/auth-address&gt;&lt;titles&gt;&lt;title&gt;From Polyethylene to Polyester: Influence of Ester Groups on the Physical Properties&lt;/title&gt;&lt;secondary-title&gt;Macromolecules&lt;/secondary-title&gt;&lt;alt-title&gt;Macromolecules&lt;/alt-title&gt;&lt;/titles&gt;&lt;periodical&gt;&lt;full-title&gt;Macromolecules&lt;/full-title&gt;&lt;/periodical&gt;&lt;alt-periodical&gt;&lt;full-title&gt;Macromolecules&lt;/full-title&gt;&lt;/alt-periodical&gt;&lt;pages&gt;7668-7677&lt;/pages&gt;&lt;volume&gt;46&lt;/volume&gt;&lt;number&gt;19&lt;/number&gt;&lt;keywords&gt;&lt;keyword&gt;ring-opening polymerization&lt;/keyword&gt;&lt;keyword&gt;solid-state nmr&lt;/keyword&gt;&lt;keyword&gt;omega-pentadecalactone&lt;/keyword&gt;&lt;keyword&gt;renewable resources&lt;/keyword&gt;&lt;keyword&gt;molecular-weight&lt;/keyword&gt;&lt;keyword&gt;metathesis polymerization&lt;/keyword&gt;&lt;keyword&gt;polarization transfer&lt;/keyword&gt;&lt;keyword&gt;structural-properties&lt;/keyword&gt;&lt;keyword&gt;epsilon-caprolactone&lt;/keyword&gt;&lt;keyword&gt;ethylene copolymers&lt;/keyword&gt;&lt;/keywords&gt;&lt;dates&gt;&lt;year&gt;2013&lt;/year&gt;&lt;pub-dates&gt;&lt;date&gt;2013/10/08&lt;/date&gt;&lt;/pub-dates&gt;&lt;/dates&gt;&lt;publisher&gt;American Chemical Society&lt;/publisher&gt;&lt;isbn&gt;0024-9297&lt;/isbn&gt;&lt;accession-num&gt;WOS:000326355200009&lt;/accession-num&gt;&lt;urls&gt;&lt;related-urls&gt;&lt;url&gt;https://doi.org/10.1021/ma401403x&lt;/url&gt;&lt;/related-urls&gt;&lt;/urls&gt;&lt;electronic-resource-num&gt;10.1021/ma401403x&lt;/electronic-resource-num&gt;&lt;language&gt;English&lt;/language&gt;&lt;/record&gt;&lt;/Cite&gt;&lt;/EndNote&gt;</w:instrText>
      </w:r>
      <w:r w:rsidR="00D50A3B">
        <w:fldChar w:fldCharType="separate"/>
      </w:r>
      <w:r w:rsidR="00B446BE">
        <w:rPr>
          <w:noProof/>
        </w:rPr>
        <w:t>[33]</w:t>
      </w:r>
      <w:r w:rsidR="00D50A3B">
        <w:fldChar w:fldCharType="end"/>
      </w:r>
    </w:p>
    <w:p w14:paraId="1A16FBD0" w14:textId="77777777" w:rsidR="00055350" w:rsidRPr="00390549" w:rsidRDefault="00055350" w:rsidP="00055350">
      <w:pPr>
        <w:pStyle w:val="Image"/>
        <w:spacing w:after="240"/>
      </w:pPr>
      <w:r>
        <w:rPr>
          <w:noProof/>
          <w:lang w:val="en-IE" w:eastAsia="en-IE"/>
        </w:rPr>
        <w:drawing>
          <wp:inline distT="0" distB="0" distL="0" distR="0" wp14:anchorId="38A43283" wp14:editId="2BF150CF">
            <wp:extent cx="5573182" cy="1230867"/>
            <wp:effectExtent l="0" t="0" r="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Globalide copolymer.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573182" cy="1230867"/>
                    </a:xfrm>
                    <a:prstGeom prst="rect">
                      <a:avLst/>
                    </a:prstGeom>
                  </pic:spPr>
                </pic:pic>
              </a:graphicData>
            </a:graphic>
          </wp:inline>
        </w:drawing>
      </w:r>
    </w:p>
    <w:p w14:paraId="5B66544D" w14:textId="26CFB050" w:rsidR="00055350" w:rsidRPr="007A17D1" w:rsidRDefault="00055350" w:rsidP="00117174">
      <w:pPr>
        <w:pStyle w:val="Caption"/>
        <w:ind w:left="0" w:right="26"/>
      </w:pPr>
      <w:r w:rsidRPr="00F21985">
        <w:rPr>
          <w:b/>
        </w:rPr>
        <w:t xml:space="preserve">Figure </w:t>
      </w:r>
      <w:r w:rsidR="008F1C16" w:rsidRPr="00F21985">
        <w:rPr>
          <w:b/>
        </w:rPr>
        <w:t>10</w:t>
      </w:r>
      <w:r w:rsidR="008F1C16" w:rsidRPr="00F21985">
        <w:t xml:space="preserve"> </w:t>
      </w:r>
      <w:r w:rsidRPr="00F21985">
        <w:t xml:space="preserve">Copolymers from unsaturated </w:t>
      </w:r>
      <w:r w:rsidR="001D7621">
        <w:t>MLs</w:t>
      </w:r>
      <w:r w:rsidRPr="00F21985">
        <w:t xml:space="preserve"> GI and </w:t>
      </w:r>
      <w:proofErr w:type="spellStart"/>
      <w:r w:rsidRPr="00F21985">
        <w:t>Am</w:t>
      </w:r>
      <w:r w:rsidR="00095550">
        <w:t>b</w:t>
      </w:r>
      <w:proofErr w:type="spellEnd"/>
      <w:r w:rsidRPr="00F21985">
        <w:t xml:space="preserve">, and their thermal cross-linking with </w:t>
      </w:r>
      <w:proofErr w:type="spellStart"/>
      <w:r w:rsidR="001D7621" w:rsidRPr="00F21985">
        <w:t>dicumyl</w:t>
      </w:r>
      <w:proofErr w:type="spellEnd"/>
      <w:r w:rsidR="001D7621" w:rsidRPr="00F21985">
        <w:t xml:space="preserve"> peroxide</w:t>
      </w:r>
      <w:r w:rsidR="001D7621" w:rsidRPr="00F21985" w:rsidDel="001D7621">
        <w:t xml:space="preserve"> </w:t>
      </w:r>
      <w:r w:rsidRPr="00F21985">
        <w:t>(</w:t>
      </w:r>
      <w:proofErr w:type="gramStart"/>
      <w:r w:rsidR="00095550">
        <w:t>poly</w:t>
      </w:r>
      <w:r w:rsidRPr="00F21985">
        <w:t>(</w:t>
      </w:r>
      <w:proofErr w:type="gramEnd"/>
      <w:r w:rsidRPr="00F21985">
        <w:t>Gl-</w:t>
      </w:r>
      <w:r w:rsidRPr="00F21985">
        <w:rPr>
          <w:i/>
        </w:rPr>
        <w:t>co</w:t>
      </w:r>
      <w:r w:rsidRPr="00F21985">
        <w:t>-4MeCl) (75:25)</w:t>
      </w:r>
      <w:r w:rsidR="001D7621">
        <w:t>;</w:t>
      </w:r>
      <w:r w:rsidRPr="00F21985">
        <w:t xml:space="preserve"> films before (left) and after (right) thermal cross-linking). </w:t>
      </w:r>
      <w:r w:rsidR="00B5330B">
        <w:t>Scheme a</w:t>
      </w:r>
      <w:r w:rsidRPr="00F21985">
        <w:t xml:space="preserve">dapted from van der </w:t>
      </w:r>
      <w:proofErr w:type="spellStart"/>
      <w:r w:rsidRPr="00F21985">
        <w:t>Meulen</w:t>
      </w:r>
      <w:proofErr w:type="spellEnd"/>
      <w:r w:rsidRPr="00F21985">
        <w:t xml:space="preserve"> </w:t>
      </w:r>
      <w:r w:rsidRPr="00F21985">
        <w:rPr>
          <w:i/>
        </w:rPr>
        <w:t>et al.</w:t>
      </w:r>
      <w:r w:rsidRPr="00F21985">
        <w:fldChar w:fldCharType="begin"/>
      </w:r>
      <w:r w:rsidR="00665E6D" w:rsidRPr="00F21985">
        <w:instrText xml:space="preserve"> ADDIN EN.CITE &lt;EndNote&gt;&lt;Cite&gt;&lt;Author&gt;van der Meulen&lt;/Author&gt;&lt;Year&gt;2011&lt;/Year&gt;&lt;RecNum&gt;6&lt;/RecNum&gt;&lt;DisplayText&gt;[175]&lt;/DisplayText&gt;&lt;record&gt;&lt;rec-number&gt;6&lt;/rec-number&gt;&lt;foreign-keys&gt;&lt;key app="EN" db-id="ttaxtfz55xzxzeea9t9pfdtopw0vdseapp0f"&gt;6&lt;/key&gt;&lt;/foreign-keys&gt;&lt;ref-type name="Journal Article"&gt;17&lt;/ref-type&gt;&lt;contributors&gt;&lt;authors&gt;&lt;author&gt;van der Meulen, Inge&lt;/author&gt;&lt;author&gt;Li, Yingyuan&lt;/author&gt;&lt;author&gt;Deumens, Ronald&lt;/author&gt;&lt;author&gt;Joosten, Elbert A. J.&lt;/author&gt;&lt;author&gt;Koning, Cor E.&lt;/author&gt;&lt;author&gt;Heise, Andreas&lt;/author&gt;&lt;/authors&gt;&lt;/contributors&gt;&lt;titles&gt;&lt;title&gt;Copolymers from Unsaturated Macrolactones: Toward the Design of Cross-Linked Biodegradable Polyesters&lt;/title&gt;&lt;secondary-title&gt;Biomacromolecules&lt;/secondary-title&gt;&lt;/titles&gt;&lt;periodical&gt;&lt;full-title&gt;Biomacromolecules&lt;/full-title&gt;&lt;abbr-1&gt;Biomacromolecules&lt;/abbr-1&gt;&lt;abbr-2&gt;Biomacromolecules&lt;/abbr-2&gt;&lt;/periodical&gt;&lt;pages&gt;837-843&lt;/pages&gt;&lt;volume&gt;12&lt;/volume&gt;&lt;number&gt;3&lt;/number&gt;&lt;dates&gt;&lt;year&gt;2011&lt;/year&gt;&lt;pub-dates&gt;&lt;date&gt;Mar&lt;/date&gt;&lt;/pub-dates&gt;&lt;/dates&gt;&lt;isbn&gt;1525-7797&lt;/isbn&gt;&lt;accession-num&gt;WOS:000288183100039&lt;/accession-num&gt;&lt;urls&gt;&lt;related-urls&gt;&lt;url&gt;&amp;lt;Go to ISI&amp;gt;://WOS:000288183100039&lt;/url&gt;&lt;/related-urls&gt;&lt;/urls&gt;&lt;electronic-resource-num&gt;10.1021/bm200084y&lt;/electronic-resource-num&gt;&lt;/record&gt;&lt;/Cite&gt;&lt;/EndNote&gt;</w:instrText>
      </w:r>
      <w:r w:rsidRPr="00F21985">
        <w:fldChar w:fldCharType="separate"/>
      </w:r>
      <w:r w:rsidR="00B446BE" w:rsidRPr="00F21985">
        <w:rPr>
          <w:noProof/>
        </w:rPr>
        <w:t>[175]</w:t>
      </w:r>
      <w:r w:rsidRPr="00F21985">
        <w:fldChar w:fldCharType="end"/>
      </w:r>
    </w:p>
    <w:p w14:paraId="7794D534" w14:textId="60281192" w:rsidR="00A67B92" w:rsidRDefault="00586A0A" w:rsidP="00256985">
      <w:r>
        <w:lastRenderedPageBreak/>
        <w:t>T</w:t>
      </w:r>
      <w:r w:rsidR="00A807BE" w:rsidRPr="00201177">
        <w:t>hiol-</w:t>
      </w:r>
      <w:proofErr w:type="spellStart"/>
      <w:r w:rsidR="00A807BE" w:rsidRPr="00201177">
        <w:t>ene</w:t>
      </w:r>
      <w:proofErr w:type="spellEnd"/>
      <w:r w:rsidR="00A807BE" w:rsidRPr="00201177">
        <w:t xml:space="preserve"> addition </w:t>
      </w:r>
      <w:r w:rsidR="005064EE">
        <w:t>to monomer and polymer alkenes</w:t>
      </w:r>
      <w:r>
        <w:t xml:space="preserve"> has additionally been investigated</w:t>
      </w:r>
      <w:r w:rsidR="00201177" w:rsidRPr="00201177">
        <w:t>.</w:t>
      </w:r>
      <w:r w:rsidR="00201177">
        <w:t xml:space="preserve"> </w:t>
      </w:r>
      <w:r w:rsidR="007475EA">
        <w:t xml:space="preserve">For example, </w:t>
      </w:r>
      <w:r w:rsidR="007475EA" w:rsidRPr="00201177">
        <w:t>thiol-</w:t>
      </w:r>
      <w:proofErr w:type="spellStart"/>
      <w:r w:rsidR="007475EA" w:rsidRPr="00201177">
        <w:t>ene</w:t>
      </w:r>
      <w:proofErr w:type="spellEnd"/>
      <w:r w:rsidR="007475EA" w:rsidRPr="00201177">
        <w:t xml:space="preserve"> addition of 6-mercapto-1-hexanol</w:t>
      </w:r>
      <w:r w:rsidR="007475EA">
        <w:t>,</w:t>
      </w:r>
      <w:r w:rsidR="007475EA" w:rsidRPr="00201177">
        <w:t xml:space="preserve"> </w:t>
      </w:r>
      <w:r w:rsidR="007475EA" w:rsidRPr="000A36C4">
        <w:t>butyl-3-mercapto propionate</w:t>
      </w:r>
      <w:r w:rsidR="007475EA">
        <w:t>,</w:t>
      </w:r>
      <w:r w:rsidR="007475EA" w:rsidRPr="000A36C4">
        <w:t xml:space="preserve"> </w:t>
      </w:r>
      <w:r w:rsidR="007475EA" w:rsidRPr="00201177">
        <w:t xml:space="preserve">and </w:t>
      </w:r>
      <w:r w:rsidR="007475EA" w:rsidRPr="00201177">
        <w:rPr>
          <w:i/>
        </w:rPr>
        <w:t>N</w:t>
      </w:r>
      <w:r w:rsidR="007475EA" w:rsidRPr="00201177">
        <w:t>-</w:t>
      </w:r>
      <w:proofErr w:type="spellStart"/>
      <w:r w:rsidR="007475EA" w:rsidRPr="00201177">
        <w:t>acetylcysteamine</w:t>
      </w:r>
      <w:proofErr w:type="spellEnd"/>
      <w:r w:rsidR="007475EA" w:rsidRPr="00201177">
        <w:t xml:space="preserve"> to </w:t>
      </w:r>
      <w:proofErr w:type="spellStart"/>
      <w:r w:rsidR="00A62B07">
        <w:t>Gl</w:t>
      </w:r>
      <w:proofErr w:type="spellEnd"/>
      <w:r w:rsidR="00A62B07">
        <w:t xml:space="preserve"> and </w:t>
      </w:r>
      <w:proofErr w:type="spellStart"/>
      <w:r w:rsidR="00DF4BD6">
        <w:t>PGl</w:t>
      </w:r>
      <w:proofErr w:type="spellEnd"/>
      <w:r w:rsidR="00287918">
        <w:t xml:space="preserve"> </w:t>
      </w:r>
      <w:r w:rsidR="007475EA" w:rsidRPr="00213EAE">
        <w:t xml:space="preserve">has been reported </w:t>
      </w:r>
      <w:r w:rsidR="007475EA" w:rsidRPr="00201177">
        <w:t>using AIBN</w:t>
      </w:r>
      <w:r w:rsidR="00527965">
        <w:t xml:space="preserve"> </w:t>
      </w:r>
      <w:r w:rsidR="004E29C4" w:rsidRPr="00117174">
        <w:t xml:space="preserve">(Figure </w:t>
      </w:r>
      <w:r w:rsidR="008F1C16">
        <w:t>9</w:t>
      </w:r>
      <w:r w:rsidR="00527965" w:rsidRPr="004E29C4">
        <w:t>)</w:t>
      </w:r>
      <w:r w:rsidR="007475EA">
        <w:t>.</w:t>
      </w:r>
      <w:r w:rsidR="007475EA" w:rsidRPr="00FC3129">
        <w:fldChar w:fldCharType="begin">
          <w:fldData xml:space="preserve">PEVuZE5vdGU+PENpdGU+PEF1dGhvcj5BdGVzPC9BdXRob3I+PFllYXI+MjAxMTwvWWVhcj48UmVj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</w:fldData>
        </w:fldChar>
      </w:r>
      <w:r w:rsidR="00665E6D">
        <w:instrText xml:space="preserve"> ADDIN EN.CITE </w:instrText>
      </w:r>
      <w:r w:rsidR="00665E6D">
        <w:fldChar w:fldCharType="begin">
          <w:fldData xml:space="preserve">PEVuZE5vdGU+PENpdGU+PEF1dGhvcj5BdGVzPC9BdXRob3I+PFllYXI+MjAxMTwvWWVhcj48UmVj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</w:fldData>
        </w:fldChar>
      </w:r>
      <w:r w:rsidR="00665E6D">
        <w:instrText xml:space="preserve"> ADDIN EN.CITE.DATA </w:instrText>
      </w:r>
      <w:r w:rsidR="00665E6D">
        <w:fldChar w:fldCharType="end"/>
      </w:r>
      <w:r w:rsidR="007475EA" w:rsidRPr="00FC3129">
        <w:fldChar w:fldCharType="separate"/>
      </w:r>
      <w:r w:rsidR="00B446BE">
        <w:rPr>
          <w:noProof/>
        </w:rPr>
        <w:t>[190, 191]</w:t>
      </w:r>
      <w:r w:rsidR="007475EA" w:rsidRPr="00FC3129">
        <w:fldChar w:fldCharType="end"/>
      </w:r>
      <w:r w:rsidR="007475EA">
        <w:t xml:space="preserve"> </w:t>
      </w:r>
      <w:r w:rsidR="002D246E">
        <w:t>Similarly</w:t>
      </w:r>
      <w:r w:rsidR="00066684">
        <w:t>, thiol-</w:t>
      </w:r>
      <w:proofErr w:type="spellStart"/>
      <w:r w:rsidR="00066684">
        <w:t>ene</w:t>
      </w:r>
      <w:proofErr w:type="spellEnd"/>
      <w:r w:rsidR="00066684">
        <w:t xml:space="preserve"> addition of </w:t>
      </w:r>
      <w:r w:rsidR="00066684" w:rsidRPr="00201177">
        <w:t>6-mercapto-1-hexanol</w:t>
      </w:r>
      <w:r w:rsidR="00066684">
        <w:t xml:space="preserve"> to poly(6HDL) has been reported using AIBN</w:t>
      </w:r>
      <w:r>
        <w:t>,</w:t>
      </w:r>
      <w:r w:rsidR="00066684">
        <w:fldChar w:fldCharType="begin"/>
      </w:r>
      <w:r w:rsidR="00665E6D">
        <w:instrText xml:space="preserve"> ADDIN EN.CITE &lt;EndNote&gt;&lt;Cite&gt;&lt;Author&gt;Fuoco&lt;/Author&gt;&lt;Year&gt;2015&lt;/Year&gt;&lt;RecNum&gt;102&lt;/RecNum&gt;&lt;DisplayText&gt;[102]&lt;/DisplayText&gt;&lt;record&gt;&lt;rec-number&gt;102&lt;/rec-number&gt;&lt;foreign-keys&gt;&lt;key app="EN" db-id="d0a0rdfrkaepzeefzw65v5fcv2tpaxwv0rd0"&gt;102&lt;/key&gt;&lt;/foreign-keys&gt;&lt;ref-type name="Journal Article"&gt;17&lt;/ref-type&gt;&lt;contributors&gt;&lt;authors&gt;&lt;author&gt;Fuoco, Tiziana&lt;/author&gt;&lt;author&gt;Meduri, Angelo&lt;/author&gt;&lt;author&gt;Lamberti, Marina&lt;/author&gt;&lt;author&gt;Venditto, Vincenzo&lt;/author&gt;&lt;author&gt;Pellecchia, Claudio&lt;/author&gt;&lt;author&gt;Pappalardo, Daniela&lt;/author&gt;&lt;/authors&gt;&lt;/contributors&gt;&lt;titles&gt;&lt;title&gt;Ring-opening polymerization of [small omega]-6-hexadecenlactone by a salicylaldiminato aluminum complex: a route to semicrystalline and functional poly(ester)s&lt;/title&gt;&lt;secondary-title&gt;Polymer Chemistry&lt;/secondary-title&gt;&lt;/titles&gt;&lt;periodical&gt;&lt;full-title&gt;Polymer Chemistry&lt;/full-title&gt;&lt;/periodical&gt;&lt;pages&gt;1727-1740&lt;/pages&gt;&lt;volume&gt;6&lt;/volume&gt;&lt;number&gt;10&lt;/number&gt;&lt;dates&gt;&lt;year&gt;2015&lt;/year&gt;&lt;/dates&gt;&lt;publisher&gt;The Royal Society of Chemistry&lt;/publisher&gt;&lt;isbn&gt;1759-9954&lt;/isbn&gt;&lt;work-type&gt;10.1039/C4PY01445F&lt;/work-type&gt;&lt;urls&gt;&lt;related-urls&gt;&lt;url&gt;http://dx.doi.org/10.1039/C4PY01445F&lt;/url&gt;&lt;url&gt;http://pubs.rsc.org/en/Content/ArticleLanding/2015/PY/C4PY01445F&lt;/url&gt;&lt;/related-urls&gt;&lt;/urls&gt;&lt;electronic-resource-num&gt;10.1039/C4PY01445F&lt;/electronic-resource-num&gt;&lt;/record&gt;&lt;/Cite&gt;&lt;/EndNote&gt;</w:instrText>
      </w:r>
      <w:r w:rsidR="00066684">
        <w:fldChar w:fldCharType="separate"/>
      </w:r>
      <w:r w:rsidR="00B446BE">
        <w:rPr>
          <w:noProof/>
        </w:rPr>
        <w:t>[102]</w:t>
      </w:r>
      <w:r w:rsidR="00066684">
        <w:fldChar w:fldCharType="end"/>
      </w:r>
      <w:r w:rsidR="00066684">
        <w:t xml:space="preserve"> </w:t>
      </w:r>
      <w:r>
        <w:t>and t</w:t>
      </w:r>
      <w:r w:rsidR="007475EA">
        <w:t>hiol-</w:t>
      </w:r>
      <w:proofErr w:type="spellStart"/>
      <w:r w:rsidR="007475EA">
        <w:t>ene</w:t>
      </w:r>
      <w:proofErr w:type="spellEnd"/>
      <w:r w:rsidR="007475EA">
        <w:t xml:space="preserve"> addition of </w:t>
      </w:r>
      <w:proofErr w:type="spellStart"/>
      <w:r w:rsidR="007475EA">
        <w:t>mercaptoethanol</w:t>
      </w:r>
      <w:proofErr w:type="spellEnd"/>
      <w:r w:rsidR="007475EA">
        <w:t xml:space="preserve">, benzyl mercaptan, and </w:t>
      </w:r>
      <w:proofErr w:type="spellStart"/>
      <w:r w:rsidR="007475EA">
        <w:t>dodecanethiol</w:t>
      </w:r>
      <w:proofErr w:type="spellEnd"/>
      <w:r w:rsidR="007475EA">
        <w:t xml:space="preserve"> to block-like PPDL-</w:t>
      </w:r>
      <w:r w:rsidR="007475EA" w:rsidRPr="008F61D5">
        <w:rPr>
          <w:i/>
        </w:rPr>
        <w:t>co</w:t>
      </w:r>
      <w:r w:rsidR="007475EA">
        <w:t xml:space="preserve">-poly(DHC) </w:t>
      </w:r>
      <w:r>
        <w:t>has been reported</w:t>
      </w:r>
      <w:r w:rsidR="007475EA">
        <w:t xml:space="preserve"> using a </w:t>
      </w:r>
      <w:proofErr w:type="spellStart"/>
      <w:r w:rsidR="007475EA">
        <w:t>photoinitiator</w:t>
      </w:r>
      <w:proofErr w:type="spellEnd"/>
      <w:r w:rsidR="007475EA">
        <w:t>.</w:t>
      </w:r>
      <w:r w:rsidR="007475EA" w:rsidRPr="00BB2C9B">
        <w:fldChar w:fldCharType="begin"/>
      </w:r>
      <w:r w:rsidR="00665E6D">
        <w:instrText xml:space="preserve"> ADDIN EN.CITE &lt;EndNote&gt;&lt;Cite&gt;&lt;Author&gt;Wilson&lt;/Author&gt;&lt;Year&gt;2015&lt;/Year&gt;&lt;RecNum&gt;231&lt;/RecNum&gt;&lt;DisplayText&gt;[90]&lt;/DisplayText&gt;&lt;record&gt;&lt;rec-number&gt;231&lt;/rec-number&gt;&lt;foreign-keys&gt;&lt;key app="EN" db-id="ttaxtfz55xzxzeea9t9pfdtopw0vdseapp0f"&gt;231&lt;/key&gt;&lt;/foreign-keys&gt;&lt;ref-type name="Journal Article"&gt;17&lt;/ref-type&gt;&lt;contributors&gt;&lt;authors&gt;&lt;author&gt;Wilson, James A.&lt;/author&gt;&lt;author&gt;Hopkins, Sally A.&lt;/author&gt;&lt;author&gt;Wright, Peter M.&lt;/author&gt;&lt;author&gt;Dove, Andrew P.&lt;/author&gt;&lt;/authors&gt;&lt;/contributors&gt;&lt;auth-address&gt;Department of Chemistry, University of Warwick , Gibbet Hill Road, Coventry CV4 7AL, United Kingdom.&amp;#xD;Infineum UK Ltd. , Milton Hill, Abingdon OX13 6BB, United Kingdom.&amp;#xD;Infineum USA , 1900 East Linden Avenue, Linden, New Jersey 07036, United States.&lt;/auth-address&gt;&lt;titles&gt;&lt;title&gt;Synthesis and Postpolymerization Modification of One-Pot ω-Pentadecalactone Block-like Copolymers&lt;/title&gt;&lt;secondary-title&gt;Biomacromolecules&lt;/secondary-title&gt;&lt;/titles&gt;&lt;periodical&gt;&lt;full-title&gt;Biomacromolecules&lt;/full-title&gt;&lt;abbr-1&gt;Biomacromolecules&lt;/abbr-1&gt;&lt;abbr-2&gt;Biomacromolecules&lt;/abbr-2&gt;&lt;/periodical&gt;&lt;pages&gt;3191-200&lt;/pages&gt;&lt;volume&gt;16&lt;/volume&gt;&lt;number&gt;10&lt;/number&gt;&lt;dates&gt;&lt;year&gt;2015&lt;/year&gt;&lt;pub-dates&gt;&lt;date&gt;2015/09/17&lt;/date&gt;&lt;/pub-dates&gt;&lt;/dates&gt;&lt;publisher&gt;American Chemical Society&lt;/publisher&gt;&lt;isbn&gt;1525-7797&lt;/isbn&gt;&lt;accession-num&gt;26377226&lt;/accession-num&gt;&lt;urls&gt;&lt;related-urls&gt;&lt;url&gt;http://dx.doi.org/10.1021/acs.biomac.5b00862&lt;/url&gt;&lt;/related-urls&gt;&lt;/urls&gt;&lt;electronic-resource-num&gt;10.1021/acs.biomac.5b00862&lt;/electronic-resource-num&gt;&lt;/record&gt;&lt;/Cite&gt;&lt;/EndNote&gt;</w:instrText>
      </w:r>
      <w:r w:rsidR="007475EA" w:rsidRPr="00BB2C9B">
        <w:fldChar w:fldCharType="separate"/>
      </w:r>
      <w:r w:rsidR="00B446BE">
        <w:rPr>
          <w:noProof/>
        </w:rPr>
        <w:t>[90]</w:t>
      </w:r>
      <w:r w:rsidR="007475EA" w:rsidRPr="00BB2C9B">
        <w:fldChar w:fldCharType="end"/>
      </w:r>
      <w:r w:rsidR="007475EA">
        <w:t xml:space="preserve"> </w:t>
      </w:r>
      <w:r>
        <w:t>Additionally</w:t>
      </w:r>
      <w:r w:rsidR="00201177">
        <w:t xml:space="preserve">, </w:t>
      </w:r>
      <w:proofErr w:type="spellStart"/>
      <w:r w:rsidR="00287918">
        <w:t>PGl</w:t>
      </w:r>
      <w:proofErr w:type="spellEnd"/>
      <w:r w:rsidR="00D220FA">
        <w:fldChar w:fldCharType="begin">
          <w:fldData xml:space="preserve">PEVuZE5vdGU+PENpdGU+PEF1dGhvcj5BdGVzPC9BdXRob3I+PFllYXI+MjAxNDwvWWVhcj48UmVj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=
</w:fldData>
        </w:fldChar>
      </w:r>
      <w:r w:rsidR="00665E6D">
        <w:instrText xml:space="preserve"> ADDIN EN.CITE </w:instrText>
      </w:r>
      <w:r w:rsidR="00665E6D">
        <w:fldChar w:fldCharType="begin">
          <w:fldData xml:space="preserve">PEVuZE5vdGU+PENpdGU+PEF1dGhvcj5BdGVzPC9BdXRob3I+PFllYXI+MjAxNDwvWWVhcj48UmVj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=
</w:fldData>
        </w:fldChar>
      </w:r>
      <w:r w:rsidR="00665E6D">
        <w:instrText xml:space="preserve"> ADDIN EN.CITE.DATA </w:instrText>
      </w:r>
      <w:r w:rsidR="00665E6D">
        <w:fldChar w:fldCharType="end"/>
      </w:r>
      <w:r w:rsidR="00D220FA">
        <w:fldChar w:fldCharType="separate"/>
      </w:r>
      <w:r w:rsidR="00B446BE">
        <w:rPr>
          <w:noProof/>
        </w:rPr>
        <w:t>[191-193]</w:t>
      </w:r>
      <w:r w:rsidR="00D220FA">
        <w:fldChar w:fldCharType="end"/>
      </w:r>
      <w:r w:rsidR="00D220FA">
        <w:t xml:space="preserve"> and </w:t>
      </w:r>
      <w:proofErr w:type="spellStart"/>
      <w:r w:rsidR="00287918">
        <w:t>PGl</w:t>
      </w:r>
      <w:proofErr w:type="spellEnd"/>
      <w:r w:rsidR="00201177" w:rsidRPr="008F61D5">
        <w:t>-</w:t>
      </w:r>
      <w:r w:rsidR="00201177" w:rsidRPr="008F61D5">
        <w:rPr>
          <w:i/>
        </w:rPr>
        <w:t>co</w:t>
      </w:r>
      <w:r w:rsidR="00201177" w:rsidRPr="008F61D5">
        <w:t>-PCL</w:t>
      </w:r>
      <w:r w:rsidR="00D220FA" w:rsidRPr="00FC3129">
        <w:fldChar w:fldCharType="begin"/>
      </w:r>
      <w:r w:rsidR="00665E6D">
        <w:instrText xml:space="preserve"> ADDIN EN.CITE &lt;EndNote&gt;&lt;Cite&gt;&lt;Author&gt;Claudino&lt;/Author&gt;&lt;Year&gt;2012&lt;/Year&gt;&lt;RecNum&gt;15&lt;/RecNum&gt;&lt;DisplayText&gt;[194]&lt;/DisplayText&gt;&lt;record&gt;&lt;rec-number&gt;15&lt;/rec-number&gt;&lt;foreign-keys&gt;&lt;key app="EN" db-id="ttaxtfz55xzxzeea9t9pfdtopw0vdseapp0f"&gt;15&lt;/key&gt;&lt;/foreign-keys&gt;&lt;ref-type name="Journal Article"&gt;17&lt;/ref-type&gt;&lt;contributors&gt;&lt;authors&gt;&lt;author&gt;Claudino, Mauro&lt;/author&gt;&lt;author&gt;van der Meulen, Inge&lt;/author&gt;&lt;author&gt;Trey, Stacy&lt;/author&gt;&lt;author&gt;Jonsson, Mats&lt;/author&gt;&lt;author&gt;Heise, Andreas&lt;/author&gt;&lt;author&gt;Johansson, Mats&lt;/author&gt;&lt;/authors&gt;&lt;/contributors&gt;&lt;titles&gt;&lt;title&gt;Photoinduced thiol-ene crosslinking of globalide/ε-caprolactone copolymers: Curing performance and resulting thermoset properties&lt;/title&gt;&lt;secondary-title&gt;J. Polym. Sci., Part A: Polym. Chem.&lt;/secondary-title&gt;&lt;/titles&gt;&lt;periodical&gt;&lt;full-title&gt;J. Polym. Sci., Part A: Polym. Chem.&lt;/full-title&gt;&lt;/periodical&gt;&lt;pages&gt;16-24&lt;/pages&gt;&lt;volume&gt;50&lt;/volume&gt;&lt;number&gt;1&lt;/number&gt;&lt;dates&gt;&lt;year&gt;2012&lt;/year&gt;&lt;/dates&gt;&lt;publisher&gt;John Wiley &amp;amp; Sons, Inc.&lt;/publisher&gt;&lt;isbn&gt;0887-624X&lt;/isbn&gt;&lt;work-type&gt;10.1002/pola.24940&lt;/work-type&gt;&lt;urls&gt;&lt;/urls&gt;&lt;electronic-resource-num&gt;10.1002/pola.24940&lt;/electronic-resource-num&gt;&lt;/record&gt;&lt;/Cite&gt;&lt;/EndNote&gt;</w:instrText>
      </w:r>
      <w:r w:rsidR="00D220FA" w:rsidRPr="00FC3129">
        <w:fldChar w:fldCharType="separate"/>
      </w:r>
      <w:r w:rsidR="00B446BE">
        <w:rPr>
          <w:noProof/>
        </w:rPr>
        <w:t>[194]</w:t>
      </w:r>
      <w:r w:rsidR="00D220FA" w:rsidRPr="00FC3129">
        <w:fldChar w:fldCharType="end"/>
      </w:r>
      <w:r w:rsidR="00201177" w:rsidRPr="008F61D5">
        <w:t xml:space="preserve"> </w:t>
      </w:r>
      <w:r w:rsidR="00D220FA">
        <w:t>were</w:t>
      </w:r>
      <w:r w:rsidR="00201177">
        <w:t xml:space="preserve"> crosslinked </w:t>
      </w:r>
      <w:r w:rsidR="00201177" w:rsidRPr="00117174">
        <w:rPr>
          <w:i/>
        </w:rPr>
        <w:t>via</w:t>
      </w:r>
      <w:r w:rsidR="00201177">
        <w:t xml:space="preserve"> the t</w:t>
      </w:r>
      <w:r w:rsidR="000F5B7B" w:rsidRPr="00201177">
        <w:t>hiol-</w:t>
      </w:r>
      <w:proofErr w:type="spellStart"/>
      <w:r w:rsidR="000F5B7B" w:rsidRPr="00201177">
        <w:t>ene</w:t>
      </w:r>
      <w:proofErr w:type="spellEnd"/>
      <w:r w:rsidR="000F5B7B" w:rsidRPr="00201177">
        <w:t xml:space="preserve"> addition of</w:t>
      </w:r>
      <w:r w:rsidR="00201177" w:rsidRPr="00201177">
        <w:t xml:space="preserve"> </w:t>
      </w:r>
      <w:r w:rsidR="00D220FA">
        <w:t xml:space="preserve">ethylene glycol </w:t>
      </w:r>
      <w:proofErr w:type="spellStart"/>
      <w:r w:rsidR="00D220FA">
        <w:t>bis</w:t>
      </w:r>
      <w:proofErr w:type="spellEnd"/>
      <w:r w:rsidR="00D220FA">
        <w:t>(3-mercaptopropionate)</w:t>
      </w:r>
      <w:r w:rsidR="003F7EF2">
        <w:t>,</w:t>
      </w:r>
      <w:r w:rsidR="003F7EF2">
        <w:fldChar w:fldCharType="begin">
          <w:fldData xml:space="preserve">PEVuZE5vdGU+PENpdGU+PEF1dGhvcj5BdGVzPC9BdXRob3I+PFllYXI+MjAxNDwvWWVhcj48UmVj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=
</w:fldData>
        </w:fldChar>
      </w:r>
      <w:r w:rsidR="00665E6D">
        <w:instrText xml:space="preserve"> ADDIN EN.CITE </w:instrText>
      </w:r>
      <w:r w:rsidR="00665E6D">
        <w:fldChar w:fldCharType="begin">
          <w:fldData xml:space="preserve">PEVuZE5vdGU+PENpdGU+PEF1dGhvcj5BdGVzPC9BdXRob3I+PFllYXI+MjAxNDwvWWVhcj48UmVj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=
</w:fldData>
        </w:fldChar>
      </w:r>
      <w:r w:rsidR="00665E6D">
        <w:instrText xml:space="preserve"> ADDIN EN.CITE.DATA </w:instrText>
      </w:r>
      <w:r w:rsidR="00665E6D">
        <w:fldChar w:fldCharType="end"/>
      </w:r>
      <w:r w:rsidR="003F7EF2">
        <w:fldChar w:fldCharType="separate"/>
      </w:r>
      <w:r w:rsidR="00B446BE">
        <w:rPr>
          <w:noProof/>
        </w:rPr>
        <w:t>[191-193]</w:t>
      </w:r>
      <w:r w:rsidR="003F7EF2">
        <w:fldChar w:fldCharType="end"/>
      </w:r>
      <w:r w:rsidR="003F7EF2">
        <w:t xml:space="preserve"> </w:t>
      </w:r>
      <w:r w:rsidR="003F7EF2" w:rsidRPr="003F7EF2">
        <w:t>1,5-pentanedithiol</w:t>
      </w:r>
      <w:r w:rsidR="003F7EF2">
        <w:t>,</w:t>
      </w:r>
      <w:r w:rsidR="003F7EF2">
        <w:fldChar w:fldCharType="begin">
          <w:fldData xml:space="preserve">PEVuZE5vdGU+PENpdGU+PEF1dGhvcj5kZSBPbGl2ZWlyYTwvQXV0aG9yPjxZZWFyPjIwMTc8L1ll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</w:fldData>
        </w:fldChar>
      </w:r>
      <w:r w:rsidR="00665E6D">
        <w:instrText xml:space="preserve"> ADDIN EN.CITE </w:instrText>
      </w:r>
      <w:r w:rsidR="00665E6D">
        <w:fldChar w:fldCharType="begin">
          <w:fldData xml:space="preserve">PEVuZE5vdGU+PENpdGU+PEF1dGhvcj5kZSBPbGl2ZWlyYTwvQXV0aG9yPjxZZWFyPjIwMTc8L1ll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</w:fldData>
        </w:fldChar>
      </w:r>
      <w:r w:rsidR="00665E6D">
        <w:instrText xml:space="preserve"> ADDIN EN.CITE.DATA </w:instrText>
      </w:r>
      <w:r w:rsidR="00665E6D">
        <w:fldChar w:fldCharType="end"/>
      </w:r>
      <w:r w:rsidR="003F7EF2">
        <w:fldChar w:fldCharType="separate"/>
      </w:r>
      <w:r w:rsidR="00B446BE">
        <w:rPr>
          <w:noProof/>
        </w:rPr>
        <w:t>[193]</w:t>
      </w:r>
      <w:r w:rsidR="003F7EF2">
        <w:fldChar w:fldCharType="end"/>
      </w:r>
      <w:r w:rsidR="00D220FA">
        <w:t xml:space="preserve"> </w:t>
      </w:r>
      <w:r w:rsidR="003F7EF2">
        <w:t>or</w:t>
      </w:r>
      <w:r w:rsidR="00D220FA">
        <w:t xml:space="preserve"> </w:t>
      </w:r>
      <w:r w:rsidR="00201177" w:rsidRPr="00201177">
        <w:t>trimethylolpropane tris(3-mercaptopropionate)</w:t>
      </w:r>
      <w:r w:rsidR="003F7EF2">
        <w:fldChar w:fldCharType="begin"/>
      </w:r>
      <w:r w:rsidR="00665E6D">
        <w:instrText xml:space="preserve"> ADDIN EN.CITE &lt;EndNote&gt;&lt;Cite&gt;&lt;Author&gt;Claudino&lt;/Author&gt;&lt;Year&gt;2012&lt;/Year&gt;&lt;RecNum&gt;15&lt;/RecNum&gt;&lt;DisplayText&gt;[194]&lt;/DisplayText&gt;&lt;record&gt;&lt;rec-number&gt;15&lt;/rec-number&gt;&lt;foreign-keys&gt;&lt;key app="EN" db-id="ttaxtfz55xzxzeea9t9pfdtopw0vdseapp0f"&gt;15&lt;/key&gt;&lt;/foreign-keys&gt;&lt;ref-type name="Journal Article"&gt;17&lt;/ref-type&gt;&lt;contributors&gt;&lt;authors&gt;&lt;author&gt;Claudino, Mauro&lt;/author&gt;&lt;author&gt;van der Meulen, Inge&lt;/author&gt;&lt;author&gt;Trey, Stacy&lt;/author&gt;&lt;author&gt;Jonsson, Mats&lt;/author&gt;&lt;author&gt;Heise, Andreas&lt;/author&gt;&lt;author&gt;Johansson, Mats&lt;/author&gt;&lt;/authors&gt;&lt;/contributors&gt;&lt;titles&gt;&lt;title&gt;Photoinduced thiol-ene crosslinking of globalide/ε-caprolactone copolymers: Curing performance and resulting thermoset properties&lt;/title&gt;&lt;secondary-title&gt;J. Polym. Sci., Part A: Polym. Chem.&lt;/secondary-title&gt;&lt;/titles&gt;&lt;periodical&gt;&lt;full-title&gt;J. Polym. Sci., Part A: Polym. Chem.&lt;/full-title&gt;&lt;/periodical&gt;&lt;pages&gt;16-24&lt;/pages&gt;&lt;volume&gt;50&lt;/volume&gt;&lt;number&gt;1&lt;/number&gt;&lt;dates&gt;&lt;year&gt;2012&lt;/year&gt;&lt;/dates&gt;&lt;publisher&gt;John Wiley &amp;amp; Sons, Inc.&lt;/publisher&gt;&lt;isbn&gt;0887-624X&lt;/isbn&gt;&lt;work-type&gt;10.1002/pola.24940&lt;/work-type&gt;&lt;urls&gt;&lt;/urls&gt;&lt;electronic-resource-num&gt;10.1002/pola.24940&lt;/electronic-resource-num&gt;&lt;/record&gt;&lt;/Cite&gt;&lt;/EndNote&gt;</w:instrText>
      </w:r>
      <w:r w:rsidR="003F7EF2">
        <w:fldChar w:fldCharType="separate"/>
      </w:r>
      <w:r w:rsidR="00B446BE">
        <w:rPr>
          <w:noProof/>
        </w:rPr>
        <w:t>[194]</w:t>
      </w:r>
      <w:r w:rsidR="003F7EF2">
        <w:fldChar w:fldCharType="end"/>
      </w:r>
      <w:r w:rsidR="003F7EF2">
        <w:t xml:space="preserve"> </w:t>
      </w:r>
      <w:r w:rsidR="000F5B7B" w:rsidRPr="00201177">
        <w:t xml:space="preserve">using </w:t>
      </w:r>
      <w:r w:rsidR="00201177">
        <w:t xml:space="preserve">a </w:t>
      </w:r>
      <w:proofErr w:type="spellStart"/>
      <w:r w:rsidR="00201177">
        <w:t>photoinitiator</w:t>
      </w:r>
      <w:proofErr w:type="spellEnd"/>
      <w:r w:rsidR="000F5B7B" w:rsidRPr="00201177">
        <w:t>.</w:t>
      </w:r>
      <w:r w:rsidR="00790407">
        <w:t xml:space="preserve"> </w:t>
      </w:r>
      <w:proofErr w:type="spellStart"/>
      <w:r w:rsidR="00287918">
        <w:t>PGl</w:t>
      </w:r>
      <w:proofErr w:type="spellEnd"/>
      <w:r w:rsidR="002F181C">
        <w:t xml:space="preserve"> crosslinked films were further reacted wi</w:t>
      </w:r>
      <w:r w:rsidR="002D246E">
        <w:t>t</w:t>
      </w:r>
      <w:r w:rsidR="002F181C">
        <w:t xml:space="preserve">h 6-mercapto-1-hexanol using a </w:t>
      </w:r>
      <w:proofErr w:type="spellStart"/>
      <w:r w:rsidR="002F181C">
        <w:t>photoinitiator</w:t>
      </w:r>
      <w:proofErr w:type="spellEnd"/>
      <w:r w:rsidR="00BC77D2">
        <w:t xml:space="preserve">, and the resulting hydroxyl groups reacted with </w:t>
      </w:r>
      <w:r>
        <w:t>α</w:t>
      </w:r>
      <w:r w:rsidR="00BC77D2" w:rsidRPr="00BC77D2">
        <w:t>-</w:t>
      </w:r>
      <w:proofErr w:type="spellStart"/>
      <w:r w:rsidR="00BC77D2" w:rsidRPr="00BC77D2">
        <w:t>bromoisobutyryl</w:t>
      </w:r>
      <w:proofErr w:type="spellEnd"/>
      <w:r w:rsidR="00BC77D2" w:rsidRPr="00BC77D2">
        <w:t xml:space="preserve"> bromide</w:t>
      </w:r>
      <w:r w:rsidR="00BC77D2">
        <w:t xml:space="preserve"> to form ATRP macroinitiators from which </w:t>
      </w:r>
      <w:r w:rsidR="00BC77D2" w:rsidRPr="00117174">
        <w:rPr>
          <w:i/>
        </w:rPr>
        <w:t>tert</w:t>
      </w:r>
      <w:r w:rsidR="00BC77D2">
        <w:t>-butyl acrylate was grafted, deprotected, and conjugated to biological molecules.</w:t>
      </w:r>
      <w:r w:rsidR="00BC77D2">
        <w:fldChar w:fldCharType="begin">
          <w:fldData xml:space="preserve">PEVuZE5vdGU+PENpdGU+PEF1dGhvcj5BdGVzPC9BdXRob3I+PFllYXI+MjAxNDwvWWVhcj48UmVj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</w:fldData>
        </w:fldChar>
      </w:r>
      <w:r w:rsidR="00665E6D">
        <w:instrText xml:space="preserve"> ADDIN EN.CITE </w:instrText>
      </w:r>
      <w:r w:rsidR="00665E6D">
        <w:fldChar w:fldCharType="begin">
          <w:fldData xml:space="preserve">PEVuZE5vdGU+PENpdGU+PEF1dGhvcj5BdGVzPC9BdXRob3I+PFllYXI+MjAxNDwvWWVhcj48UmVj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</w:fldData>
        </w:fldChar>
      </w:r>
      <w:r w:rsidR="00665E6D">
        <w:instrText xml:space="preserve"> ADDIN EN.CITE.DATA </w:instrText>
      </w:r>
      <w:r w:rsidR="00665E6D">
        <w:fldChar w:fldCharType="end"/>
      </w:r>
      <w:r w:rsidR="00BC77D2">
        <w:fldChar w:fldCharType="separate"/>
      </w:r>
      <w:r w:rsidR="00B446BE">
        <w:rPr>
          <w:noProof/>
        </w:rPr>
        <w:t>[192]</w:t>
      </w:r>
      <w:r w:rsidR="00BC77D2">
        <w:fldChar w:fldCharType="end"/>
      </w:r>
      <w:r w:rsidR="002F181C">
        <w:t xml:space="preserve"> </w:t>
      </w:r>
      <w:r w:rsidR="00810956">
        <w:t>Additionally</w:t>
      </w:r>
      <w:r w:rsidR="00C64FB3">
        <w:t>, thiol-</w:t>
      </w:r>
      <w:proofErr w:type="spellStart"/>
      <w:r w:rsidR="00C64FB3">
        <w:t>ene</w:t>
      </w:r>
      <w:proofErr w:type="spellEnd"/>
      <w:r w:rsidR="00C64FB3">
        <w:t xml:space="preserve"> addition of 1-pentanethiol </w:t>
      </w:r>
      <w:r w:rsidR="00D220FA">
        <w:t>and</w:t>
      </w:r>
      <w:r w:rsidR="00C64FB3">
        <w:t xml:space="preserve"> </w:t>
      </w:r>
      <w:r w:rsidR="00C64FB3" w:rsidRPr="00C64FB3">
        <w:t>6-mercapto-1-hexanol</w:t>
      </w:r>
      <w:r w:rsidR="00C64FB3">
        <w:t xml:space="preserve"> to </w:t>
      </w:r>
      <w:proofErr w:type="spellStart"/>
      <w:r w:rsidR="00C64FB3">
        <w:t>Amb</w:t>
      </w:r>
      <w:proofErr w:type="spellEnd"/>
      <w:r w:rsidR="00C64FB3">
        <w:t xml:space="preserve"> using AIBN</w:t>
      </w:r>
      <w:r w:rsidR="007475EA">
        <w:t>,</w:t>
      </w:r>
      <w:r w:rsidR="00C64FB3">
        <w:t xml:space="preserve"> and subsequent copolymerisation with PDL yielded substituted linear and </w:t>
      </w:r>
      <w:r w:rsidR="00D67C25">
        <w:t>branched copolymers</w:t>
      </w:r>
      <w:r>
        <w:t>, respectively</w:t>
      </w:r>
      <w:r w:rsidR="00C64FB3">
        <w:t>.</w:t>
      </w:r>
      <w:r w:rsidR="00BE597E">
        <w:fldChar w:fldCharType="begin"/>
      </w:r>
      <w:r w:rsidR="00665E6D">
        <w:instrText xml:space="preserve"> ADDIN EN.CITE &lt;EndNote&gt;&lt;Cite&gt;&lt;Author&gt;Pepels&lt;/Author&gt;&lt;Year&gt;2015&lt;/Year&gt;&lt;RecNum&gt;97&lt;/RecNum&gt;&lt;DisplayText&gt;[97]&lt;/DisplayText&gt;&lt;record&gt;&lt;rec-number&gt;97&lt;/rec-number&gt;&lt;foreign-keys&gt;&lt;key app="EN" db-id="d0a0rdfrkaepzeefzw65v5fcv2tpaxwv0rd0"&gt;97&lt;/key&gt;&lt;/foreign-keys&gt;&lt;ref-type name="Journal Article"&gt;17&lt;/ref-type&gt;&lt;contributors&gt;&lt;authors&gt;&lt;author&gt;Pepels, Mark P. F.&lt;/author&gt;&lt;author&gt;Koeken, Ronald A. C.&lt;/author&gt;&lt;author&gt;van der Linden, Sjoerd J. J.&lt;/author&gt;&lt;author&gt;Heise, Andreas&lt;/author&gt;&lt;author&gt;Duchateau, Rob&lt;/author&gt;&lt;/authors&gt;&lt;/contributors&gt;&lt;auth-address&gt;Eindhoven Univ Technol, Dept Chem Engn &amp;amp; Chem, Lab Polymer Mat, NL-5600 MB Eindhoven, Netherlands&amp;#xD;Dublin City Univ, Sch Chem Sci, Dublin 9, Ireland&amp;#xD;SABIC Europe BV, STC Geleen, SABIC T&amp;amp;I, NL-6160 AH Geleen, Netherlands&lt;/auth-address&gt;&lt;titles&gt;&lt;title&gt;Mimicking (Linear) Low-Density Polyethylenes Using Modified Polymacrolactones&lt;/title&gt;&lt;secondary-title&gt;Macromolecules&lt;/secondary-title&gt;&lt;alt-title&gt;Macromolecules&lt;/alt-title&gt;&lt;/titles&gt;&lt;periodical&gt;&lt;full-title&gt;Macromolecules&lt;/full-title&gt;&lt;/periodical&gt;&lt;alt-periodical&gt;&lt;full-title&gt;Macromolecules&lt;/full-title&gt;&lt;/alt-periodical&gt;&lt;pages&gt;4779-4792&lt;/pages&gt;&lt;volume&gt;48&lt;/volume&gt;&lt;number&gt;14&lt;/number&gt;&lt;keywords&gt;&lt;keyword&gt;ring-opening polymerization&lt;/keyword&gt;&lt;keyword&gt;high-molecular-weight&lt;/keyword&gt;&lt;keyword&gt;omega-pentadecalactone&lt;/keyword&gt;&lt;keyword&gt;epsilon-caprolactone&lt;/keyword&gt;&lt;keyword&gt;block-copolymers&lt;/keyword&gt;&lt;keyword&gt;cyclic esters&lt;/keyword&gt;&lt;keyword&gt;polymers&lt;/keyword&gt;&lt;keyword&gt;macrolactones&lt;/keyword&gt;&lt;keyword&gt;acid&lt;/keyword&gt;&lt;keyword&gt;polyesters&lt;/keyword&gt;&lt;/keywords&gt;&lt;dates&gt;&lt;year&gt;2015&lt;/year&gt;&lt;pub-dates&gt;&lt;date&gt;2015/07/28&lt;/date&gt;&lt;/pub-dates&gt;&lt;/dates&gt;&lt;publisher&gt;American Chemical Society&lt;/publisher&gt;&lt;isbn&gt;0024-9297&lt;/isbn&gt;&lt;accession-num&gt;WOS:000358823300003&lt;/accession-num&gt;&lt;urls&gt;&lt;related-urls&gt;&lt;url&gt;https://doi.org/10.1021/acs.macromol.5b00820&lt;/url&gt;&lt;/related-urls&gt;&lt;/urls&gt;&lt;electronic-resource-num&gt;10.1021/acs.macromol.5b00820&lt;/electronic-resource-num&gt;&lt;language&gt;English&lt;/language&gt;&lt;/record&gt;&lt;/Cite&gt;&lt;/EndNote&gt;</w:instrText>
      </w:r>
      <w:r w:rsidR="00BE597E">
        <w:fldChar w:fldCharType="separate"/>
      </w:r>
      <w:r w:rsidR="00B446BE">
        <w:rPr>
          <w:noProof/>
        </w:rPr>
        <w:t>[97]</w:t>
      </w:r>
      <w:r w:rsidR="00BE597E">
        <w:fldChar w:fldCharType="end"/>
      </w:r>
      <w:r w:rsidR="00A67B92">
        <w:t xml:space="preserve"> </w:t>
      </w:r>
      <w:r w:rsidR="00810956">
        <w:t xml:space="preserve">Finally, </w:t>
      </w:r>
      <w:r w:rsidR="00810956" w:rsidRPr="00C26E87">
        <w:t>α,ω</w:t>
      </w:r>
      <w:r w:rsidR="00810956" w:rsidRPr="00390549">
        <w:t>-</w:t>
      </w:r>
      <w:proofErr w:type="spellStart"/>
      <w:r w:rsidR="00810956">
        <w:t>dimethacryl</w:t>
      </w:r>
      <w:r w:rsidR="00F46598">
        <w:t>oyl</w:t>
      </w:r>
      <w:proofErr w:type="spellEnd"/>
      <w:r w:rsidR="00256985">
        <w:t xml:space="preserve"> terminated</w:t>
      </w:r>
      <w:r w:rsidR="00810956">
        <w:t xml:space="preserve"> </w:t>
      </w:r>
      <w:r w:rsidR="00A67B92">
        <w:t>PPDL-</w:t>
      </w:r>
      <w:r w:rsidR="00A67B92" w:rsidRPr="00117174">
        <w:rPr>
          <w:i/>
        </w:rPr>
        <w:t>co</w:t>
      </w:r>
      <w:r w:rsidR="00A67B92">
        <w:t xml:space="preserve">-PCL and PCL, prepared </w:t>
      </w:r>
      <w:r w:rsidR="00810956">
        <w:rPr>
          <w:i/>
        </w:rPr>
        <w:t>via</w:t>
      </w:r>
      <w:r w:rsidR="00A67B92">
        <w:t xml:space="preserve"> post-polymerisation modification of </w:t>
      </w:r>
      <w:r w:rsidR="00810956">
        <w:t xml:space="preserve">the </w:t>
      </w:r>
      <w:proofErr w:type="spellStart"/>
      <w:r w:rsidR="00A67B92">
        <w:t>dihydroxylated</w:t>
      </w:r>
      <w:proofErr w:type="spellEnd"/>
      <w:r w:rsidR="00A67B92">
        <w:t xml:space="preserve"> polymers with </w:t>
      </w:r>
      <w:proofErr w:type="spellStart"/>
      <w:r w:rsidR="00A67B92">
        <w:t>methacryloyl</w:t>
      </w:r>
      <w:proofErr w:type="spellEnd"/>
      <w:r w:rsidR="00A67B92">
        <w:t xml:space="preserve"> chloride, </w:t>
      </w:r>
      <w:r w:rsidR="00810956">
        <w:t xml:space="preserve">were reacted with </w:t>
      </w:r>
      <w:r w:rsidR="00A67B92">
        <w:t xml:space="preserve">pentaerythritol </w:t>
      </w:r>
      <w:proofErr w:type="spellStart"/>
      <w:r w:rsidR="00A67B92">
        <w:t>tetrakis</w:t>
      </w:r>
      <w:proofErr w:type="spellEnd"/>
      <w:r w:rsidR="00A67B92">
        <w:t>(3-mercaptopropionate)</w:t>
      </w:r>
      <w:r w:rsidR="00810956">
        <w:t xml:space="preserve"> using a </w:t>
      </w:r>
      <w:proofErr w:type="spellStart"/>
      <w:r w:rsidR="00810956">
        <w:t>photoinitiator</w:t>
      </w:r>
      <w:proofErr w:type="spellEnd"/>
      <w:r w:rsidR="00810956">
        <w:t xml:space="preserve"> to yield a reversible shape memory crosslinked polymer network.</w:t>
      </w:r>
      <w:r w:rsidR="00256985">
        <w:fldChar w:fldCharType="begin"/>
      </w:r>
      <w:r w:rsidR="00665E6D">
        <w:instrText xml:space="preserve"> ADDIN EN.CITE &lt;EndNote&gt;&lt;Cite&gt;&lt;Author&gt;Wang&lt;/Author&gt;&lt;Year&gt;2017&lt;/Year&gt;&lt;RecNum&gt;195&lt;/RecNum&gt;&lt;DisplayText&gt;[195]&lt;/DisplayText&gt;&lt;record&gt;&lt;rec-number&gt;195&lt;/rec-number&gt;&lt;foreign-keys&gt;&lt;key app="EN" db-id="d0a0rdfrkaepzeefzw65v5fcv2tpaxwv0rd0"&gt;195&lt;/key&gt;&lt;/foreign-keys&gt;&lt;ref-type name="Journal Article"&gt;17&lt;/ref-type&gt;&lt;contributors&gt;&lt;authors&gt;&lt;author&gt;Wang, K. J.&lt;/author&gt;&lt;author&gt;Jia, Y. G.&lt;/author&gt;&lt;author&gt;Zhu, X. X.&lt;/author&gt;&lt;/authors&gt;&lt;/contributors&gt;&lt;auth-address&gt;Univ Montreal, Dept Chim, CP 6128,Succ Ctr Ville, Montreal, PQ H3C 3J7, Canada&lt;/auth-address&gt;&lt;titles&gt;&lt;title&gt;Two-Way Reversible Shape Memory Polymers Made of Cross-Linked Cocrystallizable Random Copolymers with Tunable Actuation Temperatures&lt;/title&gt;&lt;secondary-title&gt;Macromolecules&lt;/secondary-title&gt;&lt;alt-title&gt;Macromolecules&lt;/alt-title&gt;&lt;/titles&gt;&lt;periodical&gt;&lt;full-title&gt;Macromolecules&lt;/full-title&gt;&lt;/periodical&gt;&lt;alt-periodical&gt;&lt;full-title&gt;Macromolecules&lt;/full-title&gt;&lt;/alt-periodical&gt;&lt;pages&gt;8570-8579&lt;/pages&gt;&lt;volume&gt;50&lt;/volume&gt;&lt;number&gt;21&lt;/number&gt;&lt;keywords&gt;&lt;keyword&gt;liquid-crystalline elastomers&lt;/keyword&gt;&lt;keyword&gt;ring-opening polymerization&lt;/keyword&gt;&lt;keyword&gt;omega-pentadecalactone&lt;/keyword&gt;&lt;keyword&gt;epsilon-caprolactone&lt;/keyword&gt;&lt;keyword&gt;multiple shape&lt;/keyword&gt;&lt;keyword&gt;cholic-acid&lt;/keyword&gt;&lt;keyword&gt;lipase b&lt;/keyword&gt;&lt;keyword&gt;one-way&lt;/keyword&gt;&lt;keyword&gt;behavior&lt;/keyword&gt;&lt;keyword&gt;network&lt;/keyword&gt;&lt;/keywords&gt;&lt;dates&gt;&lt;year&gt;2017&lt;/year&gt;&lt;pub-dates&gt;&lt;date&gt;Nov&lt;/date&gt;&lt;/pub-dates&gt;&lt;/dates&gt;&lt;isbn&gt;0024-9297&lt;/isbn&gt;&lt;accession-num&gt;WOS:000415911100030&lt;/accession-num&gt;&lt;urls&gt;&lt;related-urls&gt;&lt;url&gt;&amp;lt;Go to ISI&amp;gt;://WOS:000415911100030&lt;/url&gt;&lt;/related-urls&gt;&lt;/urls&gt;&lt;electronic-resource-num&gt;10.1021/acs.macromol.7b01815&lt;/electronic-resource-num&gt;&lt;language&gt;English&lt;/language&gt;&lt;/record&gt;&lt;/Cite&gt;&lt;/EndNote&gt;</w:instrText>
      </w:r>
      <w:r w:rsidR="00256985">
        <w:fldChar w:fldCharType="separate"/>
      </w:r>
      <w:r w:rsidR="00B446BE">
        <w:rPr>
          <w:noProof/>
        </w:rPr>
        <w:t>[195]</w:t>
      </w:r>
      <w:r w:rsidR="00256985">
        <w:fldChar w:fldCharType="end"/>
      </w:r>
    </w:p>
    <w:p w14:paraId="7B5A435E" w14:textId="77777777" w:rsidR="00055350" w:rsidRPr="00390549" w:rsidRDefault="00055350" w:rsidP="00055350">
      <w:pPr>
        <w:pStyle w:val="Image"/>
        <w:spacing w:after="240"/>
      </w:pPr>
      <w:r w:rsidRPr="00390549">
        <w:rPr>
          <w:noProof/>
          <w:lang w:val="en-IE" w:eastAsia="en-IE"/>
        </w:rPr>
        <w:drawing>
          <wp:inline distT="0" distB="0" distL="0" distR="0" wp14:anchorId="7243362F" wp14:editId="29C6562A">
            <wp:extent cx="4300235" cy="1257591"/>
            <wp:effectExtent l="0" t="0" r="508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300235" cy="1257591"/>
                    </a:xfrm>
                    <a:prstGeom prst="rect">
                      <a:avLst/>
                    </a:prstGeom>
                  </pic:spPr>
                </pic:pic>
              </a:graphicData>
            </a:graphic>
          </wp:inline>
        </w:drawing>
      </w:r>
    </w:p>
    <w:p w14:paraId="105E6AB6" w14:textId="401A27AD" w:rsidR="000F5B7B" w:rsidRDefault="004E29C4" w:rsidP="00117174">
      <w:pPr>
        <w:pStyle w:val="Figure"/>
        <w:ind w:firstLine="0"/>
        <w:jc w:val="left"/>
      </w:pPr>
      <w:r w:rsidRPr="00F21985">
        <w:rPr>
          <w:b/>
          <w:sz w:val="22"/>
          <w:szCs w:val="22"/>
        </w:rPr>
        <w:t xml:space="preserve">Figure </w:t>
      </w:r>
      <w:r w:rsidR="008F1C16" w:rsidRPr="00F21985">
        <w:rPr>
          <w:b/>
          <w:sz w:val="22"/>
          <w:szCs w:val="22"/>
        </w:rPr>
        <w:t>9</w:t>
      </w:r>
      <w:r w:rsidR="008F1C16" w:rsidRPr="00F21985">
        <w:rPr>
          <w:sz w:val="22"/>
          <w:szCs w:val="22"/>
        </w:rPr>
        <w:t xml:space="preserve"> </w:t>
      </w:r>
      <w:r w:rsidR="00055350" w:rsidRPr="00F21985">
        <w:rPr>
          <w:sz w:val="22"/>
          <w:szCs w:val="22"/>
        </w:rPr>
        <w:t xml:space="preserve">Synthetic routes to functional crosslinked films from </w:t>
      </w:r>
      <w:r w:rsidR="001D7621">
        <w:rPr>
          <w:sz w:val="22"/>
          <w:szCs w:val="22"/>
        </w:rPr>
        <w:t>MLs</w:t>
      </w:r>
      <w:r w:rsidR="001D7621" w:rsidRPr="00F21985">
        <w:rPr>
          <w:sz w:val="22"/>
          <w:szCs w:val="22"/>
        </w:rPr>
        <w:t xml:space="preserve"> </w:t>
      </w:r>
      <w:r w:rsidR="00055350" w:rsidRPr="00F21985">
        <w:rPr>
          <w:sz w:val="22"/>
          <w:szCs w:val="22"/>
        </w:rPr>
        <w:t>using thiol–</w:t>
      </w:r>
      <w:proofErr w:type="spellStart"/>
      <w:r w:rsidR="00055350" w:rsidRPr="00F21985">
        <w:rPr>
          <w:sz w:val="22"/>
          <w:szCs w:val="22"/>
        </w:rPr>
        <w:t>ene</w:t>
      </w:r>
      <w:proofErr w:type="spellEnd"/>
      <w:r w:rsidR="00055350" w:rsidRPr="00F21985">
        <w:rPr>
          <w:sz w:val="22"/>
          <w:szCs w:val="22"/>
        </w:rPr>
        <w:t xml:space="preserve"> chemistry. </w:t>
      </w:r>
      <w:r w:rsidR="001D7621">
        <w:rPr>
          <w:sz w:val="22"/>
          <w:szCs w:val="22"/>
        </w:rPr>
        <w:t>Scheme a</w:t>
      </w:r>
      <w:r w:rsidR="00055350" w:rsidRPr="00F21985">
        <w:rPr>
          <w:sz w:val="22"/>
          <w:szCs w:val="22"/>
        </w:rPr>
        <w:t xml:space="preserve">dapted from </w:t>
      </w:r>
      <w:proofErr w:type="spellStart"/>
      <w:r w:rsidR="00055350" w:rsidRPr="00F21985">
        <w:rPr>
          <w:sz w:val="22"/>
          <w:szCs w:val="22"/>
        </w:rPr>
        <w:t>Ates</w:t>
      </w:r>
      <w:proofErr w:type="spellEnd"/>
      <w:r w:rsidR="00055350" w:rsidRPr="00F21985">
        <w:rPr>
          <w:sz w:val="22"/>
          <w:szCs w:val="22"/>
        </w:rPr>
        <w:t xml:space="preserve"> </w:t>
      </w:r>
      <w:r w:rsidR="00055350" w:rsidRPr="00F21985">
        <w:rPr>
          <w:i/>
          <w:sz w:val="22"/>
          <w:szCs w:val="22"/>
        </w:rPr>
        <w:t>et al.</w:t>
      </w:r>
      <w:r w:rsidR="00055350" w:rsidRPr="00F21985">
        <w:rPr>
          <w:bCs/>
          <w:sz w:val="22"/>
          <w:szCs w:val="22"/>
        </w:rPr>
        <w:fldChar w:fldCharType="begin"/>
      </w:r>
      <w:r w:rsidR="00665E6D" w:rsidRPr="00F21985">
        <w:rPr>
          <w:bCs/>
          <w:sz w:val="22"/>
          <w:szCs w:val="22"/>
        </w:rPr>
        <w:instrText xml:space="preserve"> ADDIN EN.CITE &lt;EndNote&gt;&lt;Cite&gt;&lt;Author&gt;Ates&lt;/Author&gt;&lt;Year&gt;2014&lt;/Year&gt;&lt;RecNum&gt;191&lt;/RecNum&gt;&lt;DisplayText&gt;[191]&lt;/DisplayText&gt;&lt;record&gt;&lt;rec-number&gt;191&lt;/rec-number&gt;&lt;foreign-keys&gt;&lt;key app="EN" db-id="d0a0rdfrkaepzeefzw65v5fcv2tpaxwv0rd0"&gt;191&lt;/key&gt;&lt;/foreign-keys&gt;&lt;ref-type name="Journal Article"&gt;17&lt;/ref-type&gt;&lt;contributors&gt;&lt;authors&gt;&lt;author&gt;Ates, Z.&lt;/author&gt;&lt;author&gt;Heise, A.&lt;/author&gt;&lt;/authors&gt;&lt;/contributors&gt;&lt;auth-address&gt;[Ates, Zeliha; Heise, Andreas] Dublin City Univ, Sch Chem Sci, Dublin 9, Ireland.&amp;#xD;Heise, A (reprint author), Dublin City Univ, Sch Chem Sci, Dublin 9, Ireland.&amp;#xD;andreas.heise@dcu.ie&lt;/auth-address&gt;&lt;titles&gt;&lt;title&gt;Functional films from unsaturated poly(macrolactones) by thiol-ene cross-linking and functionalisation&lt;/title&gt;&lt;secondary-title&gt;Polymer Chemistry&lt;/secondary-title&gt;&lt;alt-title&gt;Polym. Chem.&lt;/alt-title&gt;&lt;/titles&gt;&lt;periodical&gt;&lt;full-title&gt;Polymer Chemistry&lt;/full-title&gt;&lt;/periodical&gt;&lt;alt-periodical&gt;&lt;full-title&gt;Polym. Chem.&lt;/full-title&gt;&lt;/alt-periodical&gt;&lt;pages&gt;2936-2941&lt;/pages&gt;&lt;volume&gt;5&lt;/volume&gt;&lt;number&gt;8&lt;/number&gt;&lt;keywords&gt;&lt;keyword&gt;ring-opening polymerization&lt;/keyword&gt;&lt;keyword&gt;acid derived monomers&lt;/keyword&gt;&lt;keyword&gt;omega-pentadecalactone&lt;/keyword&gt;&lt;keyword&gt;epsilon-caprolactone&lt;/keyword&gt;&lt;keyword&gt;lipase catalysis&lt;/keyword&gt;&lt;keyword&gt;fatty-acids&lt;/keyword&gt;&lt;keyword&gt;polymers&lt;/keyword&gt;&lt;keyword&gt;polyesters&lt;/keyword&gt;&lt;keyword&gt;chemistry&lt;/keyword&gt;&lt;keyword&gt;oil&lt;/keyword&gt;&lt;keyword&gt;Polymer Science&lt;/keyword&gt;&lt;/keywords&gt;&lt;dates&gt;&lt;year&gt;2014&lt;/year&gt;&lt;/dates&gt;&lt;isbn&gt;1759-9954&lt;/isbn&gt;&lt;accession-num&gt;WOS:000333122600032&lt;/accession-num&gt;&lt;work-type&gt;Article&lt;/work-type&gt;&lt;urls&gt;&lt;related-urls&gt;&lt;url&gt;&amp;lt;Go to ISI&amp;gt;://WOS:000333122600032&lt;/url&gt;&lt;url&gt;http://pubs.rsc.org/en/Content/ArticleLanding/2014/PY/c3py01679j&lt;/url&gt;&lt;/related-urls&gt;&lt;/urls&gt;&lt;electronic-resource-num&gt;10.1039/c3py01679j&lt;/electronic-resource-num&gt;&lt;language&gt;English&lt;/language&gt;&lt;/record&gt;&lt;/Cite&gt;&lt;/EndNote&gt;</w:instrText>
      </w:r>
      <w:r w:rsidR="00055350" w:rsidRPr="00F21985">
        <w:rPr>
          <w:bCs/>
          <w:sz w:val="22"/>
          <w:szCs w:val="22"/>
        </w:rPr>
        <w:fldChar w:fldCharType="separate"/>
      </w:r>
      <w:r w:rsidR="00B446BE" w:rsidRPr="00F21985">
        <w:rPr>
          <w:bCs/>
          <w:noProof/>
          <w:sz w:val="22"/>
          <w:szCs w:val="22"/>
        </w:rPr>
        <w:t>[191]</w:t>
      </w:r>
      <w:r w:rsidR="00055350" w:rsidRPr="00F21985">
        <w:rPr>
          <w:bCs/>
          <w:sz w:val="22"/>
          <w:szCs w:val="22"/>
        </w:rPr>
        <w:fldChar w:fldCharType="end"/>
      </w:r>
      <w:r w:rsidR="00055350" w:rsidRPr="00117174">
        <w:rPr>
          <w:sz w:val="22"/>
          <w:szCs w:val="22"/>
        </w:rPr>
        <w:t xml:space="preserve"> </w:t>
      </w:r>
    </w:p>
    <w:p w14:paraId="70449669" w14:textId="180E878A" w:rsidR="00AD2E8E" w:rsidRDefault="00241616" w:rsidP="00117174">
      <w:pPr>
        <w:pStyle w:val="Heading2"/>
      </w:pPr>
      <w:r>
        <w:t xml:space="preserve">Simultaneous ROP and </w:t>
      </w:r>
      <w:r w:rsidR="00AD2E8E">
        <w:t>condensation</w:t>
      </w:r>
      <w:r>
        <w:t xml:space="preserve"> polymerisation</w:t>
      </w:r>
    </w:p>
    <w:p w14:paraId="51E6B600" w14:textId="43397BCB" w:rsidR="00AB7353" w:rsidRDefault="000A3076" w:rsidP="00BB546E">
      <w:r>
        <w:t xml:space="preserve">An additional method of </w:t>
      </w:r>
      <w:r w:rsidR="00A93CB3">
        <w:t>introduc</w:t>
      </w:r>
      <w:r>
        <w:t xml:space="preserve">ing functionality into PMLs is to perform </w:t>
      </w:r>
      <w:r w:rsidR="00385B3D">
        <w:t xml:space="preserve">simultaneous </w:t>
      </w:r>
      <w:proofErr w:type="spellStart"/>
      <w:r w:rsidR="00385B3D">
        <w:t>e</w:t>
      </w:r>
      <w:r>
        <w:t>ROP</w:t>
      </w:r>
      <w:proofErr w:type="spellEnd"/>
      <w:r>
        <w:t xml:space="preserve"> </w:t>
      </w:r>
      <w:r w:rsidR="00385B3D">
        <w:t>of MLs and</w:t>
      </w:r>
      <w:r>
        <w:t xml:space="preserve"> condensation</w:t>
      </w:r>
      <w:r w:rsidR="00331E75">
        <w:t xml:space="preserve"> polymerisation</w:t>
      </w:r>
      <w:r w:rsidR="007C4FF3">
        <w:fldChar w:fldCharType="begin">
          <w:fldData xml:space="preserve">PEVuZE5vdGU+PENpdGU+PEF1dGhvcj5ZdTwvQXV0aG9yPjxZZWFyPjIwMTI8L1llYXI+PFJlY051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</w:fldData>
        </w:fldChar>
      </w:r>
      <w:r w:rsidR="00665E6D">
        <w:instrText xml:space="preserve"> ADDIN EN.CITE </w:instrText>
      </w:r>
      <w:r w:rsidR="00665E6D">
        <w:fldChar w:fldCharType="begin">
          <w:fldData xml:space="preserve">PEVuZE5vdGU+PENpdGU+PEF1dGhvcj5ZdTwvQXV0aG9yPjxZZWFyPjIwMTI8L1llYXI+PFJlY051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</w:fldData>
        </w:fldChar>
      </w:r>
      <w:r w:rsidR="00665E6D">
        <w:instrText xml:space="preserve"> ADDIN EN.CITE.DATA </w:instrText>
      </w:r>
      <w:r w:rsidR="00665E6D">
        <w:fldChar w:fldCharType="end"/>
      </w:r>
      <w:r w:rsidR="007C4FF3">
        <w:fldChar w:fldCharType="separate"/>
      </w:r>
      <w:r w:rsidR="00B446BE">
        <w:rPr>
          <w:noProof/>
        </w:rPr>
        <w:t>[59, 196]</w:t>
      </w:r>
      <w:r w:rsidR="007C4FF3">
        <w:fldChar w:fldCharType="end"/>
      </w:r>
      <w:r>
        <w:t xml:space="preserve"> </w:t>
      </w:r>
      <w:r w:rsidR="00385B3D">
        <w:t>of diols with diesters</w:t>
      </w:r>
      <w:r w:rsidR="00385B3D" w:rsidRPr="00390549">
        <w:t xml:space="preserve"> </w:t>
      </w:r>
      <w:r w:rsidR="00385B3D">
        <w:t xml:space="preserve">in one pot </w:t>
      </w:r>
      <w:r>
        <w:t xml:space="preserve">to generate </w:t>
      </w:r>
      <w:r w:rsidR="007F4FC2">
        <w:t xml:space="preserve">statistical </w:t>
      </w:r>
      <w:proofErr w:type="spellStart"/>
      <w:r>
        <w:t>co</w:t>
      </w:r>
      <w:r w:rsidR="00906E6C">
        <w:t>polyester</w:t>
      </w:r>
      <w:r>
        <w:t>s</w:t>
      </w:r>
      <w:proofErr w:type="spellEnd"/>
      <w:r>
        <w:t xml:space="preserve">. </w:t>
      </w:r>
      <w:r w:rsidR="00A91844" w:rsidRPr="00390549">
        <w:t xml:space="preserve">For example, </w:t>
      </w:r>
      <w:r w:rsidR="00422503" w:rsidRPr="00390549">
        <w:t xml:space="preserve">aliphatic </w:t>
      </w:r>
      <w:proofErr w:type="spellStart"/>
      <w:r w:rsidR="00422503">
        <w:t>co</w:t>
      </w:r>
      <w:r w:rsidR="00906E6C">
        <w:t>polyester</w:t>
      </w:r>
      <w:r w:rsidR="00422503" w:rsidRPr="00390549">
        <w:t>s</w:t>
      </w:r>
      <w:proofErr w:type="spellEnd"/>
      <w:r w:rsidR="00422503">
        <w:t xml:space="preserve"> have been prepared </w:t>
      </w:r>
      <w:r w:rsidR="004D73E4" w:rsidRPr="00117174">
        <w:rPr>
          <w:i/>
        </w:rPr>
        <w:t>via</w:t>
      </w:r>
      <w:r w:rsidR="00A91844" w:rsidRPr="00390549">
        <w:t xml:space="preserve"> </w:t>
      </w:r>
      <w:r w:rsidR="003D51C1">
        <w:t xml:space="preserve">simultaneous </w:t>
      </w:r>
      <w:proofErr w:type="spellStart"/>
      <w:r w:rsidR="003D51C1">
        <w:t>eROP</w:t>
      </w:r>
      <w:proofErr w:type="spellEnd"/>
      <w:r w:rsidR="003D51C1">
        <w:t xml:space="preserve"> </w:t>
      </w:r>
      <w:r w:rsidR="00A93CB3">
        <w:t xml:space="preserve">of </w:t>
      </w:r>
      <w:r w:rsidR="00A91844">
        <w:t>MLs</w:t>
      </w:r>
      <w:r w:rsidR="003D51C1">
        <w:t xml:space="preserve"> UDL, DDL, or PDL</w:t>
      </w:r>
      <w:r w:rsidR="00331E75">
        <w:t xml:space="preserve"> and </w:t>
      </w:r>
      <w:r w:rsidR="004D73E4">
        <w:t>condensation of</w:t>
      </w:r>
      <w:r w:rsidR="00A91844" w:rsidRPr="00390549">
        <w:t xml:space="preserve"> divinyl esters of adipic </w:t>
      </w:r>
      <w:r w:rsidR="003D51C1">
        <w:t>or</w:t>
      </w:r>
      <w:r w:rsidR="00A93CB3">
        <w:t xml:space="preserve"> </w:t>
      </w:r>
      <w:proofErr w:type="spellStart"/>
      <w:r w:rsidR="00A93CB3">
        <w:t>sebacic</w:t>
      </w:r>
      <w:proofErr w:type="spellEnd"/>
      <w:r w:rsidR="00A93CB3">
        <w:t xml:space="preserve"> acid</w:t>
      </w:r>
      <w:r w:rsidR="00A91844" w:rsidRPr="00390549">
        <w:t xml:space="preserve"> and </w:t>
      </w:r>
      <w:r w:rsidR="00A91844" w:rsidRPr="00C26E87">
        <w:t>α,ω</w:t>
      </w:r>
      <w:r w:rsidR="00A91844" w:rsidRPr="00390549">
        <w:t>-glycols.</w:t>
      </w:r>
      <w:r w:rsidR="009E588F">
        <w:fldChar w:fldCharType="begin">
          <w:fldData xml:space="preserve">PEVuZE5vdGU+PENpdGU+PEF1dGhvcj5OYW1la2F3YTwvQXV0aG9yPjxZZWFyPjIwMDA8L1llYXI+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</w:fldData>
        </w:fldChar>
      </w:r>
      <w:r w:rsidR="00665E6D">
        <w:instrText xml:space="preserve"> ADDIN EN.CITE </w:instrText>
      </w:r>
      <w:r w:rsidR="00665E6D">
        <w:fldChar w:fldCharType="begin">
          <w:fldData xml:space="preserve">PEVuZE5vdGU+PENpdGU+PEF1dGhvcj5OYW1la2F3YTwvQXV0aG9yPjxZZWFyPjIwMDA8L1llYXI+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</w:fldData>
        </w:fldChar>
      </w:r>
      <w:r w:rsidR="00665E6D">
        <w:instrText xml:space="preserve"> ADDIN EN.CITE.DATA </w:instrText>
      </w:r>
      <w:r w:rsidR="00665E6D">
        <w:fldChar w:fldCharType="end"/>
      </w:r>
      <w:r w:rsidR="009E588F">
        <w:fldChar w:fldCharType="separate"/>
      </w:r>
      <w:r w:rsidR="00B446BE">
        <w:rPr>
          <w:noProof/>
        </w:rPr>
        <w:t>[63, 197-208]</w:t>
      </w:r>
      <w:r w:rsidR="009E588F">
        <w:fldChar w:fldCharType="end"/>
      </w:r>
      <w:r w:rsidR="00A91844" w:rsidRPr="00390549">
        <w:t xml:space="preserve"> </w:t>
      </w:r>
      <w:r w:rsidR="007337F5">
        <w:t xml:space="preserve">This strategy </w:t>
      </w:r>
      <w:r w:rsidR="00F323DD">
        <w:t>has been</w:t>
      </w:r>
      <w:r w:rsidR="007337F5">
        <w:t xml:space="preserve"> extended </w:t>
      </w:r>
      <w:r w:rsidR="00AA3ED5">
        <w:t>to prepare PEG-</w:t>
      </w:r>
      <w:r w:rsidR="00AA3ED5" w:rsidRPr="00117174">
        <w:rPr>
          <w:i/>
        </w:rPr>
        <w:t>co</w:t>
      </w:r>
      <w:r w:rsidR="00AA3ED5">
        <w:t>-</w:t>
      </w:r>
      <w:r w:rsidR="00906E6C">
        <w:t>polyester</w:t>
      </w:r>
      <w:r w:rsidR="00AA3ED5">
        <w:t xml:space="preserve">s </w:t>
      </w:r>
      <w:r w:rsidR="00952B2E">
        <w:t xml:space="preserve">and </w:t>
      </w:r>
      <w:proofErr w:type="spellStart"/>
      <w:r w:rsidR="00952B2E">
        <w:t>methoxyPEG</w:t>
      </w:r>
      <w:proofErr w:type="spellEnd"/>
      <w:r w:rsidR="00952B2E">
        <w:t>-</w:t>
      </w:r>
      <w:r w:rsidR="00952B2E" w:rsidRPr="00A31CF9">
        <w:rPr>
          <w:i/>
        </w:rPr>
        <w:t>co</w:t>
      </w:r>
      <w:r w:rsidR="00952B2E">
        <w:t>-</w:t>
      </w:r>
      <w:r w:rsidR="00906E6C">
        <w:t>polyester</w:t>
      </w:r>
      <w:r w:rsidR="00952B2E">
        <w:t xml:space="preserve">s </w:t>
      </w:r>
      <w:r w:rsidR="00AA3ED5">
        <w:t xml:space="preserve">through copolymerising </w:t>
      </w:r>
      <w:r w:rsidR="007B26AE">
        <w:t xml:space="preserve">PEG or </w:t>
      </w:r>
      <w:proofErr w:type="spellStart"/>
      <w:r w:rsidR="00DA0E1B">
        <w:t>mono</w:t>
      </w:r>
      <w:r w:rsidR="007B26AE">
        <w:t>methoxyPEG</w:t>
      </w:r>
      <w:proofErr w:type="spellEnd"/>
      <w:r w:rsidR="007B26AE">
        <w:t xml:space="preserve"> with </w:t>
      </w:r>
      <w:r w:rsidR="00AA3ED5">
        <w:t xml:space="preserve">PDL, divinyl adipate, </w:t>
      </w:r>
      <w:r w:rsidR="007B26AE">
        <w:t>and glycerol</w:t>
      </w:r>
      <w:r w:rsidR="00AA3ED5">
        <w:t>.</w:t>
      </w:r>
      <w:r w:rsidR="00AA3ED5">
        <w:fldChar w:fldCharType="begin">
          <w:fldData xml:space="preserve">PEVuZE5vdGU+PENpdGU+PEF1dGhvcj5UYXdmZWVrPC9BdXRob3I+PFllYXI+MjAxMzwvWWVhcj48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</w:fldData>
        </w:fldChar>
      </w:r>
      <w:r w:rsidR="00665E6D">
        <w:instrText xml:space="preserve"> ADDIN EN.CITE </w:instrText>
      </w:r>
      <w:r w:rsidR="00665E6D">
        <w:fldChar w:fldCharType="begin">
          <w:fldData xml:space="preserve">PEVuZE5vdGU+PENpdGU+PEF1dGhvcj5UYXdmZWVrPC9BdXRob3I+PFllYXI+MjAxMzwvWWVhcj48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</w:fldData>
        </w:fldChar>
      </w:r>
      <w:r w:rsidR="00665E6D">
        <w:instrText xml:space="preserve"> ADDIN EN.CITE.DATA </w:instrText>
      </w:r>
      <w:r w:rsidR="00665E6D">
        <w:fldChar w:fldCharType="end"/>
      </w:r>
      <w:r w:rsidR="00AA3ED5">
        <w:fldChar w:fldCharType="separate"/>
      </w:r>
      <w:r w:rsidR="00B446BE">
        <w:rPr>
          <w:noProof/>
        </w:rPr>
        <w:t>[209, 210]</w:t>
      </w:r>
      <w:r w:rsidR="00AA3ED5">
        <w:fldChar w:fldCharType="end"/>
      </w:r>
      <w:r w:rsidR="00AA3ED5">
        <w:t xml:space="preserve"> </w:t>
      </w:r>
      <w:r w:rsidR="00A91844" w:rsidRPr="00390549">
        <w:t>Similarly, the co</w:t>
      </w:r>
      <w:r w:rsidR="00A91844">
        <w:t>polymerisation</w:t>
      </w:r>
      <w:r w:rsidR="00A91844" w:rsidRPr="00390549">
        <w:t xml:space="preserve"> of </w:t>
      </w:r>
      <w:r w:rsidR="00805F20">
        <w:t xml:space="preserve">PDL, </w:t>
      </w:r>
      <w:r w:rsidR="00A91844" w:rsidRPr="00390549">
        <w:t xml:space="preserve">diethyl succinate, </w:t>
      </w:r>
      <w:r w:rsidR="00805F20">
        <w:t xml:space="preserve">and </w:t>
      </w:r>
      <w:r w:rsidR="00A91844" w:rsidRPr="00390549">
        <w:t>1,4-butanediol has been reported.</w:t>
      </w:r>
      <w:r w:rsidR="00A91844">
        <w:fldChar w:fldCharType="begin">
          <w:fldData xml:space="preserve">PEVuZE5vdGU+PENpdGU+PEF1dGhvcj5KaWFuZzwvQXV0aG9yPjxZZWFyPjIwMDg8L1llYXI+PFJl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=
</w:fldData>
        </w:fldChar>
      </w:r>
      <w:r w:rsidR="00665E6D">
        <w:instrText xml:space="preserve"> ADDIN EN.CITE </w:instrText>
      </w:r>
      <w:r w:rsidR="00665E6D">
        <w:fldChar w:fldCharType="begin">
          <w:fldData xml:space="preserve">PEVuZE5vdGU+PENpdGU+PEF1dGhvcj5KaWFuZzwvQXV0aG9yPjxZZWFyPjIwMDg8L1llYXI+PFJl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=
</w:fldData>
        </w:fldChar>
      </w:r>
      <w:r w:rsidR="00665E6D">
        <w:instrText xml:space="preserve"> ADDIN EN.CITE.DATA </w:instrText>
      </w:r>
      <w:r w:rsidR="00665E6D">
        <w:fldChar w:fldCharType="end"/>
      </w:r>
      <w:r w:rsidR="00A91844">
        <w:fldChar w:fldCharType="separate"/>
      </w:r>
      <w:r w:rsidR="00B446BE">
        <w:rPr>
          <w:noProof/>
        </w:rPr>
        <w:t>[211-213]</w:t>
      </w:r>
      <w:r w:rsidR="00A91844">
        <w:fldChar w:fldCharType="end"/>
      </w:r>
      <w:r w:rsidR="00A91844" w:rsidRPr="00390549">
        <w:t xml:space="preserve"> </w:t>
      </w:r>
      <w:r w:rsidR="00A91844" w:rsidRPr="00390549">
        <w:lastRenderedPageBreak/>
        <w:t>The latter reaction was performed in the following two stages: 1) oligomeri</w:t>
      </w:r>
      <w:r w:rsidR="00A91844">
        <w:t>s</w:t>
      </w:r>
      <w:r w:rsidR="00A91844" w:rsidRPr="00390549">
        <w:t xml:space="preserve">ation under low vacuum to prevent monomer evaporation, followed by 2) </w:t>
      </w:r>
      <w:r w:rsidR="00A91844">
        <w:t>polymerisation</w:t>
      </w:r>
      <w:r w:rsidR="00A91844" w:rsidRPr="00390549">
        <w:t xml:space="preserve"> under high vacuum to drive the equilibrium </w:t>
      </w:r>
      <w:r w:rsidR="00805F20">
        <w:t xml:space="preserve">of </w:t>
      </w:r>
      <w:r w:rsidR="00A91844" w:rsidRPr="00390549">
        <w:t>transesterification to high conversion (</w:t>
      </w:r>
      <w:r w:rsidR="0041614B">
        <w:t xml:space="preserve">Scheme </w:t>
      </w:r>
      <w:r w:rsidR="00D5415B">
        <w:t>12</w:t>
      </w:r>
      <w:r w:rsidR="00A91844" w:rsidRPr="00390549">
        <w:t>).</w:t>
      </w:r>
      <w:r w:rsidR="00A91844">
        <w:fldChar w:fldCharType="begin"/>
      </w:r>
      <w:r w:rsidR="00665E6D">
        <w:instrText xml:space="preserve"> ADDIN EN.CITE &lt;EndNote&gt;&lt;Cite&gt;&lt;Author&gt;Jiang&lt;/Author&gt;&lt;Year&gt;2008&lt;/Year&gt;&lt;RecNum&gt;211&lt;/RecNum&gt;&lt;DisplayText&gt;[211]&lt;/DisplayText&gt;&lt;record&gt;&lt;rec-number&gt;211&lt;/rec-number&gt;&lt;foreign-keys&gt;&lt;key app="EN" db-id="d0a0rdfrkaepzeefzw65v5fcv2tpaxwv0rd0"&gt;211&lt;/key&gt;&lt;/foreign-keys&gt;&lt;ref-type name="Journal Article"&gt;17&lt;/ref-type&gt;&lt;contributors&gt;&lt;authors&gt;&lt;author&gt;Jiang, Zhaozhong&lt;/author&gt;&lt;/authors&gt;&lt;/contributors&gt;&lt;auth-address&gt;Biomedical Engineering Department, Yale University, 55 Prospect Street, New Haven, Connecticut 06511, USA. zhaozhong.jiang@yale.edu&lt;/auth-address&gt;&lt;titles&gt;&lt;title&gt;Lipase-Catalyzed Synthesis of Aliphatic Polyesters via Copolymerization of Lactone, Dialkyl Diester, and Diol&lt;/title&gt;&lt;secondary-title&gt;Biomacromolecules&lt;/secondary-title&gt;&lt;alt-title&gt;Biomacromolecules&lt;/alt-title&gt;&lt;/titles&gt;&lt;periodical&gt;&lt;full-title&gt;Biomacromolecules&lt;/full-title&gt;&lt;/periodical&gt;&lt;alt-periodical&gt;&lt;full-title&gt;Biomacromolecules&lt;/full-title&gt;&lt;/alt-periodical&gt;&lt;pages&gt;3246-3251&lt;/pages&gt;&lt;volume&gt;9&lt;/volume&gt;&lt;number&gt;11&lt;/number&gt;&lt;keywords&gt;&lt;keyword&gt;Alcohols&lt;/keyword&gt;&lt;keyword&gt;Candida/enzymology&lt;/keyword&gt;&lt;keyword&gt;Catalysis&lt;/keyword&gt;&lt;keyword&gt;Esters&lt;/keyword&gt;&lt;keyword&gt;Lactones&lt;/keyword&gt;&lt;keyword&gt;Lipase/*metabolism&lt;/keyword&gt;&lt;keyword&gt;Phase Transition&lt;/keyword&gt;&lt;keyword&gt;Polyesters/*chemical synthesis&lt;/keyword&gt;&lt;/keywords&gt;&lt;dates&gt;&lt;year&gt;2008&lt;/year&gt;&lt;pub-dates&gt;&lt;date&gt;2008/11/10&lt;/date&gt;&lt;/pub-dates&gt;&lt;/dates&gt;&lt;publisher&gt;American Chemical Society&lt;/publisher&gt;&lt;isbn&gt;1525-7797&lt;/isbn&gt;&lt;accession-num&gt;18939863&lt;/accession-num&gt;&lt;urls&gt;&lt;related-urls&gt;&lt;url&gt;https://doi.org/10.1021/bm800814m&lt;/url&gt;&lt;/related-urls&gt;&lt;/urls&gt;&lt;electronic-resource-num&gt;10.1021/bm800814m&lt;/electronic-resource-num&gt;&lt;/record&gt;&lt;/Cite&gt;&lt;/EndNote&gt;</w:instrText>
      </w:r>
      <w:r w:rsidR="00A91844">
        <w:fldChar w:fldCharType="separate"/>
      </w:r>
      <w:r w:rsidR="00B446BE">
        <w:rPr>
          <w:noProof/>
        </w:rPr>
        <w:t>[211]</w:t>
      </w:r>
      <w:r w:rsidR="00A91844">
        <w:fldChar w:fldCharType="end"/>
      </w:r>
      <w:r w:rsidR="00A91844" w:rsidRPr="00390549">
        <w:t xml:space="preserve"> </w:t>
      </w:r>
    </w:p>
    <w:p w14:paraId="107CC0D6" w14:textId="564482F2" w:rsidR="003D51C1" w:rsidRPr="00390549" w:rsidRDefault="001B3E7E">
      <w:r>
        <w:t xml:space="preserve">Simultaneous </w:t>
      </w:r>
      <w:proofErr w:type="spellStart"/>
      <w:r>
        <w:t>eROP</w:t>
      </w:r>
      <w:proofErr w:type="spellEnd"/>
      <w:r>
        <w:t xml:space="preserve"> and condensation polymerisation has also been reported in the preparation of 1) </w:t>
      </w:r>
      <w:proofErr w:type="spellStart"/>
      <w:r>
        <w:t>co</w:t>
      </w:r>
      <w:r w:rsidR="00906E6C">
        <w:t>polyester</w:t>
      </w:r>
      <w:r>
        <w:t>s</w:t>
      </w:r>
      <w:proofErr w:type="spellEnd"/>
      <w:r>
        <w:t xml:space="preserve"> from PDL and ethyl glycolate,</w:t>
      </w:r>
      <w:r>
        <w:fldChar w:fldCharType="begin"/>
      </w:r>
      <w:r w:rsidR="00665E6D">
        <w:instrText xml:space="preserve"> ADDIN EN.CITE &lt;EndNote&gt;&lt;Cite&gt;&lt;Author&gt;Mazzocchetti&lt;/Author&gt;&lt;Year&gt;2011&lt;/Year&gt;&lt;RecNum&gt;214&lt;/RecNum&gt;&lt;DisplayText&gt;[214]&lt;/DisplayText&gt;&lt;record&gt;&lt;rec-number&gt;214&lt;/rec-number&gt;&lt;foreign-keys&gt;&lt;key app="EN" db-id="d0a0rdfrkaepzeefzw65v5fcv2tpaxwv0rd0"&gt;214&lt;/key&gt;&lt;/foreign-keys&gt;&lt;ref-type name="Journal Article"&gt;17&lt;/ref-type&gt;&lt;contributors&gt;&lt;authors&gt;&lt;author&gt;Mazzocchetti, Laura&lt;/author&gt;&lt;author&gt;Scandola, Mariastella&lt;/author&gt;&lt;author&gt;Jiang, Zhaozhong&lt;/author&gt;&lt;/authors&gt;&lt;/contributors&gt;&lt;titles&gt;&lt;title&gt;Copolymers of ethyl glycolate and ω–pentadecalactone: Enzymatic synthesis and solid-state characterization&lt;/title&gt;&lt;secondary-title&gt;European Polymer Journal&lt;/secondary-title&gt;&lt;/titles&gt;&lt;periodical&gt;&lt;full-title&gt;European Polymer Journal&lt;/full-title&gt;&lt;/periodical&gt;&lt;pages&gt;942-948&lt;/pages&gt;&lt;volume&gt;47&lt;/volume&gt;&lt;number&gt;5&lt;/number&gt;&lt;keywords&gt;&lt;keyword&gt;Biocatalysis&lt;/keyword&gt;&lt;keyword&gt;Copolymer&lt;/keyword&gt;&lt;keyword&gt;Nanoparticle&lt;/keyword&gt;&lt;keyword&gt;Thermal properties&lt;/keyword&gt;&lt;keyword&gt;Cocrystallization&lt;/keyword&gt;&lt;/keywords&gt;&lt;dates&gt;&lt;year&gt;2011&lt;/year&gt;&lt;pub-dates&gt;&lt;date&gt;2011/05/01/&lt;/date&gt;&lt;/pub-dates&gt;&lt;/dates&gt;&lt;isbn&gt;0014-3057&lt;/isbn&gt;&lt;urls&gt;&lt;related-urls&gt;&lt;url&gt;http://www.sciencedirect.com/science/article/pii/S0014305711000231&lt;/url&gt;&lt;/related-urls&gt;&lt;/urls&gt;&lt;electronic-resource-num&gt;https://doi.org/10.1016/j.eurpolymj.2011.01.003&lt;/electronic-resource-num&gt;&lt;/record&gt;&lt;/Cite&gt;&lt;/EndNote&gt;</w:instrText>
      </w:r>
      <w:r>
        <w:fldChar w:fldCharType="separate"/>
      </w:r>
      <w:r w:rsidR="00B446BE">
        <w:rPr>
          <w:noProof/>
        </w:rPr>
        <w:t>[214]</w:t>
      </w:r>
      <w:r>
        <w:fldChar w:fldCharType="end"/>
      </w:r>
      <w:r>
        <w:t xml:space="preserve"> 2) </w:t>
      </w:r>
      <w:r w:rsidR="00E03376">
        <w:t>poly(amine-</w:t>
      </w:r>
      <w:r w:rsidR="00E03376" w:rsidRPr="00117174">
        <w:rPr>
          <w:i/>
        </w:rPr>
        <w:t>co</w:t>
      </w:r>
      <w:r w:rsidR="00E03376">
        <w:t>-ester)s</w:t>
      </w:r>
      <w:r w:rsidR="00E00E67">
        <w:fldChar w:fldCharType="begin">
          <w:fldData xml:space="preserve">PEVuZE5vdGU+PENpdGU+PEF1dGhvcj5Wb2V2b2RpbmE8L0F1dGhvcj48WWVhcj4yMDE0PC9ZZWFy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</w:fldData>
        </w:fldChar>
      </w:r>
      <w:r w:rsidR="00665E6D">
        <w:instrText xml:space="preserve"> ADDIN EN.CITE </w:instrText>
      </w:r>
      <w:r w:rsidR="00665E6D">
        <w:fldChar w:fldCharType="begin">
          <w:fldData xml:space="preserve">PEVuZE5vdGU+PENpdGU+PEF1dGhvcj5Wb2V2b2RpbmE8L0F1dGhvcj48WWVhcj4yMDE0PC9ZZWFy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</w:fldData>
        </w:fldChar>
      </w:r>
      <w:r w:rsidR="00665E6D">
        <w:instrText xml:space="preserve"> ADDIN EN.CITE.DATA </w:instrText>
      </w:r>
      <w:r w:rsidR="00665E6D">
        <w:fldChar w:fldCharType="end"/>
      </w:r>
      <w:r w:rsidR="00E00E67">
        <w:fldChar w:fldCharType="separate"/>
      </w:r>
      <w:r w:rsidR="00B446BE">
        <w:rPr>
          <w:noProof/>
        </w:rPr>
        <w:t>[215, 216]</w:t>
      </w:r>
      <w:r w:rsidR="00E00E67">
        <w:fldChar w:fldCharType="end"/>
      </w:r>
      <w:r w:rsidR="0089414E">
        <w:t xml:space="preserve"> from DDL, PDL, or HDL, </w:t>
      </w:r>
      <w:r w:rsidR="0089414E" w:rsidRPr="00390549">
        <w:t xml:space="preserve">diethyl </w:t>
      </w:r>
      <w:proofErr w:type="spellStart"/>
      <w:r w:rsidR="0089414E" w:rsidRPr="00390549">
        <w:t>sebacate</w:t>
      </w:r>
      <w:proofErr w:type="spellEnd"/>
      <w:r w:rsidR="0089414E">
        <w:t>,</w:t>
      </w:r>
      <w:r w:rsidR="0089414E" w:rsidRPr="00390549">
        <w:t xml:space="preserve"> and </w:t>
      </w:r>
      <w:r w:rsidR="0089414E" w:rsidRPr="00390549">
        <w:rPr>
          <w:i/>
        </w:rPr>
        <w:t>N</w:t>
      </w:r>
      <w:r w:rsidR="0089414E" w:rsidRPr="00390549">
        <w:t>-</w:t>
      </w:r>
      <w:proofErr w:type="spellStart"/>
      <w:r w:rsidR="0089414E" w:rsidRPr="00390549">
        <w:t>methyldiethanolamine</w:t>
      </w:r>
      <w:proofErr w:type="spellEnd"/>
      <w:r w:rsidR="00BB546E">
        <w:t xml:space="preserve">, </w:t>
      </w:r>
      <w:r>
        <w:t xml:space="preserve">3) </w:t>
      </w:r>
      <w:r w:rsidR="00BB546E">
        <w:t>poly(PDL-</w:t>
      </w:r>
      <w:r w:rsidR="00BB546E" w:rsidRPr="00117174">
        <w:rPr>
          <w:i/>
        </w:rPr>
        <w:t>co</w:t>
      </w:r>
      <w:r w:rsidR="00BB546E">
        <w:t>-butylene-</w:t>
      </w:r>
      <w:r w:rsidR="00BB546E" w:rsidRPr="00117174">
        <w:rPr>
          <w:i/>
        </w:rPr>
        <w:t>co</w:t>
      </w:r>
      <w:r w:rsidR="00BB546E">
        <w:t xml:space="preserve">-3,3’-dithiodipropionate) </w:t>
      </w:r>
      <w:proofErr w:type="spellStart"/>
      <w:r w:rsidR="00BB546E">
        <w:t>co</w:t>
      </w:r>
      <w:r w:rsidR="00906E6C">
        <w:t>polyester</w:t>
      </w:r>
      <w:r w:rsidR="00BB546E">
        <w:t>s</w:t>
      </w:r>
      <w:proofErr w:type="spellEnd"/>
      <w:r w:rsidR="00BA23DF">
        <w:fldChar w:fldCharType="begin">
          <w:fldData xml:space="preserve">PEVuZE5vdGU+PENpdGU+PEF1dGhvcj5MaXU8L0F1dGhvcj48WWVhcj4yMDE1PC9ZZWFyPjxSZWNO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</w:fldData>
        </w:fldChar>
      </w:r>
      <w:r w:rsidR="00665E6D">
        <w:instrText xml:space="preserve"> ADDIN EN.CITE </w:instrText>
      </w:r>
      <w:r w:rsidR="00665E6D">
        <w:fldChar w:fldCharType="begin">
          <w:fldData xml:space="preserve">PEVuZE5vdGU+PENpdGU+PEF1dGhvcj5MaXU8L0F1dGhvcj48WWVhcj4yMDE1PC9ZZWFyPjxSZWNO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</w:fldData>
        </w:fldChar>
      </w:r>
      <w:r w:rsidR="00665E6D">
        <w:instrText xml:space="preserve"> ADDIN EN.CITE.DATA </w:instrText>
      </w:r>
      <w:r w:rsidR="00665E6D">
        <w:fldChar w:fldCharType="end"/>
      </w:r>
      <w:r w:rsidR="00BA23DF">
        <w:fldChar w:fldCharType="separate"/>
      </w:r>
      <w:r w:rsidR="00B446BE">
        <w:rPr>
          <w:noProof/>
        </w:rPr>
        <w:t>[217]</w:t>
      </w:r>
      <w:r w:rsidR="00BA23DF">
        <w:fldChar w:fldCharType="end"/>
      </w:r>
      <w:r w:rsidR="00BB546E">
        <w:t xml:space="preserve"> from PDL, 1,4-butanediol, and d</w:t>
      </w:r>
      <w:r w:rsidR="00BB546E">
        <w:rPr>
          <w:rFonts w:hint="eastAsia"/>
        </w:rPr>
        <w:t>imethyl 3,3-</w:t>
      </w:r>
      <w:r w:rsidR="00BB546E">
        <w:t>dithiodipropionate</w:t>
      </w:r>
      <w:r>
        <w:t>, 4) p</w:t>
      </w:r>
      <w:r w:rsidRPr="00390549">
        <w:t>oly(carbonate-</w:t>
      </w:r>
      <w:r w:rsidRPr="00390549">
        <w:rPr>
          <w:i/>
        </w:rPr>
        <w:t>co</w:t>
      </w:r>
      <w:r w:rsidRPr="00390549">
        <w:t>-ester)</w:t>
      </w:r>
      <w:r>
        <w:t>s</w:t>
      </w:r>
      <w:r>
        <w:fldChar w:fldCharType="begin">
          <w:fldData xml:space="preserve">PEVuZE5vdGU+PENpdGU+PEF1dGhvcj5KaWFuZzwvQXV0aG9yPjxZZWFyPjIwMTE8L1llYXI+PFJl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</w:fldData>
        </w:fldChar>
      </w:r>
      <w:r w:rsidR="00665E6D">
        <w:instrText xml:space="preserve"> ADDIN EN.CITE </w:instrText>
      </w:r>
      <w:r w:rsidR="00665E6D">
        <w:fldChar w:fldCharType="begin">
          <w:fldData xml:space="preserve">PEVuZE5vdGU+PENpdGU+PEF1dGhvcj5KaWFuZzwvQXV0aG9yPjxZZWFyPjIwMTE8L1llYXI+PFJl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</w:fldData>
        </w:fldChar>
      </w:r>
      <w:r w:rsidR="00665E6D">
        <w:instrText xml:space="preserve"> ADDIN EN.CITE.DATA </w:instrText>
      </w:r>
      <w:r w:rsidR="00665E6D">
        <w:fldChar w:fldCharType="end"/>
      </w:r>
      <w:r>
        <w:fldChar w:fldCharType="separate"/>
      </w:r>
      <w:r w:rsidR="00B446BE">
        <w:rPr>
          <w:noProof/>
        </w:rPr>
        <w:t>[218, 219]</w:t>
      </w:r>
      <w:r>
        <w:fldChar w:fldCharType="end"/>
      </w:r>
      <w:r w:rsidRPr="00390549">
        <w:t xml:space="preserve"> from </w:t>
      </w:r>
      <w:r>
        <w:t xml:space="preserve">PDL, </w:t>
      </w:r>
      <w:r w:rsidRPr="00390549">
        <w:t xml:space="preserve">diethyl carbonate, </w:t>
      </w:r>
      <w:r>
        <w:t>and 1,4-butanediol, 5) poly(PDL</w:t>
      </w:r>
      <w:r w:rsidRPr="00390549">
        <w:t>-</w:t>
      </w:r>
      <w:r w:rsidRPr="00390549">
        <w:rPr>
          <w:i/>
        </w:rPr>
        <w:t>co</w:t>
      </w:r>
      <w:r w:rsidRPr="00390549">
        <w:t>-β-amino ester)</w:t>
      </w:r>
      <w:r>
        <w:t>s</w:t>
      </w:r>
      <w:r>
        <w:fldChar w:fldCharType="begin"/>
      </w:r>
      <w:r w:rsidR="00665E6D">
        <w:instrText xml:space="preserve"> ADDIN EN.CITE &lt;EndNote&gt;&lt;Cite&gt;&lt;Author&gt;Martino&lt;/Author&gt;&lt;Year&gt;2012&lt;/Year&gt;&lt;RecNum&gt;187&lt;/RecNum&gt;&lt;DisplayText&gt;[220]&lt;/DisplayText&gt;&lt;record&gt;&lt;rec-number&gt;187&lt;/rec-number&gt;&lt;foreign-keys&gt;&lt;key app="EN" db-id="ttaxtfz55xzxzeea9t9pfdtopw0vdseapp0f"&gt;187&lt;/key&gt;&lt;/foreign-keys&gt;&lt;ref-type name="Journal Article"&gt;17&lt;/ref-type&gt;&lt;contributors&gt;&lt;authors&gt;&lt;author&gt;Martino, Lucrezia&lt;/author&gt;&lt;author&gt;Scandola, Mariastella&lt;/author&gt;&lt;author&gt;Jiang, Zhaozhong&lt;/author&gt;&lt;/authors&gt;&lt;/contributors&gt;&lt;titles&gt;&lt;title&gt;Enzymatic synthesis, thermal and crystalline properties of a poly(β–amino ester) and poly(lactone-co-β–amino ester) copolymers&lt;/title&gt;&lt;secondary-title&gt;Polymer&lt;/secondary-title&gt;&lt;/titles&gt;&lt;periodical&gt;&lt;full-title&gt;Polymer&lt;/full-title&gt;&lt;/periodical&gt;&lt;pages&gt;1839-1848&lt;/pages&gt;&lt;volume&gt;53&lt;/volume&gt;&lt;number&gt;9&lt;/number&gt;&lt;keywords&gt;&lt;keyword&gt;Lipase&lt;/keyword&gt;&lt;keyword&gt;ω-hydroxy β-amino ester&lt;/keyword&gt;&lt;keyword&gt;poly (amino ester)&lt;/keyword&gt;&lt;/keywords&gt;&lt;dates&gt;&lt;year&gt;2012&lt;/year&gt;&lt;pub-dates&gt;&lt;date&gt;4/17/&lt;/date&gt;&lt;/pub-dates&gt;&lt;/dates&gt;&lt;isbn&gt;0032-3861&lt;/isbn&gt;&lt;urls&gt;&lt;related-urls&gt;&lt;url&gt;http://www.sciencedirect.com/science/article/pii/S0032386112002121&lt;/url&gt;&lt;/related-urls&gt;&lt;/urls&gt;&lt;electronic-resource-num&gt;http://dx.doi.org/10.1016/j.polymer.2012.03.005&lt;/electronic-resource-num&gt;&lt;/record&gt;&lt;/Cite&gt;&lt;/EndNote&gt;</w:instrText>
      </w:r>
      <w:r>
        <w:fldChar w:fldCharType="separate"/>
      </w:r>
      <w:r w:rsidR="00B446BE">
        <w:rPr>
          <w:noProof/>
        </w:rPr>
        <w:t>[220]</w:t>
      </w:r>
      <w:r>
        <w:fldChar w:fldCharType="end"/>
      </w:r>
      <w:r w:rsidRPr="001B3E7E">
        <w:t xml:space="preserve"> </w:t>
      </w:r>
      <w:r w:rsidRPr="00390549">
        <w:t>from PDL and ethyl 3-(4-(hydroxym</w:t>
      </w:r>
      <w:r>
        <w:t>ethyl)piperidin-1-yl)propanoate (EHMPP)</w:t>
      </w:r>
      <w:r w:rsidR="00C63908">
        <w:t>, and 6) poly(amide)s</w:t>
      </w:r>
      <w:r w:rsidR="007B0CA6">
        <w:fldChar w:fldCharType="begin"/>
      </w:r>
      <w:r w:rsidR="00665E6D">
        <w:instrText xml:space="preserve"> ADDIN EN.CITE &lt;EndNote&gt;&lt;Cite&gt;&lt;Author&gt;Hua&lt;/Author&gt;&lt;Year&gt;2018&lt;/Year&gt;&lt;RecNum&gt;221&lt;/RecNum&gt;&lt;DisplayText&gt;[221]&lt;/DisplayText&gt;&lt;record&gt;&lt;rec-number&gt;221&lt;/rec-number&gt;&lt;foreign-keys&gt;&lt;key app="EN" db-id="d0a0rdfrkaepzeefzw65v5fcv2tpaxwv0rd0"&gt;221&lt;/key&gt;&lt;/foreign-keys&gt;&lt;ref-type name="Journal Article"&gt;17&lt;/ref-type&gt;&lt;contributors&gt;&lt;authors&gt;&lt;author&gt;Hua, G.&lt;/author&gt;&lt;author&gt;Odelius, K.&lt;/author&gt;&lt;/authors&gt;&lt;/contributors&gt;&lt;auth-address&gt;Department of Fibre and Polymer Technology , KTH Royal Institute of Technology , SE-100 44 Stockholm , Sweden.&lt;/auth-address&gt;&lt;titles&gt;&lt;title&gt;Exploiting Ring-Opening Aminolysis-Condensation as a Polymerization Pathway to Structurally Diverse Biobased Polyamides&lt;/title&gt;&lt;secondary-title&gt;Biomacromolecules&lt;/secondary-title&gt;&lt;alt-title&gt;Biomacromolecules&lt;/alt-title&gt;&lt;/titles&gt;&lt;periodical&gt;&lt;full-title&gt;Biomacromolecules&lt;/full-title&gt;&lt;/periodical&gt;&lt;alt-periodical&gt;&lt;full-title&gt;Biomacromolecules&lt;/full-title&gt;&lt;/alt-periodical&gt;&lt;pages&gt;1573-1581&lt;/pages&gt;&lt;volume&gt;19&lt;/volume&gt;&lt;number&gt;5&lt;/number&gt;&lt;dates&gt;&lt;year&gt;2018&lt;/year&gt;&lt;pub-dates&gt;&lt;date&gt;May&lt;/date&gt;&lt;/pub-dates&gt;&lt;/dates&gt;&lt;isbn&gt;1525-7797&lt;/isbn&gt;&lt;accession-num&gt;WOS:000432476800020&lt;/accession-num&gt;&lt;urls&gt;&lt;related-urls&gt;&lt;url&gt;&amp;lt;Go to ISI&amp;gt;://WOS:000432476800020&lt;/url&gt;&lt;/related-urls&gt;&lt;/urls&gt;&lt;electronic-resource-num&gt;10.1021/acs.biomac.8b00322&lt;/electronic-resource-num&gt;&lt;/record&gt;&lt;/Cite&gt;&lt;/EndNote&gt;</w:instrText>
      </w:r>
      <w:r w:rsidR="007B0CA6">
        <w:fldChar w:fldCharType="separate"/>
      </w:r>
      <w:r w:rsidR="00B446BE">
        <w:rPr>
          <w:noProof/>
        </w:rPr>
        <w:t>[221]</w:t>
      </w:r>
      <w:r w:rsidR="007B0CA6">
        <w:fldChar w:fldCharType="end"/>
      </w:r>
      <w:r w:rsidR="00C63908">
        <w:t xml:space="preserve"> </w:t>
      </w:r>
      <w:r w:rsidR="00C63908" w:rsidRPr="00E81F5C">
        <w:rPr>
          <w:i/>
        </w:rPr>
        <w:t>via</w:t>
      </w:r>
      <w:r w:rsidR="00C63908">
        <w:t xml:space="preserve"> simultaneous ring-opening and </w:t>
      </w:r>
      <w:proofErr w:type="spellStart"/>
      <w:r w:rsidR="00C63908">
        <w:t>aminolysis</w:t>
      </w:r>
      <w:proofErr w:type="spellEnd"/>
      <w:r w:rsidR="00C63908">
        <w:t xml:space="preserve">-condensation polymerisation between EB and various diamines using TBD as a catalyst at 100 °C. </w:t>
      </w:r>
      <w:r w:rsidR="00BA23DF">
        <w:t xml:space="preserve">Furthermore, this strategy has been extended to prepare PEGylated </w:t>
      </w:r>
      <w:r w:rsidR="00F92FDF" w:rsidRPr="00F92FDF">
        <w:t>poly(amine-</w:t>
      </w:r>
      <w:r w:rsidR="00F92FDF" w:rsidRPr="00117174">
        <w:rPr>
          <w:i/>
        </w:rPr>
        <w:t>co</w:t>
      </w:r>
      <w:r w:rsidR="00F92FDF" w:rsidRPr="00F92FDF">
        <w:t>-ester)s</w:t>
      </w:r>
      <w:r>
        <w:t>,</w:t>
      </w:r>
      <w:r w:rsidR="00F92FDF">
        <w:fldChar w:fldCharType="begin">
          <w:fldData xml:space="preserve">PEVuZE5vdGU+PENpdGU+PEF1dGhvcj5aaGFuZzwvQXV0aG9yPjxZZWFyPjIwMTQ8L1llYXI+PFJl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</w:fldData>
        </w:fldChar>
      </w:r>
      <w:r w:rsidR="00665E6D">
        <w:instrText xml:space="preserve"> ADDIN EN.CITE </w:instrText>
      </w:r>
      <w:r w:rsidR="00665E6D">
        <w:fldChar w:fldCharType="begin">
          <w:fldData xml:space="preserve">PEVuZE5vdGU+PENpdGU+PEF1dGhvcj5aaGFuZzwvQXV0aG9yPjxZZWFyPjIwMTQ8L1llYXI+PFJl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</w:fldData>
        </w:fldChar>
      </w:r>
      <w:r w:rsidR="00665E6D">
        <w:instrText xml:space="preserve"> ADDIN EN.CITE.DATA </w:instrText>
      </w:r>
      <w:r w:rsidR="00665E6D">
        <w:fldChar w:fldCharType="end"/>
      </w:r>
      <w:r w:rsidR="00F92FDF">
        <w:fldChar w:fldCharType="separate"/>
      </w:r>
      <w:r w:rsidR="00B446BE">
        <w:rPr>
          <w:noProof/>
        </w:rPr>
        <w:t>[217, 222, 223]</w:t>
      </w:r>
      <w:r w:rsidR="00F92FDF">
        <w:fldChar w:fldCharType="end"/>
      </w:r>
      <w:r w:rsidR="00F92FDF" w:rsidRPr="00F92FDF">
        <w:t xml:space="preserve"> </w:t>
      </w:r>
      <w:r w:rsidR="00BA23DF">
        <w:t>poly(PDL-</w:t>
      </w:r>
      <w:r w:rsidR="00BA23DF" w:rsidRPr="00A31CF9">
        <w:rPr>
          <w:i/>
        </w:rPr>
        <w:t>co</w:t>
      </w:r>
      <w:r w:rsidR="00BA23DF">
        <w:t>-butylene-</w:t>
      </w:r>
      <w:r w:rsidR="00BA23DF" w:rsidRPr="00A31CF9">
        <w:rPr>
          <w:i/>
        </w:rPr>
        <w:t>co</w:t>
      </w:r>
      <w:r w:rsidR="00BA23DF">
        <w:t xml:space="preserve">-3,3’-dithiodipropionate) </w:t>
      </w:r>
      <w:proofErr w:type="spellStart"/>
      <w:r w:rsidR="00BA23DF">
        <w:t>co</w:t>
      </w:r>
      <w:r w:rsidR="00906E6C">
        <w:t>polyester</w:t>
      </w:r>
      <w:r w:rsidR="00BA23DF">
        <w:t>s</w:t>
      </w:r>
      <w:proofErr w:type="spellEnd"/>
      <w:r>
        <w:t>,</w:t>
      </w:r>
      <w:r w:rsidR="00AB7353">
        <w:fldChar w:fldCharType="begin"/>
      </w:r>
      <w:r w:rsidR="00665E6D">
        <w:instrText xml:space="preserve"> ADDIN EN.CITE &lt;EndNote&gt;&lt;Cite&gt;&lt;Author&gt;Chen&lt;/Author&gt;&lt;Year&gt;2017&lt;/Year&gt;&lt;RecNum&gt;224&lt;/RecNum&gt;&lt;DisplayText&gt;[224]&lt;/DisplayText&gt;&lt;record&gt;&lt;rec-number&gt;224&lt;/rec-number&gt;&lt;foreign-keys&gt;&lt;key app="EN" db-id="d0a0rdfrkaepzeefzw65v5fcv2tpaxwv0rd0"&gt;224&lt;/key&gt;&lt;/foreign-keys&gt;&lt;ref-type name="Journal Article"&gt;17&lt;/ref-type&gt;&lt;contributors&gt;&lt;authors&gt;&lt;author&gt;Chen, Y.&lt;/author&gt;&lt;author&gt;Su, M. F.&lt;/author&gt;&lt;author&gt;Li, Y. Q.&lt;/author&gt;&lt;author&gt;Gao, J. B.&lt;/author&gt;&lt;author&gt;Zhang, C.&lt;/author&gt;&lt;author&gt;Cao, Z.&lt;/author&gt;&lt;author&gt;Zhou, J. B.&lt;/author&gt;&lt;author&gt;Liu, J.&lt;/author&gt;&lt;author&gt;Jiang, Z. Z.&lt;/author&gt;&lt;/authors&gt;&lt;/contributors&gt;&lt;auth-address&gt;Department of Biomedical Engineering, School of Engineering, Sun Yat-sen University , Guangzhou, Guangdong 510006, China.&amp;#xD;Department of Neurosurgery and Department of Biomedical Engineering, Yale University , New Haven, Connecticut 06511, United States.&amp;#xD;Department of Biomedical Engineering, Molecular Innovations Center, Yale University , 600 West Campus Drive, West Haven, Connecticut 06516, United States.&lt;/auth-address&gt;&lt;titles&gt;&lt;title&gt;Enzymatic PEG-Poly(amine-co-disulfide ester) Nanoparticles as pH-and Redox-Responsive Drug Nanocarriers for Efficient Antitumor Treatment&lt;/title&gt;&lt;secondary-title&gt;Acs Applied Materials &amp;amp; Interfaces&lt;/secondary-title&gt;&lt;alt-title&gt;ACS applied materials &amp;amp; interfaces&lt;/alt-title&gt;&lt;/titles&gt;&lt;periodical&gt;&lt;full-title&gt;Acs Applied Materials &amp;amp; Interfaces&lt;/full-title&gt;&lt;/periodical&gt;&lt;alt-periodical&gt;&lt;full-title&gt;Acs Applied Materials &amp;amp; Interfaces&lt;/full-title&gt;&lt;/alt-periodical&gt;&lt;pages&gt;30519-30535&lt;/pages&gt;&lt;volume&gt;9&lt;/volume&gt;&lt;number&gt;36&lt;/number&gt;&lt;dates&gt;&lt;year&gt;2017&lt;/year&gt;&lt;pub-dates&gt;&lt;date&gt;Sep&lt;/date&gt;&lt;/pub-dates&gt;&lt;/dates&gt;&lt;isbn&gt;1944-8244&lt;/isbn&gt;&lt;accession-num&gt;WOS:000411043600030&lt;/accession-num&gt;&lt;urls&gt;&lt;related-urls&gt;&lt;url&gt;&amp;lt;Go to ISI&amp;gt;://WOS:000411043600030&lt;/url&gt;&lt;/related-urls&gt;&lt;/urls&gt;&lt;electronic-resource-num&gt;10.1021/acsami.7b10148&lt;/electronic-resource-num&gt;&lt;/record&gt;&lt;/Cite&gt;&lt;/EndNote&gt;</w:instrText>
      </w:r>
      <w:r w:rsidR="00AB7353">
        <w:fldChar w:fldCharType="separate"/>
      </w:r>
      <w:r w:rsidR="00B446BE">
        <w:rPr>
          <w:noProof/>
        </w:rPr>
        <w:t>[224]</w:t>
      </w:r>
      <w:r w:rsidR="00AB7353">
        <w:fldChar w:fldCharType="end"/>
      </w:r>
      <w:r w:rsidRPr="001B3E7E">
        <w:t xml:space="preserve"> </w:t>
      </w:r>
      <w:r>
        <w:t>and poly(PDL</w:t>
      </w:r>
      <w:r w:rsidRPr="00390549">
        <w:t>-</w:t>
      </w:r>
      <w:r w:rsidRPr="00390549">
        <w:rPr>
          <w:i/>
        </w:rPr>
        <w:t>co</w:t>
      </w:r>
      <w:r w:rsidRPr="00390549">
        <w:t>-β-amino ester)</w:t>
      </w:r>
      <w:r w:rsidR="00DA0E1B">
        <w:t>s</w:t>
      </w:r>
      <w:r>
        <w:fldChar w:fldCharType="begin">
          <w:fldData xml:space="preserve">PEVuZE5vdGU+PENpdGU+PEF1dGhvcj5DaGVuPC9BdXRob3I+PFllYXI+MjAxNjwvWWVhcj48UmVj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</w:fldData>
        </w:fldChar>
      </w:r>
      <w:r w:rsidR="00665E6D">
        <w:instrText xml:space="preserve"> ADDIN EN.CITE </w:instrText>
      </w:r>
      <w:r w:rsidR="00665E6D">
        <w:fldChar w:fldCharType="begin">
          <w:fldData xml:space="preserve">PEVuZE5vdGU+PENpdGU+PEF1dGhvcj5DaGVuPC9BdXRob3I+PFllYXI+MjAxNjwvWWVhcj48UmVj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</w:fldData>
        </w:fldChar>
      </w:r>
      <w:r w:rsidR="00665E6D">
        <w:instrText xml:space="preserve"> ADDIN EN.CITE.DATA </w:instrText>
      </w:r>
      <w:r w:rsidR="00665E6D">
        <w:fldChar w:fldCharType="end"/>
      </w:r>
      <w:r>
        <w:fldChar w:fldCharType="separate"/>
      </w:r>
      <w:r w:rsidR="00B446BE">
        <w:rPr>
          <w:noProof/>
        </w:rPr>
        <w:t>[225]</w:t>
      </w:r>
      <w:r>
        <w:fldChar w:fldCharType="end"/>
      </w:r>
      <w:r w:rsidR="00DA0E1B">
        <w:t xml:space="preserve"> by copolymerising the respective monomers with PEG or </w:t>
      </w:r>
      <w:proofErr w:type="spellStart"/>
      <w:r w:rsidR="00DA0E1B">
        <w:t>monomethoxyPEG</w:t>
      </w:r>
      <w:proofErr w:type="spellEnd"/>
      <w:r w:rsidR="00DA0E1B">
        <w:t>.</w:t>
      </w:r>
      <w:r w:rsidRPr="00390549">
        <w:t xml:space="preserve"> </w:t>
      </w:r>
      <w:r w:rsidR="00C63908">
        <w:t>Finally</w:t>
      </w:r>
      <w:r w:rsidR="00B50ADC">
        <w:t xml:space="preserve">, </w:t>
      </w:r>
      <w:proofErr w:type="spellStart"/>
      <w:r w:rsidR="00B50ADC">
        <w:t>t</w:t>
      </w:r>
      <w:r w:rsidR="00E00E67">
        <w:t>elechelic</w:t>
      </w:r>
      <w:proofErr w:type="spellEnd"/>
      <w:r w:rsidR="00E00E67">
        <w:t xml:space="preserve"> PMLs have been </w:t>
      </w:r>
      <w:r w:rsidR="00422503">
        <w:t>obtained</w:t>
      </w:r>
      <w:r w:rsidR="00E00E67">
        <w:t xml:space="preserve"> </w:t>
      </w:r>
      <w:r w:rsidR="00660FF9" w:rsidRPr="00117174">
        <w:rPr>
          <w:i/>
        </w:rPr>
        <w:t>via</w:t>
      </w:r>
      <w:r w:rsidR="00B50ADC">
        <w:t xml:space="preserve"> </w:t>
      </w:r>
      <w:r w:rsidR="00660FF9">
        <w:t xml:space="preserve">simultaneous </w:t>
      </w:r>
      <w:proofErr w:type="spellStart"/>
      <w:r w:rsidR="00660FF9">
        <w:t>eROP</w:t>
      </w:r>
      <w:proofErr w:type="spellEnd"/>
      <w:r w:rsidR="00660FF9">
        <w:t xml:space="preserve"> and condensation polymerisation </w:t>
      </w:r>
      <w:r w:rsidR="00B50ADC">
        <w:t>by</w:t>
      </w:r>
      <w:r w:rsidR="00E00E67">
        <w:t xml:space="preserve"> performing the</w:t>
      </w:r>
      <w:r w:rsidR="00BB5F58">
        <w:t xml:space="preserve"> </w:t>
      </w:r>
      <w:proofErr w:type="spellStart"/>
      <w:r w:rsidR="00BB5F58">
        <w:t>eROP</w:t>
      </w:r>
      <w:proofErr w:type="spellEnd"/>
      <w:r w:rsidR="00BB5F58">
        <w:t xml:space="preserve"> of PDL in the presence of divinyl adipate and glycidol </w:t>
      </w:r>
      <w:r w:rsidR="00BB5F58" w:rsidRPr="00FC3129">
        <w:t xml:space="preserve">to </w:t>
      </w:r>
      <w:r w:rsidR="00BB5F58">
        <w:t xml:space="preserve">yield </w:t>
      </w:r>
      <w:r w:rsidR="00331E75">
        <w:t>α,ω-diepoxy</w:t>
      </w:r>
      <w:r w:rsidR="00BB5F58" w:rsidRPr="00FC3129">
        <w:t xml:space="preserve"> functional PPDL.</w:t>
      </w:r>
      <w:r w:rsidR="00BB5F58" w:rsidRPr="00FC3129">
        <w:fldChar w:fldCharType="begin"/>
      </w:r>
      <w:r w:rsidR="00665E6D">
        <w:instrText xml:space="preserve"> ADDIN EN.CITE &lt;EndNote&gt;&lt;Cite&gt;&lt;Author&gt;Eriksson&lt;/Author&gt;&lt;Year&gt;2009&lt;/Year&gt;&lt;RecNum&gt;10&lt;/RecNum&gt;&lt;DisplayText&gt;[226]&lt;/DisplayText&gt;&lt;record&gt;&lt;rec-number&gt;10&lt;/rec-number&gt;&lt;foreign-keys&gt;&lt;key app="EN" db-id="ttaxtfz55xzxzeea9t9pfdtopw0vdseapp0f"&gt;10&lt;/key&gt;&lt;/foreign-keys&gt;&lt;ref-type name="Journal Article"&gt;17&lt;/ref-type&gt;&lt;contributors&gt;&lt;authors&gt;&lt;author&gt;Eriksson, Magnus&lt;/author&gt;&lt;author&gt;Fogelstrom, Linda&lt;/author&gt;&lt;author&gt;Hult, Karl&lt;/author&gt;&lt;author&gt;Malmstrom, Eva&lt;/author&gt;&lt;author&gt;Johansson, Mats&lt;/author&gt;&lt;author&gt;Trey, Stacy&lt;/author&gt;&lt;author&gt;Martinelle, Mats&lt;/author&gt;&lt;/authors&gt;&lt;/contributors&gt;&lt;titles&gt;&lt;title&gt;Enzymatic One-Pot Route to Telechelic Polypentadecalactone Epoxide: Synthesis, UV Curing, and Characterization&lt;/title&gt;&lt;secondary-title&gt;Biomacromolecules&lt;/secondary-title&gt;&lt;/titles&gt;&lt;periodical&gt;&lt;full-title&gt;Biomacromolecules&lt;/full-title&gt;&lt;abbr-1&gt;Biomacromolecules&lt;/abbr-1&gt;&lt;abbr-2&gt;Biomacromolecules&lt;/abbr-2&gt;&lt;/periodical&gt;&lt;pages&gt;3108-3113&lt;/pages&gt;&lt;volume&gt;10&lt;/volume&gt;&lt;number&gt;11&lt;/number&gt;&lt;dates&gt;&lt;year&gt;2009&lt;/year&gt;&lt;pub-dates&gt;&lt;date&gt;Nov&lt;/date&gt;&lt;/pub-dates&gt;&lt;/dates&gt;&lt;isbn&gt;1525-7797&lt;/isbn&gt;&lt;accession-num&gt;WOS:000271428800019&lt;/accession-num&gt;&lt;urls&gt;&lt;related-urls&gt;&lt;url&gt;&amp;lt;Go to ISI&amp;gt;://WOS:000271428800019&lt;/url&gt;&lt;/related-urls&gt;&lt;/urls&gt;&lt;electronic-resource-num&gt;10.1021/bm9007925&lt;/electronic-resource-num&gt;&lt;/record&gt;&lt;/Cite&gt;&lt;/EndNote&gt;</w:instrText>
      </w:r>
      <w:r w:rsidR="00BB5F58" w:rsidRPr="00FC3129">
        <w:fldChar w:fldCharType="separate"/>
      </w:r>
      <w:r w:rsidR="00B446BE">
        <w:rPr>
          <w:noProof/>
        </w:rPr>
        <w:t>[226]</w:t>
      </w:r>
      <w:r w:rsidR="00BB5F58" w:rsidRPr="00FC3129">
        <w:fldChar w:fldCharType="end"/>
      </w:r>
      <w:r w:rsidR="00BB5F58">
        <w:t xml:space="preserve"> Cationic </w:t>
      </w:r>
      <w:proofErr w:type="spellStart"/>
      <w:r w:rsidR="00BB5F58">
        <w:t>photopolymerisation</w:t>
      </w:r>
      <w:proofErr w:type="spellEnd"/>
      <w:r w:rsidR="00BB5F58">
        <w:t xml:space="preserve"> of </w:t>
      </w:r>
      <w:r w:rsidR="00BB5F58" w:rsidRPr="00C26E87">
        <w:t>α,ω</w:t>
      </w:r>
      <w:r w:rsidR="00331E75">
        <w:t>-diepoxy</w:t>
      </w:r>
      <w:r w:rsidR="00BB5F58">
        <w:t xml:space="preserve"> macromonomers and crosslinking using </w:t>
      </w:r>
      <w:r w:rsidR="00BB5F58" w:rsidRPr="00C72C69">
        <w:t xml:space="preserve">cycloaliphatic </w:t>
      </w:r>
      <w:proofErr w:type="spellStart"/>
      <w:r w:rsidR="00BB5F58" w:rsidRPr="00C72C69">
        <w:t>diepoxide</w:t>
      </w:r>
      <w:proofErr w:type="spellEnd"/>
      <w:r w:rsidR="00BB5F58">
        <w:t xml:space="preserve"> formed durable </w:t>
      </w:r>
      <w:r w:rsidR="001B0978" w:rsidRPr="007A17D1">
        <w:t>crystalline</w:t>
      </w:r>
      <w:r w:rsidR="001B0978">
        <w:t xml:space="preserve"> </w:t>
      </w:r>
      <w:r w:rsidR="00BB5F58">
        <w:t>films.</w:t>
      </w:r>
      <w:r w:rsidR="00BB5F58">
        <w:fldChar w:fldCharType="begin"/>
      </w:r>
      <w:r w:rsidR="00665E6D">
        <w:instrText xml:space="preserve"> ADDIN EN.CITE &lt;EndNote&gt;&lt;Cite&gt;&lt;Author&gt;Eriksson&lt;/Author&gt;&lt;Year&gt;2009&lt;/Year&gt;&lt;RecNum&gt;10&lt;/RecNum&gt;&lt;DisplayText&gt;[226]&lt;/DisplayText&gt;&lt;record&gt;&lt;rec-number&gt;10&lt;/rec-number&gt;&lt;foreign-keys&gt;&lt;key app="EN" db-id="ttaxtfz55xzxzeea9t9pfdtopw0vdseapp0f"&gt;10&lt;/key&gt;&lt;/foreign-keys&gt;&lt;ref-type name="Journal Article"&gt;17&lt;/ref-type&gt;&lt;contributors&gt;&lt;authors&gt;&lt;author&gt;Eriksson, Magnus&lt;/author&gt;&lt;author&gt;Fogelstrom, Linda&lt;/author&gt;&lt;author&gt;Hult, Karl&lt;/author&gt;&lt;author&gt;Malmstrom, Eva&lt;/author&gt;&lt;author&gt;Johansson, Mats&lt;/author&gt;&lt;author&gt;Trey, Stacy&lt;/author&gt;&lt;author&gt;Martinelle, Mats&lt;/author&gt;&lt;/authors&gt;&lt;/contributors&gt;&lt;titles&gt;&lt;title&gt;Enzymatic One-Pot Route to Telechelic Polypentadecalactone Epoxide: Synthesis, UV Curing, and Characterization&lt;/title&gt;&lt;secondary-title&gt;Biomacromolecules&lt;/secondary-title&gt;&lt;/titles&gt;&lt;periodical&gt;&lt;full-title&gt;Biomacromolecules&lt;/full-title&gt;&lt;abbr-1&gt;Biomacromolecules&lt;/abbr-1&gt;&lt;abbr-2&gt;Biomacromolecules&lt;/abbr-2&gt;&lt;/periodical&gt;&lt;pages&gt;3108-3113&lt;/pages&gt;&lt;volume&gt;10&lt;/volume&gt;&lt;number&gt;11&lt;/number&gt;&lt;dates&gt;&lt;year&gt;2009&lt;/year&gt;&lt;pub-dates&gt;&lt;date&gt;Nov&lt;/date&gt;&lt;/pub-dates&gt;&lt;/dates&gt;&lt;isbn&gt;1525-7797&lt;/isbn&gt;&lt;accession-num&gt;WOS:000271428800019&lt;/accession-num&gt;&lt;urls&gt;&lt;related-urls&gt;&lt;url&gt;&amp;lt;Go to ISI&amp;gt;://WOS:000271428800019&lt;/url&gt;&lt;/related-urls&gt;&lt;/urls&gt;&lt;electronic-resource-num&gt;10.1021/bm9007925&lt;/electronic-resource-num&gt;&lt;/record&gt;&lt;/Cite&gt;&lt;/EndNote&gt;</w:instrText>
      </w:r>
      <w:r w:rsidR="00BB5F58">
        <w:fldChar w:fldCharType="separate"/>
      </w:r>
      <w:r w:rsidR="00B446BE">
        <w:rPr>
          <w:noProof/>
        </w:rPr>
        <w:t>[226]</w:t>
      </w:r>
      <w:r w:rsidR="00BB5F58">
        <w:fldChar w:fldCharType="end"/>
      </w:r>
      <w:r w:rsidR="00A4304F">
        <w:t xml:space="preserve"> </w:t>
      </w:r>
    </w:p>
    <w:p w14:paraId="625DD9AF" w14:textId="6010B7CC" w:rsidR="00A91844" w:rsidRPr="00390549" w:rsidRDefault="00AB4301" w:rsidP="00117174">
      <w:pPr>
        <w:pStyle w:val="Image"/>
        <w:spacing w:after="240"/>
      </w:pPr>
      <w:r w:rsidRPr="00390549">
        <w:rPr>
          <w:noProof/>
        </w:rPr>
        <w:object w:dxaOrig="11114" w:dyaOrig="2977" w14:anchorId="20EB54BC">
          <v:shape id="_x0000_i1026" type="#_x0000_t75" alt="" style="width:416.95pt;height:112.7pt;mso-width-percent:0;mso-height-percent:0;mso-width-percent:0;mso-height-percent:0" o:ole="">
            <v:imagedata r:id="rId40" o:title=""/>
          </v:shape>
          <o:OLEObject Type="Embed" ProgID="ChemDraw.Document.6.0" ShapeID="_x0000_i1026" DrawAspect="Content" ObjectID="_1605428684" r:id="rId41"/>
        </w:object>
      </w:r>
    </w:p>
    <w:p w14:paraId="3D099364" w14:textId="4670FFC6" w:rsidR="00517B7E" w:rsidRPr="00117174" w:rsidRDefault="00A91844" w:rsidP="00117174">
      <w:pPr>
        <w:spacing w:line="240" w:lineRule="auto"/>
        <w:ind w:firstLine="0"/>
        <w:rPr>
          <w:sz w:val="22"/>
          <w:szCs w:val="22"/>
        </w:rPr>
      </w:pPr>
      <w:r w:rsidRPr="00117174">
        <w:rPr>
          <w:b/>
          <w:sz w:val="22"/>
          <w:szCs w:val="22"/>
        </w:rPr>
        <w:t xml:space="preserve">Scheme </w:t>
      </w:r>
      <w:r w:rsidR="00D5415B" w:rsidRPr="00117174">
        <w:rPr>
          <w:b/>
          <w:sz w:val="22"/>
          <w:szCs w:val="22"/>
        </w:rPr>
        <w:t>1</w:t>
      </w:r>
      <w:r w:rsidR="00D5415B">
        <w:rPr>
          <w:b/>
          <w:sz w:val="22"/>
          <w:szCs w:val="22"/>
        </w:rPr>
        <w:t>2</w:t>
      </w:r>
      <w:r w:rsidR="00D5415B" w:rsidRPr="00117174">
        <w:rPr>
          <w:sz w:val="22"/>
          <w:szCs w:val="22"/>
        </w:rPr>
        <w:t xml:space="preserve"> </w:t>
      </w:r>
      <w:r w:rsidRPr="00117174">
        <w:rPr>
          <w:sz w:val="22"/>
          <w:szCs w:val="22"/>
        </w:rPr>
        <w:t>Two-stage process for the copolymerisation of PDL, diethyl succinate, and 1,4</w:t>
      </w:r>
      <w:r w:rsidRPr="00117174">
        <w:rPr>
          <w:sz w:val="22"/>
          <w:szCs w:val="22"/>
        </w:rPr>
        <w:noBreakHyphen/>
        <w:t xml:space="preserve">butanediol. Scheme </w:t>
      </w:r>
      <w:r w:rsidR="001D7621">
        <w:rPr>
          <w:sz w:val="22"/>
          <w:szCs w:val="22"/>
        </w:rPr>
        <w:t>adapted</w:t>
      </w:r>
      <w:r w:rsidR="001D7621" w:rsidRPr="00117174">
        <w:rPr>
          <w:sz w:val="22"/>
          <w:szCs w:val="22"/>
        </w:rPr>
        <w:t xml:space="preserve"> </w:t>
      </w:r>
      <w:r w:rsidRPr="00117174">
        <w:rPr>
          <w:sz w:val="22"/>
          <w:szCs w:val="22"/>
        </w:rPr>
        <w:t>from Jiang.</w:t>
      </w:r>
      <w:r w:rsidRPr="00117174">
        <w:rPr>
          <w:sz w:val="22"/>
          <w:szCs w:val="22"/>
        </w:rPr>
        <w:fldChar w:fldCharType="begin"/>
      </w:r>
      <w:r w:rsidR="00665E6D">
        <w:rPr>
          <w:sz w:val="22"/>
          <w:szCs w:val="22"/>
        </w:rPr>
        <w:instrText xml:space="preserve"> ADDIN EN.CITE &lt;EndNote&gt;&lt;Cite&gt;&lt;Author&gt;Jiang&lt;/Author&gt;&lt;Year&gt;2008&lt;/Year&gt;&lt;RecNum&gt;211&lt;/RecNum&gt;&lt;DisplayText&gt;[211]&lt;/DisplayText&gt;&lt;record&gt;&lt;rec-number&gt;211&lt;/rec-number&gt;&lt;foreign-keys&gt;&lt;key app="EN" db-id="d0a0rdfrkaepzeefzw65v5fcv2tpaxwv0rd0"&gt;211&lt;/key&gt;&lt;/foreign-keys&gt;&lt;ref-type name="Journal Article"&gt;17&lt;/ref-type&gt;&lt;contributors&gt;&lt;authors&gt;&lt;author&gt;Jiang, Zhaozhong&lt;/author&gt;&lt;/authors&gt;&lt;/contributors&gt;&lt;auth-address&gt;Biomedical Engineering Department, Yale University, 55 Prospect Street, New Haven, Connecticut 06511, USA. zhaozhong.jiang@yale.edu&lt;/auth-address&gt;&lt;titles&gt;&lt;title&gt;Lipase-Catalyzed Synthesis of Aliphatic Polyesters via Copolymerization of Lactone, Dialkyl Diester, and Diol&lt;/title&gt;&lt;secondary-title&gt;Biomacromolecules&lt;/secondary-title&gt;&lt;alt-title&gt;Biomacromolecules&lt;/alt-title&gt;&lt;/titles&gt;&lt;periodical&gt;&lt;full-title&gt;Biomacromolecules&lt;/full-title&gt;&lt;/periodical&gt;&lt;alt-periodical&gt;&lt;full-title&gt;Biomacromolecules&lt;/full-title&gt;&lt;/alt-periodical&gt;&lt;pages&gt;3246-3251&lt;/pages&gt;&lt;volume&gt;9&lt;/volume&gt;&lt;number&gt;11&lt;/number&gt;&lt;keywords&gt;&lt;keyword&gt;Alcohols&lt;/keyword&gt;&lt;keyword&gt;Candida/enzymology&lt;/keyword&gt;&lt;keyword&gt;Catalysis&lt;/keyword&gt;&lt;keyword&gt;Esters&lt;/keyword&gt;&lt;keyword&gt;Lactones&lt;/keyword&gt;&lt;keyword&gt;Lipase/*metabolism&lt;/keyword&gt;&lt;keyword&gt;Phase Transition&lt;/keyword&gt;&lt;keyword&gt;Polyesters/*chemical synthesis&lt;/keyword&gt;&lt;/keywords&gt;&lt;dates&gt;&lt;year&gt;2008&lt;/year&gt;&lt;pub-dates&gt;&lt;date&gt;2008/11/10&lt;/date&gt;&lt;/pub-dates&gt;&lt;/dates&gt;&lt;publisher&gt;American Chemical Society&lt;/publisher&gt;&lt;isbn&gt;1525-7797&lt;/isbn&gt;&lt;accession-num&gt;18939863&lt;/accession-num&gt;&lt;urls&gt;&lt;related-urls&gt;&lt;url&gt;https://doi.org/10.1021/bm800814m&lt;/url&gt;&lt;/related-urls&gt;&lt;/urls&gt;&lt;electronic-resource-num&gt;10.1021/bm800814m&lt;/electronic-resource-num&gt;&lt;/record&gt;&lt;/Cite&gt;&lt;/EndNote&gt;</w:instrText>
      </w:r>
      <w:r w:rsidRPr="00117174">
        <w:rPr>
          <w:sz w:val="22"/>
          <w:szCs w:val="22"/>
        </w:rPr>
        <w:fldChar w:fldCharType="separate"/>
      </w:r>
      <w:r w:rsidR="00B446BE">
        <w:rPr>
          <w:noProof/>
          <w:sz w:val="22"/>
          <w:szCs w:val="22"/>
        </w:rPr>
        <w:t>[211]</w:t>
      </w:r>
      <w:r w:rsidRPr="00117174">
        <w:rPr>
          <w:sz w:val="22"/>
          <w:szCs w:val="22"/>
        </w:rPr>
        <w:fldChar w:fldCharType="end"/>
      </w:r>
    </w:p>
    <w:p w14:paraId="08EE78B8" w14:textId="7811264B" w:rsidR="000F5C42" w:rsidRDefault="008677F1" w:rsidP="00117174">
      <w:pPr>
        <w:pStyle w:val="Heading1"/>
      </w:pPr>
      <w:r>
        <w:t xml:space="preserve">Functional </w:t>
      </w:r>
      <w:bookmarkStart w:id="15" w:name="_Toc506992082"/>
      <w:bookmarkEnd w:id="14"/>
      <w:r>
        <w:t>m</w:t>
      </w:r>
      <w:r w:rsidR="00B45133" w:rsidRPr="00F91D1C">
        <w:t xml:space="preserve">aterials </w:t>
      </w:r>
      <w:r w:rsidR="00B45133" w:rsidRPr="00AC60DB">
        <w:t>from</w:t>
      </w:r>
      <w:r w:rsidR="00B45133" w:rsidRPr="00F91D1C">
        <w:t xml:space="preserve"> </w:t>
      </w:r>
      <w:bookmarkEnd w:id="15"/>
      <w:r w:rsidR="00894998">
        <w:t>PMLs</w:t>
      </w:r>
    </w:p>
    <w:p w14:paraId="44B6A7A6" w14:textId="1468813F" w:rsidR="00E10295" w:rsidRDefault="000F034F" w:rsidP="00BB0918">
      <w:r>
        <w:t xml:space="preserve">The long aliphatic backbone in PMLs gives rise </w:t>
      </w:r>
      <w:r w:rsidR="00471A36">
        <w:t xml:space="preserve">to </w:t>
      </w:r>
      <w:r w:rsidR="006479FB">
        <w:t>thermal and mechanical properties comparable</w:t>
      </w:r>
      <w:r w:rsidR="00471A36">
        <w:t xml:space="preserve"> to PE</w:t>
      </w:r>
      <w:r w:rsidR="00B56491">
        <w:t>,</w:t>
      </w:r>
      <w:r w:rsidR="006479FB">
        <w:fldChar w:fldCharType="begin">
          <w:fldData xml:space="preserve">PEVuZE5vdGU+PENpdGU+PEF1dGhvcj5Gb2NhcmV0ZTwvQXV0aG9yPjxZZWFyPjIwMDE8L1llYXI+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</w:fldData>
        </w:fldChar>
      </w:r>
      <w:r w:rsidR="00665E6D">
        <w:instrText xml:space="preserve"> ADDIN EN.CITE </w:instrText>
      </w:r>
      <w:r w:rsidR="00665E6D">
        <w:fldChar w:fldCharType="begin">
          <w:fldData xml:space="preserve">PEVuZE5vdGU+PENpdGU+PEF1dGhvcj5Gb2NhcmV0ZTwvQXV0aG9yPjxZZWFyPjIwMDE8L1llYXI+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</w:fldData>
        </w:fldChar>
      </w:r>
      <w:r w:rsidR="00665E6D">
        <w:instrText xml:space="preserve"> ADDIN EN.CITE.DATA </w:instrText>
      </w:r>
      <w:r w:rsidR="00665E6D">
        <w:fldChar w:fldCharType="end"/>
      </w:r>
      <w:r w:rsidR="006479FB">
        <w:fldChar w:fldCharType="separate"/>
      </w:r>
      <w:r w:rsidR="00B446BE">
        <w:rPr>
          <w:noProof/>
        </w:rPr>
        <w:t>[16-19]</w:t>
      </w:r>
      <w:r w:rsidR="006479FB">
        <w:fldChar w:fldCharType="end"/>
      </w:r>
      <w:r w:rsidR="00471A36">
        <w:t xml:space="preserve"> </w:t>
      </w:r>
      <w:r w:rsidR="006C6571">
        <w:t xml:space="preserve">attracting interest in </w:t>
      </w:r>
      <w:r w:rsidR="00DA475E">
        <w:t>PMLs</w:t>
      </w:r>
      <w:r w:rsidR="006479FB">
        <w:t xml:space="preserve"> </w:t>
      </w:r>
      <w:r w:rsidR="00BB0918">
        <w:t>for numerous applications.</w:t>
      </w:r>
      <w:r w:rsidR="00B56491">
        <w:t xml:space="preserve"> Since properties of PMLs,</w:t>
      </w:r>
      <w:r w:rsidR="00BB0918">
        <w:t xml:space="preserve"> including hydrophobicity and degradability, can be tuned through copolymerisation, functionalisation, and post-polymerisation modification, for example, the range of potential applications </w:t>
      </w:r>
      <w:r w:rsidR="008B68E8">
        <w:t xml:space="preserve">for </w:t>
      </w:r>
      <w:r w:rsidR="00BB0918">
        <w:t>materials derived from PMLs is extensive. Importantly, the</w:t>
      </w:r>
      <w:r w:rsidR="00196D55">
        <w:t xml:space="preserve"> </w:t>
      </w:r>
      <w:r w:rsidR="00196D55">
        <w:lastRenderedPageBreak/>
        <w:t xml:space="preserve">discovery that </w:t>
      </w:r>
      <w:r w:rsidR="00E10295" w:rsidRPr="00390549">
        <w:t xml:space="preserve">PPDL </w:t>
      </w:r>
      <w:r w:rsidR="00AB7220">
        <w:t>is biocompatible</w:t>
      </w:r>
      <w:r w:rsidR="00E10295" w:rsidRPr="00390549">
        <w:t xml:space="preserve"> </w:t>
      </w:r>
      <w:r>
        <w:t>and</w:t>
      </w:r>
      <w:r w:rsidR="00E10295" w:rsidRPr="00390549">
        <w:t xml:space="preserve"> nontoxic </w:t>
      </w:r>
      <w:r w:rsidR="00196D55">
        <w:t xml:space="preserve">to </w:t>
      </w:r>
      <w:r w:rsidR="00E10295" w:rsidRPr="00390549">
        <w:t>cell activity</w:t>
      </w:r>
      <w:r w:rsidR="00196D55">
        <w:fldChar w:fldCharType="begin"/>
      </w:r>
      <w:r w:rsidR="00665E6D">
        <w:instrText xml:space="preserve"> ADDIN EN.CITE &lt;EndNote&gt;&lt;Cite&gt;&lt;Author&gt;van der Meulen&lt;/Author&gt;&lt;Year&gt;2008&lt;/Year&gt;&lt;RecNum&gt;8&lt;/RecNum&gt;&lt;DisplayText&gt;[174]&lt;/DisplayText&gt;&lt;record&gt;&lt;rec-number&gt;8&lt;/rec-number&gt;&lt;foreign-keys&gt;&lt;key app="EN" db-id="ttaxtfz55xzxzeea9t9pfdtopw0vdseapp0f"&gt;8&lt;/key&gt;&lt;/foreign-keys&gt;&lt;ref-type name="Journal Article"&gt;17&lt;/ref-type&gt;&lt;contributors&gt;&lt;authors&gt;&lt;author&gt;van der Meulen, Inge&lt;/author&gt;&lt;author&gt;de Geus, Matthiis&lt;/author&gt;&lt;author&gt;Antheunis, Harro&lt;/author&gt;&lt;author&gt;Deumens, Ronald&lt;/author&gt;&lt;author&gt;Joosten, Elbert A. J.&lt;/author&gt;&lt;author&gt;Koning, Cor E.&lt;/author&gt;&lt;author&gt;Heise, Andreas&lt;/author&gt;&lt;/authors&gt;&lt;/contributors&gt;&lt;titles&gt;&lt;title&gt;Polymers from Functional Macrolactones as Potential Biomaterials: Enzymatic Ring Opening Polymerization, Biodegradation, and Biocompatibility&lt;/title&gt;&lt;secondary-title&gt;Biomacromolecules&lt;/secondary-title&gt;&lt;/titles&gt;&lt;periodical&gt;&lt;full-title&gt;Biomacromolecules&lt;/full-title&gt;&lt;abbr-1&gt;Biomacromolecules&lt;/abbr-1&gt;&lt;abbr-2&gt;Biomacromolecules&lt;/abbr-2&gt;&lt;/periodical&gt;&lt;pages&gt;3404-3410&lt;/pages&gt;&lt;volume&gt;9&lt;/volume&gt;&lt;number&gt;12&lt;/number&gt;&lt;dates&gt;&lt;year&gt;2008&lt;/year&gt;&lt;pub-dates&gt;&lt;date&gt;Dec&lt;/date&gt;&lt;/pub-dates&gt;&lt;/dates&gt;&lt;isbn&gt;1525-7797&lt;/isbn&gt;&lt;accession-num&gt;WOS:000261510400010&lt;/accession-num&gt;&lt;urls&gt;&lt;related-urls&gt;&lt;url&gt;&amp;lt;Go to ISI&amp;gt;://WOS:000261510400010&lt;/url&gt;&lt;/related-urls&gt;&lt;/urls&gt;&lt;electronic-resource-num&gt;10.1021/bm800898c&lt;/electronic-resource-num&gt;&lt;/record&gt;&lt;/Cite&gt;&lt;/EndNote&gt;</w:instrText>
      </w:r>
      <w:r w:rsidR="00196D55">
        <w:fldChar w:fldCharType="separate"/>
      </w:r>
      <w:r w:rsidR="00B446BE">
        <w:rPr>
          <w:noProof/>
        </w:rPr>
        <w:t>[174]</w:t>
      </w:r>
      <w:r w:rsidR="00196D55">
        <w:fldChar w:fldCharType="end"/>
      </w:r>
      <w:r w:rsidR="00E10295">
        <w:t xml:space="preserve"> </w:t>
      </w:r>
      <w:r w:rsidR="00BB0918">
        <w:t xml:space="preserve">has </w:t>
      </w:r>
      <w:r w:rsidR="00C32E1B">
        <w:t xml:space="preserve">enhanced </w:t>
      </w:r>
      <w:r w:rsidR="00E10295">
        <w:t xml:space="preserve">interest </w:t>
      </w:r>
      <w:r w:rsidR="00C32E1B">
        <w:t>in PMLs for biomedical applications, which</w:t>
      </w:r>
      <w:r w:rsidR="004346A2">
        <w:t xml:space="preserve"> is a significant area of research for </w:t>
      </w:r>
      <w:r w:rsidR="00906E6C">
        <w:t>polyester</w:t>
      </w:r>
      <w:r w:rsidR="004346A2">
        <w:t>s derived from small</w:t>
      </w:r>
      <w:r w:rsidR="00471A36">
        <w:t xml:space="preserve"> and medium sized lactones,</w:t>
      </w:r>
      <w:r w:rsidR="007F1288" w:rsidRPr="00EE566D">
        <w:fldChar w:fldCharType="begin">
          <w:fldData xml:space="preserve">PEVuZE5vdGU+PENpdGU+PEF1dGhvcj5TZXllZG5lamFkPC9BdXRob3I+PFllYXI+MjAxMTwvWWVh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</w:fldData>
        </w:fldChar>
      </w:r>
      <w:r w:rsidR="00665E6D">
        <w:instrText xml:space="preserve"> ADDIN EN.CITE </w:instrText>
      </w:r>
      <w:r w:rsidR="00665E6D">
        <w:fldChar w:fldCharType="begin">
          <w:fldData xml:space="preserve">PEVuZE5vdGU+PENpdGU+PEF1dGhvcj5TZXllZG5lamFkPC9BdXRob3I+PFllYXI+MjAxMTwvWWVh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</w:fldData>
        </w:fldChar>
      </w:r>
      <w:r w:rsidR="00665E6D">
        <w:instrText xml:space="preserve"> ADDIN EN.CITE.DATA </w:instrText>
      </w:r>
      <w:r w:rsidR="00665E6D">
        <w:fldChar w:fldCharType="end"/>
      </w:r>
      <w:r w:rsidR="007F1288" w:rsidRPr="00EE566D">
        <w:fldChar w:fldCharType="separate"/>
      </w:r>
      <w:r w:rsidR="00B446BE">
        <w:rPr>
          <w:noProof/>
        </w:rPr>
        <w:t>[227-229]</w:t>
      </w:r>
      <w:r w:rsidR="007F1288" w:rsidRPr="00EE566D">
        <w:fldChar w:fldCharType="end"/>
      </w:r>
      <w:r w:rsidR="006639DD">
        <w:t xml:space="preserve"> </w:t>
      </w:r>
      <w:r w:rsidR="00BB0918">
        <w:t>and ultimately</w:t>
      </w:r>
      <w:r w:rsidR="00C32E1B">
        <w:t xml:space="preserve"> expand</w:t>
      </w:r>
      <w:r w:rsidR="00BB0918">
        <w:t>s</w:t>
      </w:r>
      <w:r w:rsidR="00C32E1B">
        <w:t xml:space="preserve"> the scope of </w:t>
      </w:r>
      <w:r w:rsidR="00CE3551">
        <w:t xml:space="preserve">materials </w:t>
      </w:r>
      <w:r w:rsidR="004728DB">
        <w:t>that can</w:t>
      </w:r>
      <w:r w:rsidR="00C32E1B">
        <w:t xml:space="preserve"> that can be </w:t>
      </w:r>
      <w:r w:rsidR="00082428">
        <w:t>prepared</w:t>
      </w:r>
      <w:r w:rsidR="00C32E1B">
        <w:t xml:space="preserve"> </w:t>
      </w:r>
      <w:r w:rsidR="00C32E1B" w:rsidRPr="00833A16">
        <w:rPr>
          <w:i/>
        </w:rPr>
        <w:t>via</w:t>
      </w:r>
      <w:r w:rsidR="00C32E1B">
        <w:t xml:space="preserve"> ROP.</w:t>
      </w:r>
    </w:p>
    <w:p w14:paraId="78A7FA20" w14:textId="148DE02D" w:rsidR="00885F9A" w:rsidRDefault="00761B0C" w:rsidP="00117174">
      <w:pPr>
        <w:pStyle w:val="Heading2"/>
      </w:pPr>
      <w:r>
        <w:t xml:space="preserve">PMLs as </w:t>
      </w:r>
      <w:r w:rsidR="00761043">
        <w:t>polyethylene</w:t>
      </w:r>
      <w:r>
        <w:t>-like materials</w:t>
      </w:r>
    </w:p>
    <w:p w14:paraId="6556FF91" w14:textId="7B32660B" w:rsidR="00AB76D9" w:rsidRDefault="005569B0" w:rsidP="000B206A">
      <w:r>
        <w:t>PPDL is</w:t>
      </w:r>
      <w:r w:rsidR="003B2B6D">
        <w:t xml:space="preserve"> </w:t>
      </w:r>
      <w:r>
        <w:t>highly crystalline</w:t>
      </w:r>
      <w:r>
        <w:fldChar w:fldCharType="begin"/>
      </w:r>
      <w:r w:rsidR="00665E6D">
        <w:instrText xml:space="preserve"> ADDIN EN.CITE &lt;EndNote&gt;&lt;Cite&gt;&lt;Author&gt;Gazzano&lt;/Author&gt;&lt;Year&gt;2003&lt;/Year&gt;&lt;RecNum&gt;230&lt;/RecNum&gt;&lt;DisplayText&gt;[230]&lt;/DisplayText&gt;&lt;record&gt;&lt;rec-number&gt;230&lt;/rec-number&gt;&lt;foreign-keys&gt;&lt;key app="EN" db-id="d0a0rdfrkaepzeefzw65v5fcv2tpaxwv0rd0"&gt;230&lt;/key&gt;&lt;/foreign-keys&gt;&lt;ref-type name="Journal Article"&gt;17&lt;/ref-type&gt;&lt;contributors&gt;&lt;authors&gt;&lt;author&gt;Gazzano, Massimo&lt;/author&gt;&lt;author&gt;Malta, Viscardo&lt;/author&gt;&lt;author&gt;Focarete, Maria Letizia&lt;/author&gt;&lt;author&gt;Scandola, Mariastella&lt;/author&gt;&lt;author&gt;Gross, Richard A.&lt;/author&gt;&lt;/authors&gt;&lt;/contributors&gt;&lt;titles&gt;&lt;title&gt;Crystal structure of poly(ω-pentadecalactone)&lt;/title&gt;&lt;secondary-title&gt;Journal of Polymer Science Part B: Polymer Physics&lt;/secondary-title&gt;&lt;/titles&gt;&lt;periodical&gt;&lt;full-title&gt;Journal of Polymer Science Part B: Polymer Physics&lt;/full-title&gt;&lt;/periodical&gt;&lt;pages&gt;1009-1013&lt;/pages&gt;&lt;volume&gt;41&lt;/volume&gt;&lt;number&gt;10&lt;/number&gt;&lt;keywords&gt;&lt;keyword&gt;crystal structures&lt;/keyword&gt;&lt;keyword&gt;polyesters&lt;/keyword&gt;&lt;keyword&gt;WAXS&lt;/keyword&gt;&lt;/keywords&gt;&lt;dates&gt;&lt;year&gt;2003&lt;/year&gt;&lt;/dates&gt;&lt;publisher&gt;Wiley Subscription Services, Inc., A Wiley Company&lt;/publisher&gt;&lt;isbn&gt;1099-0488&lt;/isbn&gt;&lt;urls&gt;&lt;related-urls&gt;&lt;url&gt;http://dx.doi.org/10.1002/polb.10419&lt;/url&gt;&lt;url&gt;https://onlinelibrary.wiley.com/doi/pdf/10.1002/polb.10419&lt;/url&gt;&lt;/related-urls&gt;&lt;/urls&gt;&lt;electronic-resource-num&gt;10.1002/polb.10419&lt;/electronic-resource-num&gt;&lt;/record&gt;&lt;/Cite&gt;&lt;/EndNote&gt;</w:instrText>
      </w:r>
      <w:r>
        <w:fldChar w:fldCharType="separate"/>
      </w:r>
      <w:r w:rsidR="00B446BE">
        <w:rPr>
          <w:noProof/>
        </w:rPr>
        <w:t>[230]</w:t>
      </w:r>
      <w:r>
        <w:fldChar w:fldCharType="end"/>
      </w:r>
      <w:r w:rsidR="003B2B6D">
        <w:t xml:space="preserve"> </w:t>
      </w:r>
      <w:r>
        <w:t>and its</w:t>
      </w:r>
      <w:r w:rsidR="002A7BE5">
        <w:t xml:space="preserve"> </w:t>
      </w:r>
      <w:r w:rsidR="006639DD">
        <w:t>thermal</w:t>
      </w:r>
      <w:r w:rsidR="00792B1B">
        <w:fldChar w:fldCharType="begin">
          <w:fldData xml:space="preserve">PEVuZE5vdGU+PENpdGU+PEF1dGhvcj5MZWJlZGV2PC9BdXRob3I+PFllYXI+MTk4NDwvWWVhcj48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</w:fldData>
        </w:fldChar>
      </w:r>
      <w:r w:rsidR="00665E6D">
        <w:instrText xml:space="preserve"> ADDIN EN.CITE </w:instrText>
      </w:r>
      <w:r w:rsidR="00665E6D">
        <w:fldChar w:fldCharType="begin">
          <w:fldData xml:space="preserve">PEVuZE5vdGU+PENpdGU+PEF1dGhvcj5MZWJlZGV2PC9BdXRob3I+PFllYXI+MTk4NDwvWWVhcj48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</w:fldData>
        </w:fldChar>
      </w:r>
      <w:r w:rsidR="00665E6D">
        <w:instrText xml:space="preserve"> ADDIN EN.CITE.DATA </w:instrText>
      </w:r>
      <w:r w:rsidR="00665E6D">
        <w:fldChar w:fldCharType="end"/>
      </w:r>
      <w:r w:rsidR="00792B1B">
        <w:fldChar w:fldCharType="separate"/>
      </w:r>
      <w:r w:rsidR="00B446BE">
        <w:rPr>
          <w:noProof/>
        </w:rPr>
        <w:t>[5, 16, 17, 83, 231]</w:t>
      </w:r>
      <w:r w:rsidR="00792B1B">
        <w:fldChar w:fldCharType="end"/>
      </w:r>
      <w:r w:rsidR="006639DD">
        <w:t xml:space="preserve"> and mechanical properties</w:t>
      </w:r>
      <w:r w:rsidR="006639DD">
        <w:fldChar w:fldCharType="begin">
          <w:fldData xml:space="preserve">PEVuZE5vdGU+PENpdGU+PEF1dGhvcj5Gb2NhcmV0ZTwvQXV0aG9yPjxZZWFyPjIwMDE8L1llYXI+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</w:fldData>
        </w:fldChar>
      </w:r>
      <w:r w:rsidR="00665E6D">
        <w:instrText xml:space="preserve"> ADDIN EN.CITE </w:instrText>
      </w:r>
      <w:r w:rsidR="00665E6D">
        <w:fldChar w:fldCharType="begin">
          <w:fldData xml:space="preserve">PEVuZE5vdGU+PENpdGU+PEF1dGhvcj5Gb2NhcmV0ZTwvQXV0aG9yPjxZZWFyPjIwMDE8L1llYXI+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</w:fldData>
        </w:fldChar>
      </w:r>
      <w:r w:rsidR="00665E6D">
        <w:instrText xml:space="preserve"> ADDIN EN.CITE.DATA </w:instrText>
      </w:r>
      <w:r w:rsidR="00665E6D">
        <w:fldChar w:fldCharType="end"/>
      </w:r>
      <w:r w:rsidR="006639DD">
        <w:fldChar w:fldCharType="separate"/>
      </w:r>
      <w:r w:rsidR="00B446BE">
        <w:rPr>
          <w:noProof/>
        </w:rPr>
        <w:t>[18, 19, 232]</w:t>
      </w:r>
      <w:r w:rsidR="006639DD">
        <w:fldChar w:fldCharType="end"/>
      </w:r>
      <w:r w:rsidR="00BB67EC">
        <w:t xml:space="preserve"> </w:t>
      </w:r>
      <w:r>
        <w:t xml:space="preserve">are </w:t>
      </w:r>
      <w:r w:rsidRPr="00EE566D">
        <w:t>comparable</w:t>
      </w:r>
      <w:r>
        <w:t xml:space="preserve"> to </w:t>
      </w:r>
      <w:r w:rsidR="00672ECE">
        <w:t xml:space="preserve">those for </w:t>
      </w:r>
      <w:r>
        <w:t>LDPE</w:t>
      </w:r>
      <w:r>
        <w:fldChar w:fldCharType="begin">
          <w:fldData xml:space="preserve">PEVuZE5vdGU+PENpdGU+PEF1dGhvcj5Gb2NhcmV0ZTwvQXV0aG9yPjxZZWFyPjIwMDE8L1llYXI+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==
</w:fldData>
        </w:fldChar>
      </w:r>
      <w:r w:rsidR="00665E6D">
        <w:instrText xml:space="preserve"> ADDIN EN.CITE </w:instrText>
      </w:r>
      <w:r w:rsidR="00665E6D">
        <w:fldChar w:fldCharType="begin">
          <w:fldData xml:space="preserve">PEVuZE5vdGU+PENpdGU+PEF1dGhvcj5Gb2NhcmV0ZTwvQXV0aG9yPjxZZWFyPjIwMDE8L1llYXI+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==
</w:fldData>
        </w:fldChar>
      </w:r>
      <w:r w:rsidR="00665E6D">
        <w:instrText xml:space="preserve"> ADDIN EN.CITE.DATA </w:instrText>
      </w:r>
      <w:r w:rsidR="00665E6D">
        <w:fldChar w:fldCharType="end"/>
      </w:r>
      <w:r>
        <w:fldChar w:fldCharType="separate"/>
      </w:r>
      <w:r w:rsidR="00B446BE">
        <w:rPr>
          <w:noProof/>
        </w:rPr>
        <w:t>[16-18]</w:t>
      </w:r>
      <w:r>
        <w:fldChar w:fldCharType="end"/>
      </w:r>
      <w:r>
        <w:t xml:space="preserve"> or HDPE,</w:t>
      </w:r>
      <w:r>
        <w:fldChar w:fldCharType="begin"/>
      </w:r>
      <w:r w:rsidR="00665E6D">
        <w:instrText xml:space="preserve"> ADDIN EN.CITE &lt;EndNote&gt;&lt;Cite&gt;&lt;Author&gt;Cai&lt;/Author&gt;&lt;Year&gt;2010&lt;/Year&gt;&lt;RecNum&gt;12&lt;/RecNum&gt;&lt;DisplayText&gt;[19]&lt;/DisplayText&gt;&lt;record&gt;&lt;rec-number&gt;12&lt;/rec-number&gt;&lt;foreign-keys&gt;&lt;key app="EN" db-id="ttaxtfz55xzxzeea9t9pfdtopw0vdseapp0f"&gt;12&lt;/key&gt;&lt;/foreign-keys&gt;&lt;ref-type name="Journal Article"&gt;17&lt;/ref-type&gt;&lt;contributors&gt;&lt;authors&gt;&lt;author&gt;Cai, Jiali&lt;/author&gt;&lt;author&gt;Liu, Chen&lt;/author&gt;&lt;author&gt;Cai, Minmin&lt;/author&gt;&lt;author&gt;Zhu, Jie&lt;/author&gt;&lt;author&gt;Zuo, Feng&lt;/author&gt;&lt;author&gt;Hsiao, Benjamin S.&lt;/author&gt;&lt;author&gt;Gross, Richard A.&lt;/author&gt;&lt;/authors&gt;&lt;/contributors&gt;&lt;titles&gt;&lt;title&gt;Effects of molecular weight on poly(ω-pentadecalactone) mechanical and thermal properties&lt;/title&gt;&lt;secondary-title&gt;Polymer&lt;/secondary-title&gt;&lt;/titles&gt;&lt;periodical&gt;&lt;full-title&gt;Polymer&lt;/full-title&gt;&lt;/periodical&gt;&lt;pages&gt;1088-1099&lt;/pages&gt;&lt;volume&gt;51&lt;/volume&gt;&lt;number&gt;5&lt;/number&gt;&lt;keywords&gt;&lt;keyword&gt;polypentadecalactone mol wt thermal&lt;/keyword&gt;&lt;/keywords&gt;&lt;dates&gt;&lt;year&gt;2010&lt;/year&gt;&lt;/dates&gt;&lt;publisher&gt;Elsevier Ltd.&lt;/publisher&gt;&lt;isbn&gt;0032-3861&lt;/isbn&gt;&lt;work-type&gt;10.1016/j.polymer.2010.01.007&lt;/work-type&gt;&lt;urls&gt;&lt;related-urls&gt;&lt;url&gt;http://www.sciencedirect.com/science/article/pii/S0032386110000340&lt;/url&gt;&lt;/related-urls&gt;&lt;/urls&gt;&lt;electronic-resource-num&gt;10.1016/j.polymer.2010.01.007&lt;/electronic-resource-num&gt;&lt;/record&gt;&lt;/Cite&gt;&lt;/EndNote&gt;</w:instrText>
      </w:r>
      <w:r>
        <w:fldChar w:fldCharType="separate"/>
      </w:r>
      <w:r w:rsidR="00B446BE">
        <w:rPr>
          <w:noProof/>
        </w:rPr>
        <w:t>[19]</w:t>
      </w:r>
      <w:r>
        <w:fldChar w:fldCharType="end"/>
      </w:r>
      <w:r>
        <w:t xml:space="preserve"> depending on </w:t>
      </w:r>
      <w:r w:rsidR="00672ECE">
        <w:t xml:space="preserve">its </w:t>
      </w:r>
      <w:r>
        <w:t>molecular weight.</w:t>
      </w:r>
      <w:r w:rsidR="00B308A8">
        <w:t xml:space="preserve"> </w:t>
      </w:r>
      <w:r w:rsidR="00C270D7">
        <w:t xml:space="preserve">For example, </w:t>
      </w:r>
      <w:r w:rsidR="00672ECE">
        <w:t>the</w:t>
      </w:r>
      <w:r w:rsidR="009F31EF">
        <w:t xml:space="preserve"> melting </w:t>
      </w:r>
      <w:r w:rsidR="0077554C">
        <w:t>temperature</w:t>
      </w:r>
      <w:r w:rsidR="009B618D" w:rsidRPr="00390549">
        <w:t xml:space="preserve"> </w:t>
      </w:r>
      <w:r w:rsidR="009F31EF">
        <w:t>(</w:t>
      </w:r>
      <w:r w:rsidR="009B618D" w:rsidRPr="00B21B92">
        <w:rPr>
          <w:i/>
        </w:rPr>
        <w:t>T</w:t>
      </w:r>
      <w:r w:rsidR="009B618D" w:rsidRPr="00390549">
        <w:rPr>
          <w:vertAlign w:val="subscript"/>
        </w:rPr>
        <w:t>m</w:t>
      </w:r>
      <w:r w:rsidR="009F31EF" w:rsidRPr="00117174">
        <w:t>)</w:t>
      </w:r>
      <w:r w:rsidR="009B618D" w:rsidRPr="00390549">
        <w:t xml:space="preserve"> </w:t>
      </w:r>
      <w:r w:rsidR="00B308A8">
        <w:t>and</w:t>
      </w:r>
      <w:r w:rsidR="00672ECE" w:rsidRPr="00390549">
        <w:t xml:space="preserve"> </w:t>
      </w:r>
      <w:r w:rsidR="00672ECE">
        <w:t>glass transition temperature (</w:t>
      </w:r>
      <w:proofErr w:type="spellStart"/>
      <w:r w:rsidR="00672ECE" w:rsidRPr="00B21B92">
        <w:rPr>
          <w:i/>
        </w:rPr>
        <w:t>T</w:t>
      </w:r>
      <w:r w:rsidR="00672ECE" w:rsidRPr="00390549">
        <w:rPr>
          <w:vertAlign w:val="subscript"/>
        </w:rPr>
        <w:t>g</w:t>
      </w:r>
      <w:proofErr w:type="spellEnd"/>
      <w:r w:rsidR="00672ECE" w:rsidRPr="00695511">
        <w:t>)</w:t>
      </w:r>
      <w:r w:rsidR="00672ECE">
        <w:t xml:space="preserve"> of PPDL</w:t>
      </w:r>
      <w:r w:rsidR="0077554C" w:rsidRPr="0077554C">
        <w:t xml:space="preserve"> </w:t>
      </w:r>
      <w:r w:rsidR="0077554C">
        <w:t>(</w:t>
      </w:r>
      <w:r w:rsidR="0077554C" w:rsidRPr="00A92594">
        <w:rPr>
          <w:i/>
        </w:rPr>
        <w:t>M</w:t>
      </w:r>
      <w:r w:rsidR="0077554C" w:rsidRPr="00A92594">
        <w:rPr>
          <w:vertAlign w:val="subscript"/>
        </w:rPr>
        <w:t>n</w:t>
      </w:r>
      <w:r w:rsidR="0077554C" w:rsidRPr="000917D3">
        <w:t xml:space="preserve"> </w:t>
      </w:r>
      <w:r w:rsidR="0077554C">
        <w:t>= 64,5</w:t>
      </w:r>
      <w:r w:rsidR="0077554C" w:rsidRPr="000917D3">
        <w:t>00 g mol</w:t>
      </w:r>
      <w:r w:rsidR="0077554C" w:rsidRPr="000917D3">
        <w:rPr>
          <w:vertAlign w:val="superscript"/>
        </w:rPr>
        <w:t>−1</w:t>
      </w:r>
      <w:r w:rsidR="0077554C">
        <w:t xml:space="preserve">; </w:t>
      </w:r>
      <w:r w:rsidR="0077554C" w:rsidRPr="000917D3">
        <w:rPr>
          <w:i/>
        </w:rPr>
        <w:t>Ð</w:t>
      </w:r>
      <w:r w:rsidR="0077554C" w:rsidRPr="000917D3">
        <w:rPr>
          <w:vertAlign w:val="subscript"/>
        </w:rPr>
        <w:t>M</w:t>
      </w:r>
      <w:r w:rsidR="0077554C" w:rsidRPr="000917D3">
        <w:t xml:space="preserve"> = </w:t>
      </w:r>
      <w:r w:rsidR="0077554C">
        <w:t>2.0</w:t>
      </w:r>
      <w:r w:rsidR="00AA2DDD">
        <w:t>0</w:t>
      </w:r>
      <w:r w:rsidR="0077554C">
        <w:t xml:space="preserve">; </w:t>
      </w:r>
      <w:r w:rsidR="00672ECE" w:rsidRPr="00B21B92">
        <w:rPr>
          <w:i/>
        </w:rPr>
        <w:t>T</w:t>
      </w:r>
      <w:r w:rsidR="00672ECE" w:rsidRPr="00390549">
        <w:rPr>
          <w:vertAlign w:val="subscript"/>
        </w:rPr>
        <w:t>m</w:t>
      </w:r>
      <w:r w:rsidR="0077554C">
        <w:t xml:space="preserve"> = 97</w:t>
      </w:r>
      <w:r w:rsidR="00672ECE">
        <w:t xml:space="preserve"> </w:t>
      </w:r>
      <w:r w:rsidR="00672ECE" w:rsidRPr="00390549">
        <w:t>°C</w:t>
      </w:r>
      <w:r w:rsidR="00B308A8">
        <w:t xml:space="preserve">; </w:t>
      </w:r>
      <w:proofErr w:type="spellStart"/>
      <w:r w:rsidR="00B308A8" w:rsidRPr="00B21B92">
        <w:rPr>
          <w:i/>
        </w:rPr>
        <w:t>T</w:t>
      </w:r>
      <w:r w:rsidR="00B308A8" w:rsidRPr="00390549">
        <w:rPr>
          <w:vertAlign w:val="subscript"/>
        </w:rPr>
        <w:t>g</w:t>
      </w:r>
      <w:proofErr w:type="spellEnd"/>
      <w:r w:rsidR="00B308A8" w:rsidRPr="00390549">
        <w:t xml:space="preserve"> </w:t>
      </w:r>
      <w:r w:rsidR="00B308A8">
        <w:t>=</w:t>
      </w:r>
      <w:r w:rsidR="00B308A8" w:rsidRPr="00390549">
        <w:t xml:space="preserve"> -27</w:t>
      </w:r>
      <w:r w:rsidR="00B308A8">
        <w:t xml:space="preserve"> </w:t>
      </w:r>
      <w:r w:rsidR="00B308A8" w:rsidRPr="00390549">
        <w:t>°C</w:t>
      </w:r>
      <w:r w:rsidR="00672ECE">
        <w:t>)</w:t>
      </w:r>
      <w:r w:rsidR="009A48A8">
        <w:fldChar w:fldCharType="begin">
          <w:fldData xml:space="preserve">PEVuZE5vdGU+PENpdGU+PEF1dGhvcj5Gb2NhcmV0ZTwvQXV0aG9yPjxZZWFyPjIwMDE8L1llYXI+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</w:fldData>
        </w:fldChar>
      </w:r>
      <w:r w:rsidR="00665E6D">
        <w:instrText xml:space="preserve"> ADDIN EN.CITE </w:instrText>
      </w:r>
      <w:r w:rsidR="00665E6D">
        <w:fldChar w:fldCharType="begin">
          <w:fldData xml:space="preserve">PEVuZE5vdGU+PENpdGU+PEF1dGhvcj5Gb2NhcmV0ZTwvQXV0aG9yPjxZZWFyPjIwMDE8L1llYXI+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</w:fldData>
        </w:fldChar>
      </w:r>
      <w:r w:rsidR="00665E6D">
        <w:instrText xml:space="preserve"> ADDIN EN.CITE.DATA </w:instrText>
      </w:r>
      <w:r w:rsidR="00665E6D">
        <w:fldChar w:fldCharType="end"/>
      </w:r>
      <w:r w:rsidR="009A48A8">
        <w:fldChar w:fldCharType="separate"/>
      </w:r>
      <w:r w:rsidR="00B446BE">
        <w:rPr>
          <w:noProof/>
        </w:rPr>
        <w:t>[18]</w:t>
      </w:r>
      <w:r w:rsidR="009A48A8">
        <w:fldChar w:fldCharType="end"/>
      </w:r>
      <w:r w:rsidR="00570EFE">
        <w:t xml:space="preserve"> are comparable to values reported for</w:t>
      </w:r>
      <w:r w:rsidR="00672ECE">
        <w:t xml:space="preserve"> PE </w:t>
      </w:r>
      <w:r w:rsidR="00B308A8">
        <w:t>(</w:t>
      </w:r>
      <w:r w:rsidR="00B308A8" w:rsidRPr="00B21B92">
        <w:rPr>
          <w:i/>
        </w:rPr>
        <w:t>T</w:t>
      </w:r>
      <w:r w:rsidR="00B308A8" w:rsidRPr="00390549">
        <w:rPr>
          <w:vertAlign w:val="subscript"/>
        </w:rPr>
        <w:t>m</w:t>
      </w:r>
      <w:r w:rsidR="0077554C">
        <w:t xml:space="preserve"> =</w:t>
      </w:r>
      <w:r w:rsidR="00B308A8">
        <w:t xml:space="preserve"> </w:t>
      </w:r>
      <w:r w:rsidR="00552143">
        <w:t>136</w:t>
      </w:r>
      <w:r w:rsidR="00B308A8">
        <w:t xml:space="preserve"> </w:t>
      </w:r>
      <w:r w:rsidR="00B308A8" w:rsidRPr="00390549">
        <w:t>°C</w:t>
      </w:r>
      <w:r w:rsidR="00B308A8">
        <w:t xml:space="preserve">; </w:t>
      </w:r>
      <w:proofErr w:type="spellStart"/>
      <w:r w:rsidR="00B308A8" w:rsidRPr="00B21B92">
        <w:rPr>
          <w:i/>
        </w:rPr>
        <w:t>T</w:t>
      </w:r>
      <w:r w:rsidR="00B308A8" w:rsidRPr="00390549">
        <w:rPr>
          <w:vertAlign w:val="subscript"/>
        </w:rPr>
        <w:t>g</w:t>
      </w:r>
      <w:proofErr w:type="spellEnd"/>
      <w:r w:rsidR="00B308A8" w:rsidRPr="00390549">
        <w:t xml:space="preserve"> </w:t>
      </w:r>
      <w:r w:rsidR="00552143">
        <w:t>= -120</w:t>
      </w:r>
      <w:r w:rsidR="00B308A8">
        <w:t xml:space="preserve"> </w:t>
      </w:r>
      <w:r w:rsidR="00B308A8" w:rsidRPr="00390549">
        <w:t>°C</w:t>
      </w:r>
      <w:r w:rsidR="00B308A8">
        <w:t>)</w:t>
      </w:r>
      <w:r w:rsidR="00CD4ACB">
        <w:t xml:space="preserve"> (Figure </w:t>
      </w:r>
      <w:r w:rsidR="008F1C16">
        <w:t>10</w:t>
      </w:r>
      <w:r w:rsidR="00CD4ACB">
        <w:t>)</w:t>
      </w:r>
      <w:r w:rsidR="009B618D" w:rsidRPr="00390549">
        <w:t>.</w:t>
      </w:r>
      <w:r w:rsidR="00520216">
        <w:t xml:space="preserve"> </w:t>
      </w:r>
      <w:r w:rsidR="00717DC3">
        <w:t>Molecular weight profoundly affects</w:t>
      </w:r>
      <w:r w:rsidR="00717DC3" w:rsidRPr="00A42D3A">
        <w:t xml:space="preserve"> </w:t>
      </w:r>
      <w:r w:rsidR="00717DC3">
        <w:t>the</w:t>
      </w:r>
      <w:r w:rsidR="00717DC3" w:rsidRPr="00A42D3A">
        <w:t xml:space="preserve"> properties</w:t>
      </w:r>
      <w:r w:rsidR="00717DC3">
        <w:t xml:space="preserve"> of PPDL</w:t>
      </w:r>
      <w:r w:rsidR="00B308A8">
        <w:t>,</w:t>
      </w:r>
      <w:r w:rsidR="00717DC3" w:rsidRPr="00A42D3A">
        <w:t xml:space="preserve"> </w:t>
      </w:r>
      <w:r w:rsidR="002D246E">
        <w:t>particularly</w:t>
      </w:r>
      <w:r w:rsidR="002A1BE5">
        <w:t xml:space="preserve"> </w:t>
      </w:r>
      <w:r w:rsidR="002A1BE5" w:rsidRPr="00117174">
        <w:rPr>
          <w:i/>
        </w:rPr>
        <w:t>via</w:t>
      </w:r>
      <w:r w:rsidR="002A1BE5">
        <w:t xml:space="preserve"> chain-end effects, </w:t>
      </w:r>
      <w:r w:rsidR="00520216">
        <w:t xml:space="preserve">which </w:t>
      </w:r>
      <w:r w:rsidR="002A1BE5">
        <w:t xml:space="preserve">reduce the crystallinity and </w:t>
      </w:r>
      <w:r w:rsidR="002A1BE5" w:rsidRPr="00B21B92">
        <w:rPr>
          <w:i/>
        </w:rPr>
        <w:t>T</w:t>
      </w:r>
      <w:r w:rsidR="002A1BE5" w:rsidRPr="00390549">
        <w:rPr>
          <w:vertAlign w:val="subscript"/>
        </w:rPr>
        <w:t>m</w:t>
      </w:r>
      <w:r w:rsidR="002A1BE5">
        <w:t xml:space="preserve"> </w:t>
      </w:r>
      <w:r w:rsidR="00520216">
        <w:t>of lower molecular weight material</w:t>
      </w:r>
      <w:r w:rsidR="002A1BE5">
        <w:t>.</w:t>
      </w:r>
      <w:r w:rsidR="002B6995">
        <w:fldChar w:fldCharType="begin">
          <w:fldData xml:space="preserve">PEVuZE5vdGU+PENpdGU+PEF1dGhvcj5Ta29nbHVuZDwvQXV0aG9yPjxZZWFyPjE5OTg8L1llYXI+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</w:fldData>
        </w:fldChar>
      </w:r>
      <w:r w:rsidR="00665E6D">
        <w:instrText xml:space="preserve"> ADDIN EN.CITE </w:instrText>
      </w:r>
      <w:r w:rsidR="00665E6D">
        <w:fldChar w:fldCharType="begin">
          <w:fldData xml:space="preserve">PEVuZE5vdGU+PENpdGU+PEF1dGhvcj5Ta29nbHVuZDwvQXV0aG9yPjxZZWFyPjE5OTg8L1llYXI+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</w:fldData>
        </w:fldChar>
      </w:r>
      <w:r w:rsidR="00665E6D">
        <w:instrText xml:space="preserve"> ADDIN EN.CITE.DATA </w:instrText>
      </w:r>
      <w:r w:rsidR="00665E6D">
        <w:fldChar w:fldCharType="end"/>
      </w:r>
      <w:r w:rsidR="002B6995">
        <w:fldChar w:fldCharType="separate"/>
      </w:r>
      <w:r w:rsidR="00B446BE">
        <w:rPr>
          <w:noProof/>
        </w:rPr>
        <w:t>[16, 17, 231]</w:t>
      </w:r>
      <w:r w:rsidR="002B6995">
        <w:fldChar w:fldCharType="end"/>
      </w:r>
      <w:r w:rsidR="002B6995">
        <w:t xml:space="preserve"> </w:t>
      </w:r>
      <w:r w:rsidR="002A1BE5">
        <w:t>Since</w:t>
      </w:r>
      <w:r w:rsidR="00717DC3">
        <w:t xml:space="preserve"> </w:t>
      </w:r>
      <w:r w:rsidR="0061560A">
        <w:t>crystallinity influences the</w:t>
      </w:r>
      <w:r w:rsidR="00717DC3">
        <w:t xml:space="preserve"> Young’s modulus and stress at break</w:t>
      </w:r>
      <w:r w:rsidR="00520216">
        <w:t xml:space="preserve">, </w:t>
      </w:r>
      <w:r w:rsidR="00D14BA4">
        <w:t>the</w:t>
      </w:r>
      <w:r w:rsidR="00717DC3">
        <w:t xml:space="preserve"> </w:t>
      </w:r>
      <w:r w:rsidR="00F15AA3">
        <w:t>mechanical</w:t>
      </w:r>
      <w:r w:rsidR="00191E3C">
        <w:t xml:space="preserve"> strength</w:t>
      </w:r>
      <w:r w:rsidR="00717DC3">
        <w:t xml:space="preserve"> </w:t>
      </w:r>
      <w:r w:rsidR="00D14BA4">
        <w:t>of PPDL can be increased by</w:t>
      </w:r>
      <w:r w:rsidR="00191E3C">
        <w:t xml:space="preserve"> </w:t>
      </w:r>
      <w:r w:rsidR="00F122F1">
        <w:t>using</w:t>
      </w:r>
      <w:r w:rsidR="00191E3C">
        <w:t xml:space="preserve"> </w:t>
      </w:r>
      <w:r w:rsidR="00D14BA4">
        <w:t xml:space="preserve">high </w:t>
      </w:r>
      <w:r w:rsidR="00717DC3" w:rsidRPr="00A42D3A">
        <w:t xml:space="preserve">molecular </w:t>
      </w:r>
      <w:r w:rsidR="00191E3C">
        <w:t>weight material</w:t>
      </w:r>
      <w:r w:rsidR="007F2048">
        <w:t xml:space="preserve">, </w:t>
      </w:r>
      <w:r w:rsidR="00F122F1">
        <w:t>which reduces</w:t>
      </w:r>
      <w:r w:rsidR="00191E3C">
        <w:t xml:space="preserve"> the number of plasticising chain ends</w:t>
      </w:r>
      <w:r w:rsidR="0061560A">
        <w:t>,</w:t>
      </w:r>
      <w:r w:rsidR="00191E3C">
        <w:t xml:space="preserve"> </w:t>
      </w:r>
      <w:r w:rsidR="00203D43">
        <w:t>and</w:t>
      </w:r>
      <w:r w:rsidR="0061560A">
        <w:t xml:space="preserve"> </w:t>
      </w:r>
      <w:r w:rsidR="00F122F1">
        <w:t>applying</w:t>
      </w:r>
      <w:r w:rsidR="0077554C">
        <w:t xml:space="preserve"> </w:t>
      </w:r>
      <w:r w:rsidR="0061560A">
        <w:t xml:space="preserve">processing </w:t>
      </w:r>
      <w:r w:rsidR="002D246E">
        <w:t>procedures</w:t>
      </w:r>
      <w:r w:rsidR="0061560A">
        <w:t xml:space="preserve"> </w:t>
      </w:r>
      <w:r w:rsidR="00D14BA4">
        <w:t>that</w:t>
      </w:r>
      <w:r w:rsidR="00191E3C">
        <w:t xml:space="preserve"> </w:t>
      </w:r>
      <w:r w:rsidR="00717DC3">
        <w:t>maximise</w:t>
      </w:r>
      <w:r w:rsidR="00191E3C">
        <w:t xml:space="preserve"> lateral chain interactions.</w:t>
      </w:r>
      <w:r w:rsidR="0061560A">
        <w:fldChar w:fldCharType="begin">
          <w:fldData xml:space="preserve">PEVuZE5vdGU+PENpdGU+PEF1dGhvcj5DYWk8L0F1dGhvcj48WWVhcj4yMDEwPC9ZZWFyPjxSZWNO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</w:fldData>
        </w:fldChar>
      </w:r>
      <w:r w:rsidR="00665E6D">
        <w:instrText xml:space="preserve"> ADDIN EN.CITE </w:instrText>
      </w:r>
      <w:r w:rsidR="00665E6D">
        <w:fldChar w:fldCharType="begin">
          <w:fldData xml:space="preserve">PEVuZE5vdGU+PENpdGU+PEF1dGhvcj5DYWk8L0F1dGhvcj48WWVhcj4yMDEwPC9ZZWFyPjxSZWNO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</w:fldData>
        </w:fldChar>
      </w:r>
      <w:r w:rsidR="00665E6D">
        <w:instrText xml:space="preserve"> ADDIN EN.CITE.DATA </w:instrText>
      </w:r>
      <w:r w:rsidR="00665E6D">
        <w:fldChar w:fldCharType="end"/>
      </w:r>
      <w:r w:rsidR="0061560A">
        <w:fldChar w:fldCharType="separate"/>
      </w:r>
      <w:r w:rsidR="00B446BE">
        <w:rPr>
          <w:noProof/>
        </w:rPr>
        <w:t>[19, 232]</w:t>
      </w:r>
      <w:r w:rsidR="0061560A">
        <w:fldChar w:fldCharType="end"/>
      </w:r>
    </w:p>
    <w:p w14:paraId="246022A1" w14:textId="77777777" w:rsidR="000B206A" w:rsidRDefault="000B206A" w:rsidP="000B206A"/>
    <w:p w14:paraId="217D64A3" w14:textId="77777777" w:rsidR="00AB76D9" w:rsidRPr="00390549" w:rsidRDefault="00AB76D9" w:rsidP="00AB76D9">
      <w:pPr>
        <w:pStyle w:val="Image"/>
      </w:pPr>
      <w:r w:rsidRPr="00390549">
        <w:rPr>
          <w:noProof/>
          <w:lang w:val="en-IE" w:eastAsia="en-IE"/>
        </w:rPr>
        <w:drawing>
          <wp:inline distT="0" distB="0" distL="0" distR="0" wp14:anchorId="7524368A" wp14:editId="40C74D0A">
            <wp:extent cx="4255135" cy="1593787"/>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4255135" cy="1593787"/>
                    </a:xfrm>
                    <a:prstGeom prst="rect">
                      <a:avLst/>
                    </a:prstGeom>
                    <a:noFill/>
                  </pic:spPr>
                </pic:pic>
              </a:graphicData>
            </a:graphic>
          </wp:inline>
        </w:drawing>
      </w:r>
    </w:p>
    <w:p w14:paraId="628A77D6" w14:textId="08330FC1" w:rsidR="00AB76D9" w:rsidRPr="00897A9D" w:rsidRDefault="00CD4ACB" w:rsidP="00AB76D9">
      <w:pPr>
        <w:pStyle w:val="Caption"/>
        <w:ind w:left="0" w:right="26"/>
        <w:rPr>
          <w:szCs w:val="22"/>
        </w:rPr>
      </w:pPr>
      <w:r>
        <w:rPr>
          <w:b/>
          <w:szCs w:val="22"/>
        </w:rPr>
        <w:t xml:space="preserve">Figure </w:t>
      </w:r>
      <w:r w:rsidR="008F1C16">
        <w:rPr>
          <w:b/>
          <w:szCs w:val="22"/>
        </w:rPr>
        <w:t>10</w:t>
      </w:r>
      <w:r w:rsidR="008F1C16" w:rsidRPr="00897A9D">
        <w:rPr>
          <w:szCs w:val="22"/>
        </w:rPr>
        <w:t xml:space="preserve"> </w:t>
      </w:r>
      <w:r w:rsidR="00AB76D9" w:rsidRPr="00897A9D">
        <w:rPr>
          <w:szCs w:val="22"/>
        </w:rPr>
        <w:t xml:space="preserve">Plot of </w:t>
      </w:r>
      <w:r w:rsidR="00AB76D9" w:rsidRPr="00897A9D">
        <w:rPr>
          <w:i/>
          <w:iCs/>
          <w:szCs w:val="22"/>
        </w:rPr>
        <w:t>M</w:t>
      </w:r>
      <w:r w:rsidR="00AB76D9" w:rsidRPr="00897A9D">
        <w:rPr>
          <w:szCs w:val="22"/>
          <w:vertAlign w:val="subscript"/>
        </w:rPr>
        <w:t>n</w:t>
      </w:r>
      <w:r w:rsidR="00AB76D9" w:rsidRPr="00897A9D">
        <w:rPr>
          <w:szCs w:val="22"/>
        </w:rPr>
        <w:t xml:space="preserve"> versus </w:t>
      </w:r>
      <w:r w:rsidR="001D7621">
        <w:rPr>
          <w:szCs w:val="22"/>
        </w:rPr>
        <w:t xml:space="preserve">monomer </w:t>
      </w:r>
      <w:r w:rsidR="00AB76D9" w:rsidRPr="00897A9D">
        <w:rPr>
          <w:szCs w:val="22"/>
        </w:rPr>
        <w:t>conversion for the bulk polymerisation of PDL using an aluminium-</w:t>
      </w:r>
      <w:proofErr w:type="spellStart"/>
      <w:r w:rsidR="00AB76D9" w:rsidRPr="00897A9D">
        <w:rPr>
          <w:szCs w:val="22"/>
        </w:rPr>
        <w:t>salen</w:t>
      </w:r>
      <w:proofErr w:type="spellEnd"/>
      <w:r w:rsidR="00AB76D9" w:rsidRPr="00897A9D">
        <w:rPr>
          <w:szCs w:val="22"/>
        </w:rPr>
        <w:t xml:space="preserve"> catalyst (X = Et) and benzyl alcohol as initiator ([M]/[I] = 100). </w:t>
      </w:r>
      <w:r w:rsidR="00AB76D9" w:rsidRPr="00897A9D">
        <w:rPr>
          <w:i/>
          <w:iCs/>
          <w:szCs w:val="22"/>
        </w:rPr>
        <w:t>M</w:t>
      </w:r>
      <w:r w:rsidR="00AB76D9" w:rsidRPr="00897A9D">
        <w:rPr>
          <w:szCs w:val="22"/>
          <w:vertAlign w:val="subscript"/>
        </w:rPr>
        <w:t>n</w:t>
      </w:r>
      <w:r w:rsidR="00AB76D9" w:rsidRPr="00897A9D">
        <w:rPr>
          <w:szCs w:val="22"/>
        </w:rPr>
        <w:t xml:space="preserve"> </w:t>
      </w:r>
      <w:r w:rsidR="001D7621">
        <w:rPr>
          <w:szCs w:val="22"/>
        </w:rPr>
        <w:t xml:space="preserve">values were </w:t>
      </w:r>
      <w:r w:rsidR="00AB76D9" w:rsidRPr="00897A9D">
        <w:rPr>
          <w:szCs w:val="22"/>
        </w:rPr>
        <w:t xml:space="preserve">obtained from HT-SEC chromatography in trichlorobenzene. </w:t>
      </w:r>
      <w:r w:rsidR="009E26CB">
        <w:rPr>
          <w:szCs w:val="22"/>
        </w:rPr>
        <w:t xml:space="preserve">Adapted with permission from van der </w:t>
      </w:r>
      <w:proofErr w:type="spellStart"/>
      <w:r w:rsidR="009E26CB">
        <w:rPr>
          <w:szCs w:val="22"/>
        </w:rPr>
        <w:t>Meulen</w:t>
      </w:r>
      <w:proofErr w:type="spellEnd"/>
      <w:r w:rsidR="009E26CB">
        <w:rPr>
          <w:szCs w:val="22"/>
        </w:rPr>
        <w:t xml:space="preserve"> </w:t>
      </w:r>
      <w:r w:rsidR="009E26CB">
        <w:rPr>
          <w:i/>
          <w:szCs w:val="22"/>
        </w:rPr>
        <w:t>et al.</w:t>
      </w:r>
      <w:r w:rsidR="009E26CB">
        <w:rPr>
          <w:szCs w:val="22"/>
        </w:rPr>
        <w:t xml:space="preserve">, </w:t>
      </w:r>
      <w:r w:rsidR="009E26CB">
        <w:rPr>
          <w:i/>
          <w:szCs w:val="22"/>
        </w:rPr>
        <w:t>Macromolecules</w:t>
      </w:r>
      <w:r w:rsidR="009E26CB">
        <w:rPr>
          <w:szCs w:val="22"/>
        </w:rPr>
        <w:t>,</w:t>
      </w:r>
      <w:r w:rsidR="005173F9">
        <w:rPr>
          <w:szCs w:val="22"/>
        </w:rPr>
        <w:t xml:space="preserve"> 2011,</w:t>
      </w:r>
      <w:r w:rsidR="009E26CB">
        <w:rPr>
          <w:szCs w:val="22"/>
        </w:rPr>
        <w:t xml:space="preserve"> 44 (11), 4301-4305. Copyright 2018 American Chemical Society</w:t>
      </w:r>
      <w:r w:rsidR="00AB76D9" w:rsidRPr="00897A9D">
        <w:rPr>
          <w:i/>
          <w:szCs w:val="22"/>
        </w:rPr>
        <w:t>.</w:t>
      </w:r>
      <w:r w:rsidR="00AB76D9" w:rsidRPr="00552143">
        <w:rPr>
          <w:szCs w:val="22"/>
        </w:rPr>
        <w:fldChar w:fldCharType="begin"/>
      </w:r>
      <w:r w:rsidR="00665E6D">
        <w:rPr>
          <w:szCs w:val="22"/>
        </w:rPr>
        <w:instrText xml:space="preserve"> ADDIN EN.CITE &lt;EndNote&gt;&lt;Cite&gt;&lt;Author&gt;van der Meulen&lt;/Author&gt;&lt;Year&gt;2011&lt;/Year&gt;&lt;RecNum&gt;5&lt;/RecNum&gt;&lt;DisplayText&gt;[95]&lt;/DisplayText&gt;&lt;record&gt;&lt;rec-number&gt;5&lt;/rec-number&gt;&lt;foreign-keys&gt;&lt;key app="EN" db-id="ttaxtfz55xzxzeea9t9pfdtopw0vdseapp0f"&gt;5&lt;/key&gt;&lt;/foreign-keys&gt;&lt;ref-type name="Journal Article"&gt;17&lt;/ref-type&gt;&lt;contributors&gt;&lt;authors&gt;&lt;author&gt;van der Meulen, Inge&lt;/author&gt;&lt;author&gt;Gubbels, Erik&lt;/author&gt;&lt;author&gt;Huijser, Saskia&lt;/author&gt;&lt;author&gt;Sablong, Rafael&lt;/author&gt;&lt;author&gt;Koning, Cor E.&lt;/author&gt;&lt;author&gt;Heise, Andreas&lt;/author&gt;&lt;author&gt;Duchateau, Rob&lt;/author&gt;&lt;/authors&gt;&lt;/contributors&gt;&lt;titles&gt;&lt;title&gt;Catalytic Ring-Opening Polymerization of Renewable Macrolactones to High Molecular Weight Polyethylene-like Polymers&lt;/title&gt;&lt;secondary-title&gt;Macromolecules&lt;/secondary-title&gt;&lt;/titles&gt;&lt;periodical&gt;&lt;full-title&gt;Macromolecules&lt;/full-title&gt;&lt;/periodical&gt;&lt;pages&gt;4301-4305&lt;/pages&gt;&lt;volume&gt;44&lt;/volume&gt;&lt;number&gt;11&lt;/number&gt;&lt;dates&gt;&lt;year&gt;2011&lt;/year&gt;&lt;pub-dates&gt;&lt;date&gt;Jun 14&lt;/date&gt;&lt;/pub-dates&gt;&lt;/dates&gt;&lt;isbn&gt;0024-9297&lt;/isbn&gt;&lt;accession-num&gt;WOS:000291288900035&lt;/accession-num&gt;&lt;urls&gt;&lt;related-urls&gt;&lt;url&gt;&amp;lt;Go to ISI&amp;gt;://WOS:000291288900035&lt;/url&gt;&lt;/related-urls&gt;&lt;/urls&gt;&lt;electronic-resource-num&gt;10.1021/ma200685u&lt;/electronic-resource-num&gt;&lt;/record&gt;&lt;/Cite&gt;&lt;/EndNote&gt;</w:instrText>
      </w:r>
      <w:r w:rsidR="00AB76D9" w:rsidRPr="00552143">
        <w:rPr>
          <w:szCs w:val="22"/>
        </w:rPr>
        <w:fldChar w:fldCharType="separate"/>
      </w:r>
      <w:r w:rsidR="00B446BE">
        <w:rPr>
          <w:noProof/>
          <w:szCs w:val="22"/>
        </w:rPr>
        <w:t>[95]</w:t>
      </w:r>
      <w:r w:rsidR="00AB76D9" w:rsidRPr="00552143">
        <w:rPr>
          <w:szCs w:val="22"/>
        </w:rPr>
        <w:fldChar w:fldCharType="end"/>
      </w:r>
      <w:r w:rsidR="00AB76D9" w:rsidRPr="00897A9D">
        <w:rPr>
          <w:szCs w:val="22"/>
        </w:rPr>
        <w:t xml:space="preserve"> </w:t>
      </w:r>
    </w:p>
    <w:p w14:paraId="38552545" w14:textId="2A15139F" w:rsidR="00EC6910" w:rsidRDefault="00984B6A" w:rsidP="008677F1">
      <w:r>
        <w:t>S</w:t>
      </w:r>
      <w:r w:rsidR="00196D18" w:rsidRPr="00A42D3A">
        <w:t>amples prepared by press-</w:t>
      </w:r>
      <w:r w:rsidR="002D246E" w:rsidRPr="00A42D3A">
        <w:t>moulding</w:t>
      </w:r>
      <w:r w:rsidR="00196D18" w:rsidRPr="00A42D3A">
        <w:t xml:space="preserve"> high </w:t>
      </w:r>
      <w:r w:rsidR="00E77267" w:rsidRPr="00117174">
        <w:rPr>
          <w:i/>
        </w:rPr>
        <w:t>M</w:t>
      </w:r>
      <w:r w:rsidR="00E77267" w:rsidRPr="00117174">
        <w:rPr>
          <w:vertAlign w:val="subscript"/>
        </w:rPr>
        <w:t>w</w:t>
      </w:r>
      <w:r w:rsidR="00196D18" w:rsidRPr="00A42D3A">
        <w:t xml:space="preserve"> </w:t>
      </w:r>
      <w:r w:rsidR="00196D18">
        <w:t xml:space="preserve">PPDL </w:t>
      </w:r>
      <w:r w:rsidR="00294B9A">
        <w:t>(18</w:t>
      </w:r>
      <w:r w:rsidR="00294B9A" w:rsidRPr="00A42D3A">
        <w:t>9</w:t>
      </w:r>
      <w:r w:rsidR="00294B9A">
        <w:t>,000</w:t>
      </w:r>
      <w:r w:rsidR="00294B9A" w:rsidRPr="00A42D3A">
        <w:t xml:space="preserve"> g</w:t>
      </w:r>
      <w:r w:rsidR="00294B9A">
        <w:t xml:space="preserve"> </w:t>
      </w:r>
      <w:r w:rsidR="00294B9A" w:rsidRPr="00A42D3A">
        <w:t>mol</w:t>
      </w:r>
      <w:r w:rsidR="00294B9A" w:rsidRPr="00A42D3A">
        <w:rPr>
          <w:vertAlign w:val="superscript"/>
        </w:rPr>
        <w:t>-1</w:t>
      </w:r>
      <w:r w:rsidR="00294B9A">
        <w:t xml:space="preserve">) </w:t>
      </w:r>
      <w:r>
        <w:t>reveal</w:t>
      </w:r>
      <w:r w:rsidR="00EC6910">
        <w:t xml:space="preserve">ed a Young’s modulus of 450 </w:t>
      </w:r>
      <w:proofErr w:type="spellStart"/>
      <w:r w:rsidR="00EC6910">
        <w:t>MPa</w:t>
      </w:r>
      <w:proofErr w:type="spellEnd"/>
      <w:r w:rsidR="00EC6910">
        <w:t xml:space="preserve">, </w:t>
      </w:r>
      <w:r w:rsidR="00323F14">
        <w:t xml:space="preserve">up to </w:t>
      </w:r>
      <w:r w:rsidR="00323F14" w:rsidRPr="00A42D3A">
        <w:t>650% elongation</w:t>
      </w:r>
      <w:r w:rsidR="00323F14">
        <w:t xml:space="preserve"> at break</w:t>
      </w:r>
      <w:r w:rsidR="00EC6910">
        <w:t>,</w:t>
      </w:r>
      <w:r w:rsidR="00323F14">
        <w:t xml:space="preserve"> and</w:t>
      </w:r>
      <w:r w:rsidR="00323F14" w:rsidRPr="00A42D3A">
        <w:t xml:space="preserve"> </w:t>
      </w:r>
      <w:r w:rsidR="00196D18" w:rsidRPr="00A42D3A">
        <w:t>tensile strength</w:t>
      </w:r>
      <w:r w:rsidR="00294B9A">
        <w:t>s</w:t>
      </w:r>
      <w:r w:rsidR="00196D18" w:rsidRPr="00A42D3A">
        <w:t xml:space="preserve"> </w:t>
      </w:r>
      <w:r w:rsidR="00EC6910">
        <w:t xml:space="preserve">of </w:t>
      </w:r>
      <w:r w:rsidR="00294B9A">
        <w:t>up to</w:t>
      </w:r>
      <w:r w:rsidR="00196D18" w:rsidRPr="00A42D3A">
        <w:t xml:space="preserve"> 60.8 </w:t>
      </w:r>
      <w:proofErr w:type="spellStart"/>
      <w:r w:rsidR="00196D18" w:rsidRPr="00A42D3A">
        <w:t>MPa</w:t>
      </w:r>
      <w:proofErr w:type="spellEnd"/>
      <w:r w:rsidR="00323F14">
        <w:t xml:space="preserve"> since, at high</w:t>
      </w:r>
      <w:r w:rsidR="00294B9A">
        <w:t xml:space="preserve"> molecular weight</w:t>
      </w:r>
      <w:r w:rsidR="00323F14">
        <w:t>s,</w:t>
      </w:r>
      <w:r w:rsidR="00294B9A">
        <w:t xml:space="preserve"> </w:t>
      </w:r>
      <w:r w:rsidR="00323F14">
        <w:t xml:space="preserve">the strength of the entanglement network </w:t>
      </w:r>
      <w:r w:rsidR="00A22B22">
        <w:t xml:space="preserve">is enhanced and </w:t>
      </w:r>
      <w:r w:rsidR="00323F14">
        <w:t xml:space="preserve">results in </w:t>
      </w:r>
      <w:r w:rsidR="00294B9A" w:rsidRPr="00A42D3A">
        <w:t xml:space="preserve">strain-hardening </w:t>
      </w:r>
      <w:r w:rsidR="00323F14">
        <w:t xml:space="preserve">prior to break </w:t>
      </w:r>
      <w:r w:rsidR="00294B9A" w:rsidRPr="00A42D3A">
        <w:t>(</w:t>
      </w:r>
      <w:r w:rsidR="00E6562B">
        <w:t xml:space="preserve">Figure </w:t>
      </w:r>
      <w:r w:rsidR="008F1C16">
        <w:t>11</w:t>
      </w:r>
      <w:r w:rsidR="00294B9A">
        <w:t>)</w:t>
      </w:r>
      <w:r w:rsidR="00196D18" w:rsidRPr="00A42D3A">
        <w:t>.</w:t>
      </w:r>
      <w:r w:rsidR="006E065C">
        <w:fldChar w:fldCharType="begin">
          <w:fldData xml:space="preserve">PEVuZE5vdGU+PENpdGU+PEF1dGhvcj5DYWk8L0F1dGhvcj48WWVhcj4yMDEwPC9ZZWFyPjxSZWNO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</w:fldData>
        </w:fldChar>
      </w:r>
      <w:r w:rsidR="00665E6D">
        <w:instrText xml:space="preserve"> ADDIN EN.CITE </w:instrText>
      </w:r>
      <w:r w:rsidR="00665E6D">
        <w:fldChar w:fldCharType="begin">
          <w:fldData xml:space="preserve">PEVuZE5vdGU+PENpdGU+PEF1dGhvcj5DYWk8L0F1dGhvcj48WWVhcj4yMDEwPC9ZZWFyPjxSZWNO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</w:fldData>
        </w:fldChar>
      </w:r>
      <w:r w:rsidR="00665E6D">
        <w:instrText xml:space="preserve"> ADDIN EN.CITE.DATA </w:instrText>
      </w:r>
      <w:r w:rsidR="00665E6D">
        <w:fldChar w:fldCharType="end"/>
      </w:r>
      <w:r w:rsidR="006E065C">
        <w:fldChar w:fldCharType="separate"/>
      </w:r>
      <w:r w:rsidR="00B446BE">
        <w:rPr>
          <w:noProof/>
        </w:rPr>
        <w:t>[19, 233]</w:t>
      </w:r>
      <w:r w:rsidR="006E065C">
        <w:fldChar w:fldCharType="end"/>
      </w:r>
      <w:r w:rsidR="00196D18" w:rsidRPr="00A42D3A">
        <w:t xml:space="preserve"> </w:t>
      </w:r>
      <w:r w:rsidR="00EC6910">
        <w:t>Furthermore, a</w:t>
      </w:r>
      <w:r>
        <w:t>nalysis of h</w:t>
      </w:r>
      <w:r w:rsidRPr="00A42D3A">
        <w:t xml:space="preserve">igh </w:t>
      </w:r>
      <w:r w:rsidR="00E77267" w:rsidRPr="00024F45">
        <w:rPr>
          <w:i/>
        </w:rPr>
        <w:t>M</w:t>
      </w:r>
      <w:r w:rsidR="00E77267" w:rsidRPr="00024F45">
        <w:rPr>
          <w:vertAlign w:val="subscript"/>
        </w:rPr>
        <w:t>w</w:t>
      </w:r>
      <w:r w:rsidR="00E77267">
        <w:t xml:space="preserve"> </w:t>
      </w:r>
      <w:r w:rsidRPr="00A42D3A">
        <w:t>PPDL</w:t>
      </w:r>
      <w:r>
        <w:t xml:space="preserve"> </w:t>
      </w:r>
      <w:r w:rsidRPr="00A42D3A">
        <w:t>(143,000 g</w:t>
      </w:r>
      <w:r>
        <w:t xml:space="preserve"> </w:t>
      </w:r>
      <w:r w:rsidRPr="00A42D3A">
        <w:t>mol</w:t>
      </w:r>
      <w:r w:rsidRPr="00A42D3A">
        <w:rPr>
          <w:vertAlign w:val="superscript"/>
        </w:rPr>
        <w:t>-1</w:t>
      </w:r>
      <w:r w:rsidRPr="00A42D3A">
        <w:t xml:space="preserve">) melt processed into fibres </w:t>
      </w:r>
      <w:r>
        <w:t>that</w:t>
      </w:r>
      <w:r w:rsidRPr="00A42D3A">
        <w:t xml:space="preserve"> were elongated 9-10 times their original length</w:t>
      </w:r>
      <w:r>
        <w:t xml:space="preserve"> through various processing conditions yielded tensile strengths </w:t>
      </w:r>
      <w:r>
        <w:lastRenderedPageBreak/>
        <w:t xml:space="preserve">of up to </w:t>
      </w:r>
      <w:r w:rsidR="00EC6910">
        <w:t xml:space="preserve">740 </w:t>
      </w:r>
      <w:proofErr w:type="spellStart"/>
      <w:r w:rsidR="00EC6910">
        <w:t>M</w:t>
      </w:r>
      <w:r w:rsidRPr="00A42D3A">
        <w:t>Pa</w:t>
      </w:r>
      <w:proofErr w:type="spellEnd"/>
      <w:r>
        <w:t xml:space="preserve"> for fibres with the highest degree of crystal orientation, and elongations at break exceeding 1200%</w:t>
      </w:r>
      <w:r w:rsidRPr="00A42D3A">
        <w:t>.</w:t>
      </w:r>
      <w:r>
        <w:fldChar w:fldCharType="begin"/>
      </w:r>
      <w:r w:rsidR="00665E6D">
        <w:instrText xml:space="preserve"> ADDIN EN.CITE &lt;EndNote&gt;&lt;Cite&gt;&lt;Author&gt;de Geus&lt;/Author&gt;&lt;Year&gt;2010&lt;/Year&gt;&lt;RecNum&gt;7&lt;/RecNum&gt;&lt;DisplayText&gt;[232]&lt;/DisplayText&gt;&lt;record&gt;&lt;rec-number&gt;7&lt;/rec-number&gt;&lt;foreign-keys&gt;&lt;key app="EN" db-id="ttaxtfz55xzxzeea9t9pfdtopw0vdseapp0f"&gt;7&lt;/key&gt;&lt;/foreign-keys&gt;&lt;ref-type name="Journal Article"&gt;17&lt;/ref-type&gt;&lt;contributors&gt;&lt;authors&gt;&lt;author&gt;de Geus, Matthijs&lt;/author&gt;&lt;author&gt;van der Meulen, Inge&lt;/author&gt;&lt;author&gt;Goderis, Bart&lt;/author&gt;&lt;author&gt;van Hecke, Kristof&lt;/author&gt;&lt;author&gt;Dorschu, Marko&lt;/author&gt;&lt;author&gt;van der Werff, Harm&lt;/author&gt;&lt;author&gt;Koning, Cor E.&lt;/author&gt;&lt;author&gt;Heise, Andreas&lt;/author&gt;&lt;/authors&gt;&lt;/contributors&gt;&lt;titles&gt;&lt;title&gt;Performance polymers from renewable monomers: high molecular weight poly(pentadecalactone) for fiber applications&lt;/title&gt;&lt;secondary-title&gt;Polym. Chem.&lt;/secondary-title&gt;&lt;/titles&gt;&lt;periodical&gt;&lt;full-title&gt;Polym. Chem.&lt;/full-title&gt;&lt;/periodical&gt;&lt;pages&gt;525-533&lt;/pages&gt;&lt;volume&gt;1&lt;/volume&gt;&lt;number&gt;4&lt;/number&gt;&lt;dates&gt;&lt;year&gt;2010&lt;/year&gt;&lt;pub-dates&gt;&lt;date&gt;Jun&lt;/date&gt;&lt;/pub-dates&gt;&lt;/dates&gt;&lt;isbn&gt;1759-9954&lt;/isbn&gt;&lt;accession-num&gt;WOS:000278965800019&lt;/accession-num&gt;&lt;urls&gt;&lt;related-urls&gt;&lt;url&gt;&amp;lt;Go to ISI&amp;gt;://WOS:000278965800019&lt;/url&gt;&lt;/related-urls&gt;&lt;/urls&gt;&lt;electronic-resource-num&gt;10.1039/b9py00360f&lt;/electronic-resource-num&gt;&lt;/record&gt;&lt;/Cite&gt;&lt;/EndNote&gt;</w:instrText>
      </w:r>
      <w:r>
        <w:fldChar w:fldCharType="separate"/>
      </w:r>
      <w:r w:rsidR="00B446BE">
        <w:rPr>
          <w:noProof/>
        </w:rPr>
        <w:t>[232]</w:t>
      </w:r>
      <w:r>
        <w:fldChar w:fldCharType="end"/>
      </w:r>
      <w:r>
        <w:t xml:space="preserve"> </w:t>
      </w:r>
      <w:r w:rsidR="00E82F58">
        <w:t>Interestingly</w:t>
      </w:r>
      <w:r w:rsidR="00196D18" w:rsidRPr="00EE566D">
        <w:t xml:space="preserve">, </w:t>
      </w:r>
      <w:r w:rsidR="00E82F58">
        <w:t xml:space="preserve">the increased crystallinity observed in </w:t>
      </w:r>
      <w:r w:rsidR="004F3441">
        <w:t>poly(</w:t>
      </w:r>
      <w:r w:rsidR="00196D18">
        <w:t>NDL</w:t>
      </w:r>
      <w:r w:rsidR="004F3441">
        <w:t>)</w:t>
      </w:r>
      <w:r w:rsidR="00196D18">
        <w:t xml:space="preserve"> </w:t>
      </w:r>
      <w:r w:rsidR="004F3441">
        <w:t>(</w:t>
      </w:r>
      <w:r w:rsidR="004F3441" w:rsidRPr="00EE566D">
        <w:rPr>
          <w:i/>
        </w:rPr>
        <w:t>M</w:t>
      </w:r>
      <w:r w:rsidR="004F3441" w:rsidRPr="00EE566D">
        <w:rPr>
          <w:vertAlign w:val="subscript"/>
        </w:rPr>
        <w:t>n</w:t>
      </w:r>
      <w:r w:rsidR="004F3441">
        <w:t xml:space="preserve"> = 80,000 g </w:t>
      </w:r>
      <w:r w:rsidR="004F3441" w:rsidRPr="00EE566D">
        <w:t>mol</w:t>
      </w:r>
      <w:r w:rsidR="004F3441" w:rsidRPr="00EE566D">
        <w:rPr>
          <w:vertAlign w:val="superscript"/>
        </w:rPr>
        <w:t>-1</w:t>
      </w:r>
      <w:r w:rsidR="004F3441">
        <w:t xml:space="preserve">) </w:t>
      </w:r>
      <w:r w:rsidR="00196D18">
        <w:t xml:space="preserve">and </w:t>
      </w:r>
      <w:r w:rsidR="004F3441">
        <w:t>poly(</w:t>
      </w:r>
      <w:r w:rsidR="00196D18">
        <w:t>TCL</w:t>
      </w:r>
      <w:r w:rsidR="004F3441">
        <w:t>)</w:t>
      </w:r>
      <w:r w:rsidR="00196D18">
        <w:t xml:space="preserve"> </w:t>
      </w:r>
      <w:r w:rsidR="004F3441">
        <w:t>(</w:t>
      </w:r>
      <w:r w:rsidR="004F3441" w:rsidRPr="00EE566D">
        <w:rPr>
          <w:i/>
        </w:rPr>
        <w:t>M</w:t>
      </w:r>
      <w:r w:rsidR="004F3441" w:rsidRPr="00EE566D">
        <w:rPr>
          <w:vertAlign w:val="subscript"/>
        </w:rPr>
        <w:t>n</w:t>
      </w:r>
      <w:r w:rsidR="004F3441">
        <w:t xml:space="preserve"> = 120,000 g </w:t>
      </w:r>
      <w:r w:rsidR="004F3441" w:rsidRPr="00EE566D">
        <w:t>mol</w:t>
      </w:r>
      <w:r w:rsidR="004F3441" w:rsidRPr="00EE566D">
        <w:rPr>
          <w:vertAlign w:val="superscript"/>
        </w:rPr>
        <w:t>-1</w:t>
      </w:r>
      <w:r w:rsidR="004F3441">
        <w:t>)</w:t>
      </w:r>
      <w:r w:rsidR="00E82F58">
        <w:t xml:space="preserve"> reduced the elongation at break of these materials (270% and 210%, respectively) relative to PPDL</w:t>
      </w:r>
      <w:r w:rsidR="00EC6910">
        <w:t xml:space="preserve"> of similar molecular weights</w:t>
      </w:r>
      <w:r w:rsidR="003B3DFA">
        <w:t xml:space="preserve"> despite having recorded higher Young’s moduli</w:t>
      </w:r>
      <w:r>
        <w:t xml:space="preserve"> (647 </w:t>
      </w:r>
      <w:proofErr w:type="spellStart"/>
      <w:r>
        <w:t>MPa</w:t>
      </w:r>
      <w:proofErr w:type="spellEnd"/>
      <w:r>
        <w:t xml:space="preserve"> and 612 </w:t>
      </w:r>
      <w:proofErr w:type="spellStart"/>
      <w:r>
        <w:t>MPa</w:t>
      </w:r>
      <w:proofErr w:type="spellEnd"/>
      <w:r>
        <w:t>, respectively)</w:t>
      </w:r>
      <w:r w:rsidR="00196D18" w:rsidRPr="00EE566D">
        <w:t>.</w:t>
      </w:r>
      <w:r w:rsidR="00196D18" w:rsidRPr="00EE566D">
        <w:fldChar w:fldCharType="begin">
          <w:fldData xml:space="preserve">PEVuZE5vdGU+PENpdGU+PEF1dGhvcj5XaXR0PC9BdXRob3I+PFllYXI+MjAxNzwvWWVhcj48UmVj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</w:fldData>
        </w:fldChar>
      </w:r>
      <w:r w:rsidR="00665E6D">
        <w:instrText xml:space="preserve"> ADDIN EN.CITE </w:instrText>
      </w:r>
      <w:r w:rsidR="00665E6D">
        <w:fldChar w:fldCharType="begin">
          <w:fldData xml:space="preserve">PEVuZE5vdGU+PENpdGU+PEF1dGhvcj5XaXR0PC9BdXRob3I+PFllYXI+MjAxNzwvWWVhcj48UmVj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</w:fldData>
        </w:fldChar>
      </w:r>
      <w:r w:rsidR="00665E6D">
        <w:instrText xml:space="preserve"> ADDIN EN.CITE.DATA </w:instrText>
      </w:r>
      <w:r w:rsidR="00665E6D">
        <w:fldChar w:fldCharType="end"/>
      </w:r>
      <w:r w:rsidR="00196D18" w:rsidRPr="00EE566D">
        <w:fldChar w:fldCharType="separate"/>
      </w:r>
      <w:r w:rsidR="00B446BE">
        <w:rPr>
          <w:noProof/>
        </w:rPr>
        <w:t>[68]</w:t>
      </w:r>
      <w:r w:rsidR="00196D18" w:rsidRPr="00EE566D">
        <w:fldChar w:fldCharType="end"/>
      </w:r>
      <w:r w:rsidR="0063442D">
        <w:t xml:space="preserve"> Ultimately, the mechanical performance of these PMLs is approaching values for HDPE (Young’s modulus = 900 </w:t>
      </w:r>
      <w:proofErr w:type="spellStart"/>
      <w:r w:rsidR="0063442D">
        <w:t>MPa</w:t>
      </w:r>
      <w:proofErr w:type="spellEnd"/>
      <w:r w:rsidR="0063442D">
        <w:t>; elongation at break ≈ 900%)</w:t>
      </w:r>
      <w:r w:rsidR="00B73DC2">
        <w:t>.</w:t>
      </w:r>
      <w:r w:rsidR="00B73DC2">
        <w:fldChar w:fldCharType="begin"/>
      </w:r>
      <w:r w:rsidR="00665E6D">
        <w:instrText xml:space="preserve"> ADDIN EN.CITE &lt;EndNote&gt;&lt;Cite&gt;&lt;Author&gt;Jeremic&lt;/Author&gt;&lt;Year&gt;2014&lt;/Year&gt;&lt;RecNum&gt;234&lt;/RecNum&gt;&lt;DisplayText&gt;[234]&lt;/DisplayText&gt;&lt;record&gt;&lt;rec-number&gt;234&lt;/rec-number&gt;&lt;foreign-keys&gt;&lt;key app="EN" db-id="d0a0rdfrkaepzeefzw65v5fcv2tpaxwv0rd0"&gt;234&lt;/key&gt;&lt;/foreign-keys&gt;&lt;ref-type name="Edited Book"&gt;28&lt;/ref-type&gt;&lt;contributors&gt;&lt;authors&gt;&lt;author&gt;Jeremic, D.&lt;/author&gt;&lt;/authors&gt;&lt;/contributors&gt;&lt;titles&gt;&lt;secondary-title&gt;Ullmann’s Encyclopedia of Industrial Chemistry&lt;/secondary-title&gt;&lt;/titles&gt;&lt;dates&gt;&lt;year&gt;2014&lt;/year&gt;&lt;/dates&gt;&lt;pub-location&gt;Weinheim, Germany&lt;/pub-location&gt;&lt;publisher&gt;Wiley-VCH&lt;/publisher&gt;&lt;urls&gt;&lt;/urls&gt;&lt;/record&gt;&lt;/Cite&gt;&lt;/EndNote&gt;</w:instrText>
      </w:r>
      <w:r w:rsidR="00B73DC2">
        <w:fldChar w:fldCharType="separate"/>
      </w:r>
      <w:r w:rsidR="00B446BE">
        <w:rPr>
          <w:noProof/>
        </w:rPr>
        <w:t>[234]</w:t>
      </w:r>
      <w:r w:rsidR="00B73DC2">
        <w:fldChar w:fldCharType="end"/>
      </w:r>
    </w:p>
    <w:p w14:paraId="2A78BD14" w14:textId="059E7FC6" w:rsidR="006371CC" w:rsidRDefault="000C6036">
      <w:r w:rsidRPr="00E77267">
        <w:t>Interestingly, the</w:t>
      </w:r>
      <w:r w:rsidR="00EC6910" w:rsidRPr="00E77267">
        <w:t xml:space="preserve"> tensile performance of melt-drawn PPDL </w:t>
      </w:r>
      <w:r w:rsidR="002D246E" w:rsidRPr="00E77267">
        <w:t>fibres</w:t>
      </w:r>
      <w:r w:rsidR="00EC6910" w:rsidRPr="00E77267">
        <w:t xml:space="preserve"> reinforced </w:t>
      </w:r>
      <w:r w:rsidR="00EC6910" w:rsidRPr="00E77267">
        <w:rPr>
          <w:i/>
        </w:rPr>
        <w:t>in situ</w:t>
      </w:r>
      <w:r w:rsidR="00EC6910" w:rsidRPr="00E77267">
        <w:t xml:space="preserve"> with a </w:t>
      </w:r>
      <w:proofErr w:type="spellStart"/>
      <w:r w:rsidR="00EC6910" w:rsidRPr="00E77267">
        <w:t>vanillic</w:t>
      </w:r>
      <w:proofErr w:type="spellEnd"/>
      <w:r w:rsidR="00EC6910" w:rsidRPr="00E77267">
        <w:t xml:space="preserve"> acid-based thermotropic liquid crystalline polyester (LCP) was enhanced with increasing LCP orientation and concentration (up to 30 wt.%) </w:t>
      </w:r>
      <w:r w:rsidR="00EC6910" w:rsidRPr="00E77267">
        <w:rPr>
          <w:i/>
        </w:rPr>
        <w:t xml:space="preserve">via </w:t>
      </w:r>
      <w:r w:rsidR="00EC6910" w:rsidRPr="00E77267">
        <w:t>interfacial crystallisation, which delocalises stress between t</w:t>
      </w:r>
      <w:r w:rsidR="00CD4ACB" w:rsidRPr="00117174">
        <w:t xml:space="preserve">he PPDL/LCP interface (Figure </w:t>
      </w:r>
      <w:r w:rsidR="00D5415B" w:rsidRPr="00117174">
        <w:t>1</w:t>
      </w:r>
      <w:r w:rsidR="00D5415B">
        <w:t>3</w:t>
      </w:r>
      <w:r w:rsidR="00EC6910" w:rsidRPr="00E77267">
        <w:t>).</w:t>
      </w:r>
      <w:r w:rsidR="00EC6910" w:rsidRPr="00E77267">
        <w:fldChar w:fldCharType="begin"/>
      </w:r>
      <w:r w:rsidR="00665E6D">
        <w:instrText xml:space="preserve"> ADDIN EN.CITE &lt;EndNote&gt;&lt;Cite&gt;&lt;Author&gt;Wilsens&lt;/Author&gt;&lt;Year&gt;2016&lt;/Year&gt;&lt;RecNum&gt;235&lt;/RecNum&gt;&lt;DisplayText&gt;[235]&lt;/DisplayText&gt;&lt;record&gt;&lt;rec-number&gt;235&lt;/rec-number&gt;&lt;foreign-keys&gt;&lt;key app="EN" db-id="d0a0rdfrkaepzeefzw65v5fcv2tpaxwv0rd0"&gt;235&lt;/key&gt;&lt;/foreign-keys&gt;&lt;ref-type name="Journal Article"&gt;17&lt;/ref-type&gt;&lt;contributors&gt;&lt;authors&gt;&lt;author&gt;Wilsens, Carolus H. R. M.&lt;/author&gt;&lt;author&gt;Pepels, Mark P. F.&lt;/author&gt;&lt;author&gt;Spoelstra, Anne B.&lt;/author&gt;&lt;author&gt;Portale, Giuseppe&lt;/author&gt;&lt;author&gt;Auhl, Dietmar&lt;/author&gt;&lt;author&gt;Deshmukh, Yogesh S.&lt;/author&gt;&lt;author&gt;Harings, Jules A. W.&lt;/author&gt;&lt;/authors&gt;&lt;/contributors&gt;&lt;titles&gt;&lt;title&gt;Improving Stiffness, Strength, and Toughness of Poly(ω-pentadecalactone) Fibers through in Situ Reinforcement with a Vanillic Acid-Based Thermotropic Liquid Crystalline Polyester&lt;/title&gt;&lt;secondary-title&gt;Macromolecules&lt;/secondary-title&gt;&lt;/titles&gt;&lt;periodical&gt;&lt;full-title&gt;Macromolecules&lt;/full-title&gt;&lt;/periodical&gt;&lt;pages&gt;2228-2237&lt;/pages&gt;&lt;volume&gt;49&lt;/volume&gt;&lt;number&gt;6&lt;/number&gt;&lt;dates&gt;&lt;year&gt;2016&lt;/year&gt;&lt;pub-dates&gt;&lt;date&gt;2016/03/22&lt;/date&gt;&lt;/pub-dates&gt;&lt;/dates&gt;&lt;publisher&gt;American Chemical Society&lt;/publisher&gt;&lt;isbn&gt;0024-9297&lt;/isbn&gt;&lt;urls&gt;&lt;related-urls&gt;&lt;url&gt;https://doi.org/10.1021/acs.macromol.5b02419&lt;/url&gt;&lt;/related-urls&gt;&lt;/urls&gt;&lt;electronic-resource-num&gt;10.1021/acs.macromol.5b02419&lt;/electronic-resource-num&gt;&lt;/record&gt;&lt;/Cite&gt;&lt;/EndNote&gt;</w:instrText>
      </w:r>
      <w:r w:rsidR="00EC6910" w:rsidRPr="00E77267">
        <w:fldChar w:fldCharType="separate"/>
      </w:r>
      <w:r w:rsidR="00B446BE">
        <w:rPr>
          <w:noProof/>
        </w:rPr>
        <w:t>[235]</w:t>
      </w:r>
      <w:r w:rsidR="00EC6910" w:rsidRPr="00E77267">
        <w:fldChar w:fldCharType="end"/>
      </w:r>
      <w:r w:rsidR="00E77267" w:rsidRPr="00117174">
        <w:t xml:space="preserve"> </w:t>
      </w:r>
      <w:r w:rsidR="00A669EB" w:rsidRPr="00B81156">
        <w:t>Furthermore, PPDL and random PPDL-</w:t>
      </w:r>
      <w:r w:rsidR="00A669EB" w:rsidRPr="00B81156">
        <w:rPr>
          <w:i/>
        </w:rPr>
        <w:t>co</w:t>
      </w:r>
      <w:r w:rsidR="00A669EB" w:rsidRPr="00B81156">
        <w:t xml:space="preserve">-PCL </w:t>
      </w:r>
      <w:proofErr w:type="spellStart"/>
      <w:r w:rsidR="00A669EB" w:rsidRPr="00B81156">
        <w:t>co</w:t>
      </w:r>
      <w:r w:rsidR="00906E6C">
        <w:t>polyester</w:t>
      </w:r>
      <w:r w:rsidR="00A669EB" w:rsidRPr="00B81156">
        <w:t>s</w:t>
      </w:r>
      <w:proofErr w:type="spellEnd"/>
      <w:r w:rsidR="00A669EB" w:rsidRPr="00B81156">
        <w:t xml:space="preserve"> were demonstrated to be effective nucleating agents for commercial PCL, </w:t>
      </w:r>
      <w:r w:rsidR="00A669EB">
        <w:t>increasing</w:t>
      </w:r>
      <w:r w:rsidR="00A669EB" w:rsidRPr="00B81156">
        <w:t xml:space="preserve"> the number of spherulites, accelerating the </w:t>
      </w:r>
      <w:proofErr w:type="spellStart"/>
      <w:r w:rsidR="00A669EB" w:rsidRPr="00B81156">
        <w:t>nonisothermal</w:t>
      </w:r>
      <w:proofErr w:type="spellEnd"/>
      <w:r w:rsidR="00A669EB" w:rsidRPr="00B81156">
        <w:t xml:space="preserve"> rate of crystallisation, increasing the </w:t>
      </w:r>
      <w:r w:rsidR="00A669EB" w:rsidRPr="00B81156">
        <w:rPr>
          <w:i/>
        </w:rPr>
        <w:t>T</w:t>
      </w:r>
      <w:r w:rsidR="00A669EB" w:rsidRPr="00B81156">
        <w:rPr>
          <w:vertAlign w:val="subscript"/>
        </w:rPr>
        <w:t>c</w:t>
      </w:r>
      <w:r w:rsidR="00A669EB" w:rsidRPr="00B81156">
        <w:t xml:space="preserve">, and enhancing the tensile strength </w:t>
      </w:r>
      <w:r w:rsidR="00A669EB">
        <w:t xml:space="preserve">of the material </w:t>
      </w:r>
      <w:r w:rsidR="00A669EB" w:rsidRPr="00B81156">
        <w:t>by 12.4% while maintaining the same elongation at break.</w:t>
      </w:r>
      <w:r w:rsidR="00A669EB" w:rsidRPr="00B81156">
        <w:fldChar w:fldCharType="begin"/>
      </w:r>
      <w:r w:rsidR="00665E6D">
        <w:instrText xml:space="preserve"> ADDIN EN.CITE &lt;EndNote&gt;&lt;Cite&gt;&lt;Author&gt;Ye&lt;/Author&gt;&lt;Year&gt;2017&lt;/Year&gt;&lt;RecNum&gt;236&lt;/RecNum&gt;&lt;DisplayText&gt;[236]&lt;/DisplayText&gt;&lt;record&gt;&lt;rec-number&gt;236&lt;/rec-number&gt;&lt;foreign-keys&gt;&lt;key app="EN" db-id="d0a0rdfrkaepzeefzw65v5fcv2tpaxwv0rd0"&gt;236&lt;/key&gt;&lt;/foreign-keys&gt;&lt;ref-type name="Journal Article"&gt;17&lt;/ref-type&gt;&lt;contributors&gt;&lt;authors&gt;&lt;author&gt;Ye, H. M.&lt;/author&gt;&lt;author&gt;Yao, S. F.&lt;/author&gt;&lt;/authors&gt;&lt;/contributors&gt;&lt;auth-address&gt;China Univ Petr, State Key Lab Heavy Oil, Beijing 102249, Peoples R China&amp;#xD;China Univ Petr, Coll Sci, Dept Mat Sci &amp;amp; Engn, Beijing 102249, Peoples R China&lt;/auth-address&gt;&lt;titles&gt;&lt;title&gt;Supernucleating Role of Poly(omega-pentadecalactone) during the Crystallization of Poly(epsilon-caprolactone) Composites&lt;/title&gt;&lt;secondary-title&gt;Industrial &amp;amp; Engineering Chemistry Research&lt;/secondary-title&gt;&lt;alt-title&gt;Ind Eng Chem Res&lt;/alt-title&gt;&lt;/titles&gt;&lt;periodical&gt;&lt;full-title&gt;Industrial &amp;amp; Engineering Chemistry Research&lt;/full-title&gt;&lt;/periodical&gt;&lt;pages&gt;13725-13733&lt;/pages&gt;&lt;volume&gt;56&lt;/volume&gt;&lt;number&gt;46&lt;/number&gt;&lt;keywords&gt;&lt;keyword&gt;glass-forming melts&lt;/keyword&gt;&lt;keyword&gt;nucleating-agents&lt;/keyword&gt;&lt;keyword&gt;crystal-structure&lt;/keyword&gt;&lt;keyword&gt;poly(butylene succinate)&lt;/keyword&gt;&lt;keyword&gt;catalyzed nucleation&lt;/keyword&gt;&lt;keyword&gt;kinetics&lt;/keyword&gt;&lt;keyword&gt;behavior&lt;/keyword&gt;&lt;keyword&gt;shape&lt;/keyword&gt;&lt;keyword&gt;nanocomposites&lt;/keyword&gt;&lt;keyword&gt;caprolactone&lt;/keyword&gt;&lt;/keywords&gt;&lt;dates&gt;&lt;year&gt;2017&lt;/year&gt;&lt;pub-dates&gt;&lt;date&gt;Nov&lt;/date&gt;&lt;/pub-dates&gt;&lt;/dates&gt;&lt;isbn&gt;0888-5885&lt;/isbn&gt;&lt;accession-num&gt;WOS:000416499900021&lt;/accession-num&gt;&lt;urls&gt;&lt;related-urls&gt;&lt;url&gt;&amp;lt;Go to ISI&amp;gt;://WOS:000416499900021&lt;/url&gt;&lt;/related-urls&gt;&lt;/urls&gt;&lt;electronic-resource-num&gt;10.1021/acs.iecr.7b03322&lt;/electronic-resource-num&gt;&lt;language&gt;English&lt;/language&gt;&lt;/record&gt;&lt;/Cite&gt;&lt;/EndNote&gt;</w:instrText>
      </w:r>
      <w:r w:rsidR="00A669EB" w:rsidRPr="00B81156">
        <w:fldChar w:fldCharType="separate"/>
      </w:r>
      <w:r w:rsidR="00B446BE">
        <w:rPr>
          <w:noProof/>
        </w:rPr>
        <w:t>[236]</w:t>
      </w:r>
      <w:r w:rsidR="00A669EB" w:rsidRPr="00B81156">
        <w:fldChar w:fldCharType="end"/>
      </w:r>
      <w:r w:rsidR="00A669EB">
        <w:t xml:space="preserve"> B</w:t>
      </w:r>
      <w:r w:rsidR="0063442D" w:rsidRPr="00E77267">
        <w:t>lend</w:t>
      </w:r>
      <w:r w:rsidR="00CA5F0F" w:rsidRPr="00E77267">
        <w:t>ing</w:t>
      </w:r>
      <w:r w:rsidR="0063442D" w:rsidRPr="00E77267">
        <w:t xml:space="preserve"> PPDL </w:t>
      </w:r>
      <w:r w:rsidR="00CA5F0F" w:rsidRPr="00E77267">
        <w:t>(up to 30 wt.%) into</w:t>
      </w:r>
      <w:r w:rsidR="0063442D" w:rsidRPr="00E77267">
        <w:t xml:space="preserve"> </w:t>
      </w:r>
      <w:r w:rsidR="00E70FD8">
        <w:t>poly(</w:t>
      </w:r>
      <w:r w:rsidR="00E70FD8" w:rsidRPr="00117174">
        <w:rPr>
          <w:i/>
        </w:rPr>
        <w:t>L</w:t>
      </w:r>
      <w:r w:rsidR="00E70FD8">
        <w:t xml:space="preserve">-LA) </w:t>
      </w:r>
      <w:r w:rsidR="003F362D">
        <w:t>(</w:t>
      </w:r>
      <w:r w:rsidR="0063442D" w:rsidRPr="00E77267">
        <w:t>P</w:t>
      </w:r>
      <w:r w:rsidR="0063442D" w:rsidRPr="00E77267">
        <w:rPr>
          <w:smallCaps/>
        </w:rPr>
        <w:t>L</w:t>
      </w:r>
      <w:r w:rsidR="0063442D" w:rsidRPr="00E77267">
        <w:t>LA</w:t>
      </w:r>
      <w:r w:rsidR="003F362D">
        <w:t>)</w:t>
      </w:r>
      <w:r w:rsidR="0063442D" w:rsidRPr="00E77267">
        <w:t xml:space="preserve"> </w:t>
      </w:r>
      <w:r w:rsidR="00CA5F0F" w:rsidRPr="00E77267">
        <w:t xml:space="preserve">films increased the </w:t>
      </w:r>
      <w:r w:rsidR="00E77267">
        <w:t>Young`s moduli</w:t>
      </w:r>
      <w:r w:rsidR="00CA5F0F" w:rsidRPr="00E77267">
        <w:t xml:space="preserve"> of the</w:t>
      </w:r>
      <w:r w:rsidR="00E77267">
        <w:t>se</w:t>
      </w:r>
      <w:r w:rsidR="00CA5F0F" w:rsidRPr="00E77267">
        <w:t xml:space="preserve"> material</w:t>
      </w:r>
      <w:r w:rsidR="00E77267">
        <w:t>s</w:t>
      </w:r>
      <w:r w:rsidR="006C1A41" w:rsidRPr="00E77267">
        <w:t xml:space="preserve"> from 670</w:t>
      </w:r>
      <w:r w:rsidR="0063442D" w:rsidRPr="00E77267">
        <w:t xml:space="preserve"> </w:t>
      </w:r>
      <w:proofErr w:type="spellStart"/>
      <w:r w:rsidR="006C1A41" w:rsidRPr="00E77267">
        <w:t>M</w:t>
      </w:r>
      <w:r w:rsidR="00D56A8F" w:rsidRPr="00E77267">
        <w:t>Pa</w:t>
      </w:r>
      <w:proofErr w:type="spellEnd"/>
      <w:r w:rsidR="00D56A8F" w:rsidRPr="00E77267">
        <w:t xml:space="preserve"> to 1010</w:t>
      </w:r>
      <w:r w:rsidR="0063442D" w:rsidRPr="00E77267">
        <w:t xml:space="preserve"> </w:t>
      </w:r>
      <w:proofErr w:type="spellStart"/>
      <w:r w:rsidR="006C1A41" w:rsidRPr="00E77267">
        <w:t>M</w:t>
      </w:r>
      <w:r w:rsidR="0063442D" w:rsidRPr="00E77267">
        <w:t>Pa</w:t>
      </w:r>
      <w:proofErr w:type="spellEnd"/>
      <w:r w:rsidR="008677F1" w:rsidRPr="00E77267">
        <w:t>,</w:t>
      </w:r>
      <w:r w:rsidR="0063442D" w:rsidRPr="00E77267">
        <w:fldChar w:fldCharType="begin"/>
      </w:r>
      <w:r w:rsidR="00665E6D">
        <w:instrText xml:space="preserve"> ADDIN EN.CITE &lt;EndNote&gt;&lt;Cite&gt;&lt;Author&gt;Nakane&lt;/Author&gt;&lt;Year&gt;2008&lt;/Year&gt;&lt;RecNum&gt;57&lt;/RecNum&gt;&lt;DisplayText&gt;[57]&lt;/DisplayText&gt;&lt;record&gt;&lt;rec-number&gt;57&lt;/rec-number&gt;&lt;foreign-keys&gt;&lt;key app="EN" db-id="d0a0rdfrkaepzeefzw65v5fcv2tpaxwv0rd0"&gt;57&lt;/key&gt;&lt;/foreign-keys&gt;&lt;ref-type name="Journal Article"&gt;17&lt;/ref-type&gt;&lt;contributors&gt;&lt;authors&gt;&lt;author&gt;Nakane, Koji&lt;/author&gt;&lt;author&gt;Tamaki, Chiharu&lt;/author&gt;&lt;author&gt;Hata, Yoshihiro&lt;/author&gt;&lt;author&gt;Ogihara, Takashi&lt;/author&gt;&lt;author&gt;Ogata, Nobuo&lt;/author&gt;&lt;/authors&gt;&lt;/contributors&gt;&lt;titles&gt;&lt;title&gt;Blends of poly(L-lactic acid) with poly(ω-pentadecalactone) synthesized by enzyme-catalyzed polymerization&lt;/title&gt;&lt;secondary-title&gt;Journal of Applied Polymer Science&lt;/secondary-title&gt;&lt;/titles&gt;&lt;periodical&gt;&lt;full-title&gt;Journal of Applied Polymer Science&lt;/full-title&gt;&lt;/periodical&gt;&lt;pages&gt;2139-2143&lt;/pages&gt;&lt;volume&gt;108&lt;/volume&gt;&lt;number&gt;4&lt;/number&gt;&lt;keywords&gt;&lt;keyword&gt;poly(ω-pentadecalactone)&lt;/keyword&gt;&lt;keyword&gt;lipase-catalyzed polymerization&lt;/keyword&gt;&lt;keyword&gt;poly(L-lactic acid)&lt;/keyword&gt;&lt;keyword&gt;blend film&lt;/keyword&gt;&lt;keyword&gt;thermal/mechanical property&lt;/keyword&gt;&lt;/keywords&gt;&lt;dates&gt;&lt;year&gt;2008&lt;/year&gt;&lt;/dates&gt;&lt;publisher&gt;Wiley Subscription Services, Inc., A Wiley Company&lt;/publisher&gt;&lt;isbn&gt;1097-4628&lt;/isbn&gt;&lt;urls&gt;&lt;related-urls&gt;&lt;url&gt;http://dx.doi.org/10.1002/app.27838&lt;/url&gt;&lt;url&gt;https://onlinelibrary.wiley.com/doi/pdf/10.1002/app.27838&lt;/url&gt;&lt;/related-urls&gt;&lt;/urls&gt;&lt;electronic-resource-num&gt;10.1002/app.27838&lt;/electronic-resource-num&gt;&lt;/record&gt;&lt;/Cite&gt;&lt;/EndNote&gt;</w:instrText>
      </w:r>
      <w:r w:rsidR="0063442D" w:rsidRPr="00E77267">
        <w:fldChar w:fldCharType="separate"/>
      </w:r>
      <w:r w:rsidR="00B446BE">
        <w:rPr>
          <w:noProof/>
        </w:rPr>
        <w:t>[57]</w:t>
      </w:r>
      <w:r w:rsidR="0063442D" w:rsidRPr="00E77267">
        <w:fldChar w:fldCharType="end"/>
      </w:r>
      <w:r w:rsidR="008677F1" w:rsidRPr="00E77267">
        <w:t xml:space="preserve"> and PPDL-</w:t>
      </w:r>
      <w:r w:rsidR="008677F1" w:rsidRPr="00E77267">
        <w:rPr>
          <w:i/>
        </w:rPr>
        <w:t>b</w:t>
      </w:r>
      <w:r w:rsidR="008677F1" w:rsidRPr="00E77267">
        <w:t xml:space="preserve">-PLLA copolymers were shown to be efficient </w:t>
      </w:r>
      <w:proofErr w:type="spellStart"/>
      <w:r w:rsidR="008677F1" w:rsidRPr="00E77267">
        <w:t>compatilising</w:t>
      </w:r>
      <w:proofErr w:type="spellEnd"/>
      <w:r w:rsidR="008677F1" w:rsidRPr="00E77267">
        <w:t xml:space="preserve"> agents in blending PLLA with high carbon content polymers such as poly(ω-</w:t>
      </w:r>
      <w:proofErr w:type="spellStart"/>
      <w:r w:rsidR="008677F1" w:rsidRPr="00E77267">
        <w:t>hydroxytetradecanoate</w:t>
      </w:r>
      <w:proofErr w:type="spellEnd"/>
      <w:r w:rsidR="008677F1" w:rsidRPr="00E77267">
        <w:t>)</w:t>
      </w:r>
      <w:r w:rsidR="007A5EC6">
        <w:t>, HDPE, and LDPE</w:t>
      </w:r>
      <w:r w:rsidR="008677F1" w:rsidRPr="00E77267">
        <w:t>.</w:t>
      </w:r>
      <w:r w:rsidR="008677F1" w:rsidRPr="00E77267">
        <w:fldChar w:fldCharType="begin">
          <w:fldData xml:space="preserve">PEVuZE5vdGU+PENpdGU+PEF1dGhvcj5Ub2RkPC9BdXRob3I+PFllYXI+MjAxNTwvWWVhcj48UmVj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</w:fldData>
        </w:fldChar>
      </w:r>
      <w:r w:rsidR="00665E6D">
        <w:instrText xml:space="preserve"> ADDIN EN.CITE </w:instrText>
      </w:r>
      <w:r w:rsidR="00665E6D">
        <w:fldChar w:fldCharType="begin">
          <w:fldData xml:space="preserve">PEVuZE5vdGU+PENpdGU+PEF1dGhvcj5Ub2RkPC9BdXRob3I+PFllYXI+MjAxNTwvWWVhcj48UmVj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</w:fldData>
        </w:fldChar>
      </w:r>
      <w:r w:rsidR="00665E6D">
        <w:instrText xml:space="preserve"> ADDIN EN.CITE.DATA </w:instrText>
      </w:r>
      <w:r w:rsidR="00665E6D">
        <w:fldChar w:fldCharType="end"/>
      </w:r>
      <w:r w:rsidR="008677F1" w:rsidRPr="00E77267">
        <w:fldChar w:fldCharType="separate"/>
      </w:r>
      <w:r w:rsidR="00B446BE">
        <w:rPr>
          <w:noProof/>
        </w:rPr>
        <w:t>[99, 134]</w:t>
      </w:r>
      <w:r w:rsidR="008677F1" w:rsidRPr="00E77267">
        <w:fldChar w:fldCharType="end"/>
      </w:r>
      <w:r w:rsidR="00284B01">
        <w:t xml:space="preserve"> </w:t>
      </w:r>
      <w:r w:rsidR="00F80FEB">
        <w:t>Similarly</w:t>
      </w:r>
      <w:r w:rsidR="000E1456">
        <w:t>, PPDL-</w:t>
      </w:r>
      <w:r w:rsidR="000E1456" w:rsidRPr="00117174">
        <w:rPr>
          <w:i/>
        </w:rPr>
        <w:t>b</w:t>
      </w:r>
      <w:r w:rsidR="000E1456">
        <w:t xml:space="preserve">-HDPE </w:t>
      </w:r>
      <w:proofErr w:type="spellStart"/>
      <w:r w:rsidR="000E1456">
        <w:t>diblock</w:t>
      </w:r>
      <w:proofErr w:type="spellEnd"/>
      <w:r w:rsidR="000E1456">
        <w:t xml:space="preserve"> copolymers were demonstrated to </w:t>
      </w:r>
      <w:proofErr w:type="spellStart"/>
      <w:r w:rsidR="000E1456">
        <w:t>compatilise</w:t>
      </w:r>
      <w:proofErr w:type="spellEnd"/>
      <w:r w:rsidR="000E1456">
        <w:t xml:space="preserve"> HDPE/PPDL polymer blends.</w:t>
      </w:r>
      <w:r w:rsidR="000E1456">
        <w:fldChar w:fldCharType="begin"/>
      </w:r>
      <w:r w:rsidR="00665E6D">
        <w:instrText xml:space="preserve"> ADDIN EN.CITE &lt;EndNote&gt;&lt;Cite&gt;&lt;Author&gt;Descour&lt;/Author&gt;&lt;Year&gt;2015&lt;/Year&gt;&lt;RecNum&gt;154&lt;/RecNum&gt;&lt;DisplayText&gt;[154]&lt;/DisplayText&gt;&lt;record&gt;&lt;rec-number&gt;154&lt;/rec-number&gt;&lt;foreign-keys&gt;&lt;key app="EN" db-id="d0a0rdfrkaepzeefzw65v5fcv2tpaxwv0rd0"&gt;154&lt;/key&gt;&lt;/foreign-keys&gt;&lt;ref-type name="Journal Article"&gt;17&lt;/ref-type&gt;&lt;contributors&gt;&lt;authors&gt;&lt;author&gt;Descour, C.&lt;/author&gt;&lt;author&gt;Macko, T.&lt;/author&gt;&lt;author&gt;Schreur-Piet, I.&lt;/author&gt;&lt;author&gt;Pepels, M. P. F.&lt;/author&gt;&lt;author&gt;Duchateau, R.&lt;/author&gt;&lt;/authors&gt;&lt;/contributors&gt;&lt;auth-address&gt;Eindhoven Univ Technol, Dept Chem Engn &amp;amp; Chem, Polymer Chem Grp, NL-5600 MB Eindhoven, Netherlands&amp;#xD;Fraunhofer Inst Struct Durabil &amp;amp; Syst Reliabil LB, Div Plast, D-64289 Darmstadt, Germany&lt;/auth-address&gt;&lt;titles&gt;&lt;title&gt;In situ compatibilisation of alkenyl-terminated polymer blends using cross metathesis&lt;/title&gt;&lt;secondary-title&gt;RSC Advances&lt;/secondary-title&gt;&lt;alt-title&gt;Rsc Adv&lt;/alt-title&gt;&lt;/titles&gt;&lt;periodical&gt;&lt;full-title&gt;RSC Advances&lt;/full-title&gt;&lt;/periodical&gt;&lt;pages&gt;9658-9666&lt;/pages&gt;&lt;volume&gt;5&lt;/volume&gt;&lt;number&gt;13&lt;/number&gt;&lt;keywords&gt;&lt;keyword&gt;molecular-weight&lt;/keyword&gt;&lt;keyword&gt;radical polymerization&lt;/keyword&gt;&lt;keyword&gt;diblock copolymers&lt;/keyword&gt;&lt;keyword&gt;syndiotactic polypropylene&lt;/keyword&gt;&lt;keyword&gt;isotactic polypropylene&lt;/keyword&gt;&lt;keyword&gt;olefin metathesis&lt;/keyword&gt;&lt;keyword&gt;chain transfer&lt;/keyword&gt;&lt;keyword&gt;side-chains&lt;/keyword&gt;&lt;keyword&gt;polyethylene&lt;/keyword&gt;&lt;keyword&gt;ethylene&lt;/keyword&gt;&lt;/keywords&gt;&lt;dates&gt;&lt;year&gt;2015&lt;/year&gt;&lt;/dates&gt;&lt;isbn&gt;2046-2069&lt;/isbn&gt;&lt;accession-num&gt;WOS:000347976500046&lt;/accession-num&gt;&lt;urls&gt;&lt;related-urls&gt;&lt;url&gt;&amp;lt;Go to ISI&amp;gt;://WOS:000347976500046&lt;/url&gt;&lt;url&gt;http://pubs.rsc.org/en/Content/ArticleLanding/2015/RA/C4RA11056K&lt;/url&gt;&lt;/related-urls&gt;&lt;/urls&gt;&lt;electronic-resource-num&gt;10.1039/c4ra11056k&lt;/electronic-resource-num&gt;&lt;language&gt;English&lt;/language&gt;&lt;/record&gt;&lt;/Cite&gt;&lt;/EndNote&gt;</w:instrText>
      </w:r>
      <w:r w:rsidR="000E1456">
        <w:fldChar w:fldCharType="separate"/>
      </w:r>
      <w:r w:rsidR="00B446BE">
        <w:rPr>
          <w:noProof/>
        </w:rPr>
        <w:t>[154]</w:t>
      </w:r>
      <w:r w:rsidR="000E1456">
        <w:fldChar w:fldCharType="end"/>
      </w:r>
      <w:r w:rsidR="000E1456">
        <w:t xml:space="preserve"> </w:t>
      </w:r>
      <w:r w:rsidR="00E77267" w:rsidRPr="00117174">
        <w:t>Finally</w:t>
      </w:r>
      <w:r w:rsidRPr="00E77267">
        <w:t xml:space="preserve">, </w:t>
      </w:r>
      <w:proofErr w:type="spellStart"/>
      <w:r w:rsidRPr="00E77267">
        <w:t>Pepels</w:t>
      </w:r>
      <w:proofErr w:type="spellEnd"/>
      <w:r w:rsidRPr="00E77267">
        <w:t xml:space="preserve"> </w:t>
      </w:r>
      <w:r w:rsidRPr="00E77267">
        <w:rPr>
          <w:i/>
        </w:rPr>
        <w:t>et al</w:t>
      </w:r>
      <w:r w:rsidRPr="00117174">
        <w:t>.</w:t>
      </w:r>
      <w:r w:rsidRPr="00117174">
        <w:fldChar w:fldCharType="begin"/>
      </w:r>
      <w:r w:rsidR="00665E6D">
        <w:instrText xml:space="preserve"> ADDIN EN.CITE &lt;EndNote&gt;&lt;Cite&gt;&lt;Author&gt;Pepels&lt;/Author&gt;&lt;Year&gt;2015&lt;/Year&gt;&lt;RecNum&gt;97&lt;/RecNum&gt;&lt;DisplayText&gt;[97]&lt;/DisplayText&gt;&lt;record&gt;&lt;rec-number&gt;97&lt;/rec-number&gt;&lt;foreign-keys&gt;&lt;key app="EN" db-id="d0a0rdfrkaepzeefzw65v5fcv2tpaxwv0rd0"&gt;97&lt;/key&gt;&lt;/foreign-keys&gt;&lt;ref-type name="Journal Article"&gt;17&lt;/ref-type&gt;&lt;contributors&gt;&lt;authors&gt;&lt;author&gt;Pepels, Mark P. F.&lt;/author&gt;&lt;author&gt;Koeken, Ronald A. C.&lt;/author&gt;&lt;author&gt;van der Linden, Sjoerd J. J.&lt;/author&gt;&lt;author&gt;Heise, Andreas&lt;/author&gt;&lt;author&gt;Duchateau, Rob&lt;/author&gt;&lt;/authors&gt;&lt;/contributors&gt;&lt;auth-address&gt;Eindhoven Univ Technol, Dept Chem Engn &amp;amp; Chem, Lab Polymer Mat, NL-5600 MB Eindhoven, Netherlands&amp;#xD;Dublin City Univ, Sch Chem Sci, Dublin 9, Ireland&amp;#xD;SABIC Europe BV, STC Geleen, SABIC T&amp;amp;I, NL-6160 AH Geleen, Netherlands&lt;/auth-address&gt;&lt;titles&gt;&lt;title&gt;Mimicking (Linear) Low-Density Polyethylenes Using Modified Polymacrolactones&lt;/title&gt;&lt;secondary-title&gt;Macromolecules&lt;/secondary-title&gt;&lt;alt-title&gt;Macromolecules&lt;/alt-title&gt;&lt;/titles&gt;&lt;periodical&gt;&lt;full-title&gt;Macromolecules&lt;/full-title&gt;&lt;/periodical&gt;&lt;alt-periodical&gt;&lt;full-title&gt;Macromolecules&lt;/full-title&gt;&lt;/alt-periodical&gt;&lt;pages&gt;4779-4792&lt;/pages&gt;&lt;volume&gt;48&lt;/volume&gt;&lt;number&gt;14&lt;/number&gt;&lt;keywords&gt;&lt;keyword&gt;ring-opening polymerization&lt;/keyword&gt;&lt;keyword&gt;high-molecular-weight&lt;/keyword&gt;&lt;keyword&gt;omega-pentadecalactone&lt;/keyword&gt;&lt;keyword&gt;epsilon-caprolactone&lt;/keyword&gt;&lt;keyword&gt;block-copolymers&lt;/keyword&gt;&lt;keyword&gt;cyclic esters&lt;/keyword&gt;&lt;keyword&gt;polymers&lt;/keyword&gt;&lt;keyword&gt;macrolactones&lt;/keyword&gt;&lt;keyword&gt;acid&lt;/keyword&gt;&lt;keyword&gt;polyesters&lt;/keyword&gt;&lt;/keywords&gt;&lt;dates&gt;&lt;year&gt;2015&lt;/year&gt;&lt;pub-dates&gt;&lt;date&gt;2015/07/28&lt;/date&gt;&lt;/pub-dates&gt;&lt;/dates&gt;&lt;publisher&gt;American Chemical Society&lt;/publisher&gt;&lt;isbn&gt;0024-9297&lt;/isbn&gt;&lt;accession-num&gt;WOS:000358823300003&lt;/accession-num&gt;&lt;urls&gt;&lt;related-urls&gt;&lt;url&gt;https://doi.org/10.1021/acs.macromol.5b00820&lt;/url&gt;&lt;/related-urls&gt;&lt;/urls&gt;&lt;electronic-resource-num&gt;10.1021/acs.macromol.5b00820&lt;/electronic-resource-num&gt;&lt;language&gt;English&lt;/language&gt;&lt;/record&gt;&lt;/Cite&gt;&lt;/EndNote&gt;</w:instrText>
      </w:r>
      <w:r w:rsidRPr="00117174">
        <w:fldChar w:fldCharType="separate"/>
      </w:r>
      <w:r w:rsidR="00B446BE">
        <w:rPr>
          <w:noProof/>
        </w:rPr>
        <w:t>[97]</w:t>
      </w:r>
      <w:r w:rsidRPr="00117174">
        <w:fldChar w:fldCharType="end"/>
      </w:r>
      <w:r w:rsidRPr="00E77267">
        <w:t xml:space="preserve"> demonstrated that it is possible to prepare short- and long-chain branched LDPE-like </w:t>
      </w:r>
      <w:r w:rsidR="00906E6C">
        <w:t>polyester</w:t>
      </w:r>
      <w:r w:rsidRPr="00E77267">
        <w:t xml:space="preserve">s </w:t>
      </w:r>
      <w:r w:rsidRPr="00E77267">
        <w:rPr>
          <w:i/>
        </w:rPr>
        <w:t>via</w:t>
      </w:r>
      <w:r w:rsidRPr="00E77267">
        <w:t xml:space="preserve"> the ROP </w:t>
      </w:r>
      <w:r w:rsidR="006371CC">
        <w:t xml:space="preserve">of </w:t>
      </w:r>
      <w:proofErr w:type="spellStart"/>
      <w:r w:rsidRPr="00E77267">
        <w:t>Amb</w:t>
      </w:r>
      <w:proofErr w:type="spellEnd"/>
      <w:r w:rsidRPr="00E77267">
        <w:t xml:space="preserve"> modified </w:t>
      </w:r>
      <w:r w:rsidRPr="00E77267">
        <w:rPr>
          <w:i/>
        </w:rPr>
        <w:t>via</w:t>
      </w:r>
      <w:r w:rsidRPr="00E77267">
        <w:t xml:space="preserve"> radial thiol-</w:t>
      </w:r>
      <w:proofErr w:type="spellStart"/>
      <w:r w:rsidRPr="00E77267">
        <w:t>ene</w:t>
      </w:r>
      <w:proofErr w:type="spellEnd"/>
      <w:r w:rsidRPr="00E77267">
        <w:t xml:space="preserve"> addition in the presence and absence of PDL.</w:t>
      </w:r>
      <w:r w:rsidR="00AD3BBA">
        <w:t xml:space="preserve"> </w:t>
      </w:r>
    </w:p>
    <w:p w14:paraId="1607CD37" w14:textId="2D096944" w:rsidR="00196D18" w:rsidRPr="00390549" w:rsidRDefault="00196D18">
      <w:pPr>
        <w:pStyle w:val="Image"/>
        <w:spacing w:after="240"/>
      </w:pPr>
      <w:r w:rsidRPr="00390549">
        <w:rPr>
          <w:noProof/>
          <w:lang w:val="en-IE" w:eastAsia="en-IE"/>
        </w:rPr>
        <w:lastRenderedPageBreak/>
        <w:drawing>
          <wp:inline distT="0" distB="0" distL="0" distR="0" wp14:anchorId="469D5C5D" wp14:editId="1DED4390">
            <wp:extent cx="3133725" cy="2879041"/>
            <wp:effectExtent l="0" t="0" r="0"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43"/>
                    <a:stretch>
                      <a:fillRect/>
                    </a:stretch>
                  </pic:blipFill>
                  <pic:spPr>
                    <a:xfrm>
                      <a:off x="0" y="0"/>
                      <a:ext cx="3136496" cy="2881587"/>
                    </a:xfrm>
                    <a:prstGeom prst="rect">
                      <a:avLst/>
                    </a:prstGeom>
                  </pic:spPr>
                </pic:pic>
              </a:graphicData>
            </a:graphic>
          </wp:inline>
        </w:drawing>
      </w:r>
    </w:p>
    <w:p w14:paraId="44587206" w14:textId="3E9C2C24" w:rsidR="00196D18" w:rsidRPr="004D24D7" w:rsidRDefault="00196D18" w:rsidP="00196D18">
      <w:pPr>
        <w:pStyle w:val="Caption"/>
        <w:ind w:left="0" w:right="26"/>
      </w:pPr>
      <w:r w:rsidRPr="004C775A">
        <w:rPr>
          <w:b/>
        </w:rPr>
        <w:t xml:space="preserve">Figure </w:t>
      </w:r>
      <w:r w:rsidR="008F1C16" w:rsidRPr="004C775A">
        <w:rPr>
          <w:b/>
        </w:rPr>
        <w:t>11</w:t>
      </w:r>
      <w:r w:rsidR="008F1C16" w:rsidRPr="004C775A">
        <w:t xml:space="preserve"> </w:t>
      </w:r>
      <w:r w:rsidRPr="004C775A">
        <w:t xml:space="preserve">Possible mechanism responsible for the brittle-to-ductile transition in: (a) lower molecular mass </w:t>
      </w:r>
      <w:r w:rsidR="00935533">
        <w:t>PPDL</w:t>
      </w:r>
      <w:r w:rsidR="00935533" w:rsidRPr="004C775A">
        <w:t xml:space="preserve"> </w:t>
      </w:r>
      <w:r w:rsidRPr="004C775A">
        <w:t xml:space="preserve">and (b) higher molecular mass </w:t>
      </w:r>
      <w:r w:rsidR="00935533">
        <w:t>PPDL</w:t>
      </w:r>
      <w:r w:rsidRPr="004C775A">
        <w:t>.</w:t>
      </w:r>
      <w:r w:rsidR="009E26CB" w:rsidRPr="004C775A">
        <w:t xml:space="preserve"> Reprinted from </w:t>
      </w:r>
      <w:r w:rsidR="009E26CB" w:rsidRPr="004C775A">
        <w:rPr>
          <w:i/>
        </w:rPr>
        <w:t>Polymer</w:t>
      </w:r>
      <w:r w:rsidR="009E26CB" w:rsidRPr="004C775A">
        <w:t xml:space="preserve">, 51 (5), Cai </w:t>
      </w:r>
      <w:r w:rsidR="009E26CB" w:rsidRPr="004C775A">
        <w:rPr>
          <w:i/>
        </w:rPr>
        <w:t>et al.</w:t>
      </w:r>
      <w:r w:rsidR="009E26CB" w:rsidRPr="004C775A">
        <w:t xml:space="preserve">, </w:t>
      </w:r>
      <w:r w:rsidR="005173F9" w:rsidRPr="004C775A">
        <w:t xml:space="preserve">Effects of molecular </w:t>
      </w:r>
      <w:proofErr w:type="spellStart"/>
      <w:r w:rsidR="005173F9" w:rsidRPr="004C775A">
        <w:t>weght</w:t>
      </w:r>
      <w:proofErr w:type="spellEnd"/>
      <w:r w:rsidR="005173F9" w:rsidRPr="004C775A">
        <w:t xml:space="preserve"> on poly(ω-</w:t>
      </w:r>
      <w:proofErr w:type="spellStart"/>
      <w:r w:rsidR="005173F9" w:rsidRPr="004C775A">
        <w:t>pentadecalactone</w:t>
      </w:r>
      <w:proofErr w:type="spellEnd"/>
      <w:r w:rsidR="005173F9" w:rsidRPr="004C775A">
        <w:t>) mechanical and thermal properties,</w:t>
      </w:r>
      <w:r w:rsidR="009E26CB" w:rsidRPr="004C775A">
        <w:t xml:space="preserve"> 1088-1099, </w:t>
      </w:r>
      <w:r w:rsidR="005173F9" w:rsidRPr="004C775A">
        <w:t>Copyright 2018, with permission from Elsevier.</w:t>
      </w:r>
      <w:r w:rsidR="009E26CB" w:rsidRPr="004C775A">
        <w:t xml:space="preserve"> </w:t>
      </w:r>
      <w:r w:rsidRPr="004C775A">
        <w:fldChar w:fldCharType="begin"/>
      </w:r>
      <w:r w:rsidR="00665E6D" w:rsidRPr="004C775A">
        <w:instrText xml:space="preserve"> ADDIN EN.CITE &lt;EndNote&gt;&lt;Cite&gt;&lt;Author&gt;Cai&lt;/Author&gt;&lt;Year&gt;2010&lt;/Year&gt;&lt;RecNum&gt;12&lt;/RecNum&gt;&lt;DisplayText&gt;[19]&lt;/DisplayText&gt;&lt;record&gt;&lt;rec-number&gt;12&lt;/rec-number&gt;&lt;foreign-keys&gt;&lt;key app="EN" db-id="ttaxtfz55xzxzeea9t9pfdtopw0vdseapp0f"&gt;12&lt;/key&gt;&lt;/foreign-keys&gt;&lt;ref-type name="Journal Article"&gt;17&lt;/ref-type&gt;&lt;contributors&gt;&lt;authors&gt;&lt;author&gt;Cai, Jiali&lt;/author&gt;&lt;author&gt;Liu, Chen&lt;/author&gt;&lt;author&gt;Cai, Minmin&lt;/author&gt;&lt;author&gt;Zhu, Jie&lt;/author&gt;&lt;author&gt;Zuo, Feng&lt;/author&gt;&lt;author&gt;Hsiao, Benjamin S.&lt;/author&gt;&lt;author&gt;Gross, Richard A.&lt;/author&gt;&lt;/authors&gt;&lt;/contributors&gt;&lt;titles&gt;&lt;title&gt;Effects of molecular weight on poly(ω-pentadecalactone) mechanical and thermal properties&lt;/title&gt;&lt;secondary-title&gt;Polymer&lt;/secondary-title&gt;&lt;/titles&gt;&lt;periodical&gt;&lt;full-title&gt;Polymer&lt;/full-title&gt;&lt;/periodical&gt;&lt;pages&gt;1088-1099&lt;/pages&gt;&lt;volume&gt;51&lt;/volume&gt;&lt;number&gt;5&lt;/number&gt;&lt;keywords&gt;&lt;keyword&gt;polypentadecalactone mol wt thermal&lt;/keyword&gt;&lt;/keywords&gt;&lt;dates&gt;&lt;year&gt;2010&lt;/year&gt;&lt;/dates&gt;&lt;publisher&gt;Elsevier Ltd.&lt;/publisher&gt;&lt;isbn&gt;0032-3861&lt;/isbn&gt;&lt;work-type&gt;10.1016/j.polymer.2010.01.007&lt;/work-type&gt;&lt;urls&gt;&lt;related-urls&gt;&lt;url&gt;http://www.sciencedirect.com/science/article/pii/S0032386110000340&lt;/url&gt;&lt;/related-urls&gt;&lt;/urls&gt;&lt;electronic-resource-num&gt;10.1016/j.polymer.2010.01.007&lt;/electronic-resource-num&gt;&lt;/record&gt;&lt;/Cite&gt;&lt;/EndNote&gt;</w:instrText>
      </w:r>
      <w:r w:rsidRPr="004C775A">
        <w:fldChar w:fldCharType="separate"/>
      </w:r>
      <w:r w:rsidR="00B446BE" w:rsidRPr="004C775A">
        <w:rPr>
          <w:noProof/>
        </w:rPr>
        <w:t>[19]</w:t>
      </w:r>
      <w:r w:rsidRPr="004C775A">
        <w:fldChar w:fldCharType="end"/>
      </w:r>
      <w:r w:rsidRPr="008C145A">
        <w:t xml:space="preserve"> </w:t>
      </w:r>
    </w:p>
    <w:p w14:paraId="0CBFFA89" w14:textId="77777777" w:rsidR="000B206A" w:rsidRPr="00117174" w:rsidRDefault="000B206A" w:rsidP="00CB3BBB">
      <w:pPr>
        <w:pStyle w:val="Image"/>
        <w:spacing w:after="240"/>
        <w:jc w:val="both"/>
        <w:rPr>
          <w:rFonts w:ascii="Times New Roman" w:hAnsi="Times New Roman"/>
          <w:sz w:val="22"/>
          <w:szCs w:val="22"/>
        </w:rPr>
      </w:pPr>
    </w:p>
    <w:p w14:paraId="2F1B733F" w14:textId="56E50524" w:rsidR="00CB3BBB" w:rsidRPr="00390549" w:rsidRDefault="00CB3BBB" w:rsidP="00CB3BBB">
      <w:pPr>
        <w:pStyle w:val="Image"/>
        <w:spacing w:after="240"/>
        <w:jc w:val="both"/>
      </w:pPr>
      <w:r w:rsidRPr="00390549">
        <w:rPr>
          <w:noProof/>
          <w:lang w:val="en-IE" w:eastAsia="en-IE"/>
        </w:rPr>
        <w:drawing>
          <wp:inline distT="0" distB="0" distL="0" distR="0" wp14:anchorId="4D059183" wp14:editId="6B17D74A">
            <wp:extent cx="5404104" cy="2036593"/>
            <wp:effectExtent l="0" t="0" r="6350"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5404104" cy="2036593"/>
                    </a:xfrm>
                    <a:prstGeom prst="rect">
                      <a:avLst/>
                    </a:prstGeom>
                    <a:noFill/>
                  </pic:spPr>
                </pic:pic>
              </a:graphicData>
            </a:graphic>
          </wp:inline>
        </w:drawing>
      </w:r>
    </w:p>
    <w:p w14:paraId="6680E2FA" w14:textId="240CFA9E" w:rsidR="00196D18" w:rsidRDefault="00CB3BBB" w:rsidP="00117174">
      <w:pPr>
        <w:pStyle w:val="Caption"/>
        <w:ind w:left="0" w:right="26"/>
      </w:pPr>
      <w:r w:rsidRPr="004C775A">
        <w:rPr>
          <w:b/>
        </w:rPr>
        <w:t xml:space="preserve">Figure </w:t>
      </w:r>
      <w:r w:rsidR="00D5415B" w:rsidRPr="004C775A">
        <w:rPr>
          <w:b/>
        </w:rPr>
        <w:t>13</w:t>
      </w:r>
      <w:r w:rsidR="00D5415B" w:rsidRPr="004C775A">
        <w:t xml:space="preserve"> </w:t>
      </w:r>
      <w:r w:rsidRPr="004C775A">
        <w:t xml:space="preserve">Morphology as observed with SEM after blending and extrusion of (A) PPDL, (B) </w:t>
      </w:r>
      <w:proofErr w:type="gramStart"/>
      <w:r w:rsidRPr="004C775A">
        <w:t>PPDL :</w:t>
      </w:r>
      <w:proofErr w:type="gramEnd"/>
      <w:r w:rsidRPr="004C775A">
        <w:t> LCP 80 : 20 blend, (C) PPDL after melt drawing, and (D) PPDL : LCP 80 : 20 after melt-drawing (draw-ratio of 400). Adapted</w:t>
      </w:r>
      <w:r w:rsidR="005173F9" w:rsidRPr="004C775A">
        <w:t xml:space="preserve"> with permission</w:t>
      </w:r>
      <w:r w:rsidRPr="004C775A">
        <w:t xml:space="preserve"> from </w:t>
      </w:r>
      <w:proofErr w:type="spellStart"/>
      <w:r w:rsidRPr="004C775A">
        <w:t>Wilsens</w:t>
      </w:r>
      <w:proofErr w:type="spellEnd"/>
      <w:r w:rsidRPr="004C775A">
        <w:t xml:space="preserve"> </w:t>
      </w:r>
      <w:r w:rsidRPr="004C775A">
        <w:rPr>
          <w:i/>
        </w:rPr>
        <w:t>et al.</w:t>
      </w:r>
      <w:r w:rsidR="005173F9" w:rsidRPr="004C775A">
        <w:t xml:space="preserve">, </w:t>
      </w:r>
      <w:r w:rsidR="005173F9" w:rsidRPr="004C775A">
        <w:rPr>
          <w:i/>
        </w:rPr>
        <w:t>Macromolecules</w:t>
      </w:r>
      <w:r w:rsidR="005173F9" w:rsidRPr="004C775A">
        <w:t xml:space="preserve">, 2016, 49, 2228-37. Copyright 2018 American Chemical Society. </w:t>
      </w:r>
      <w:r w:rsidRPr="004C775A">
        <w:fldChar w:fldCharType="begin"/>
      </w:r>
      <w:r w:rsidR="00665E6D" w:rsidRPr="004C775A">
        <w:instrText xml:space="preserve"> ADDIN EN.CITE &lt;EndNote&gt;&lt;Cite&gt;&lt;Author&gt;Wilsens&lt;/Author&gt;&lt;Year&gt;2016&lt;/Year&gt;&lt;RecNum&gt;235&lt;/RecNum&gt;&lt;DisplayText&gt;[235]&lt;/DisplayText&gt;&lt;record&gt;&lt;rec-number&gt;235&lt;/rec-number&gt;&lt;foreign-keys&gt;&lt;key app="EN" db-id="d0a0rdfrkaepzeefzw65v5fcv2tpaxwv0rd0"&gt;235&lt;/key&gt;&lt;/foreign-keys&gt;&lt;ref-type name="Journal Article"&gt;17&lt;/ref-type&gt;&lt;contributors&gt;&lt;authors&gt;&lt;author&gt;Wilsens, Carolus H. R. M.&lt;/author&gt;&lt;author&gt;Pepels, Mark P. F.&lt;/author&gt;&lt;author&gt;Spoelstra, Anne B.&lt;/author&gt;&lt;author&gt;Portale, Giuseppe&lt;/author&gt;&lt;author&gt;Auhl, Dietmar&lt;/author&gt;&lt;author&gt;Deshmukh, Yogesh S.&lt;/author&gt;&lt;author&gt;Harings, Jules A. W.&lt;/author&gt;&lt;/authors&gt;&lt;/contributors&gt;&lt;titles&gt;&lt;title&gt;Improving Stiffness, Strength, and Toughness of Poly(ω-pentadecalactone) Fibers through in Situ Reinforcement with a Vanillic Acid-Based Thermotropic Liquid Crystalline Polyester&lt;/title&gt;&lt;secondary-title&gt;Macromolecules&lt;/secondary-title&gt;&lt;/titles&gt;&lt;periodical&gt;&lt;full-title&gt;Macromolecules&lt;/full-title&gt;&lt;/periodical&gt;&lt;pages&gt;2228-2237&lt;/pages&gt;&lt;volume&gt;49&lt;/volume&gt;&lt;number&gt;6&lt;/number&gt;&lt;dates&gt;&lt;year&gt;2016&lt;/year&gt;&lt;pub-dates&gt;&lt;date&gt;2016/03/22&lt;/date&gt;&lt;/pub-dates&gt;&lt;/dates&gt;&lt;publisher&gt;American Chemical Society&lt;/publisher&gt;&lt;isbn&gt;0024-9297&lt;/isbn&gt;&lt;urls&gt;&lt;related-urls&gt;&lt;url&gt;https://doi.org/10.1021/acs.macromol.5b02419&lt;/url&gt;&lt;/related-urls&gt;&lt;/urls&gt;&lt;electronic-resource-num&gt;10.1021/acs.macromol.5b02419&lt;/electronic-resource-num&gt;&lt;/record&gt;&lt;/Cite&gt;&lt;/EndNote&gt;</w:instrText>
      </w:r>
      <w:r w:rsidRPr="004C775A">
        <w:fldChar w:fldCharType="separate"/>
      </w:r>
      <w:r w:rsidR="00B446BE" w:rsidRPr="004C775A">
        <w:rPr>
          <w:noProof/>
        </w:rPr>
        <w:t>[235]</w:t>
      </w:r>
      <w:r w:rsidRPr="004C775A">
        <w:fldChar w:fldCharType="end"/>
      </w:r>
      <w:r w:rsidRPr="004F1743">
        <w:t xml:space="preserve"> </w:t>
      </w:r>
    </w:p>
    <w:p w14:paraId="0917F182" w14:textId="4D201159" w:rsidR="00AB76D9" w:rsidRDefault="008F20FD">
      <w:r>
        <w:t>Although t</w:t>
      </w:r>
      <w:r w:rsidR="00625BE2" w:rsidRPr="00945872">
        <w:t xml:space="preserve">he recurring ester linkage </w:t>
      </w:r>
      <w:r w:rsidR="00625BE2">
        <w:t xml:space="preserve">in </w:t>
      </w:r>
      <w:r>
        <w:t>PMLs</w:t>
      </w:r>
      <w:r w:rsidR="00625BE2">
        <w:t xml:space="preserve"> </w:t>
      </w:r>
      <w:r w:rsidR="00D1326A">
        <w:t xml:space="preserve">are </w:t>
      </w:r>
      <w:r w:rsidR="00F56264">
        <w:t>site</w:t>
      </w:r>
      <w:r w:rsidR="00D1326A">
        <w:t>s</w:t>
      </w:r>
      <w:r w:rsidR="00F56264">
        <w:t xml:space="preserve"> for</w:t>
      </w:r>
      <w:r w:rsidR="00625BE2" w:rsidRPr="00945872">
        <w:t xml:space="preserve"> hydrolytic degradation,</w:t>
      </w:r>
      <w:r w:rsidR="00625BE2" w:rsidRPr="00945872">
        <w:fldChar w:fldCharType="begin"/>
      </w:r>
      <w:r w:rsidR="00665E6D">
        <w:instrText xml:space="preserve"> ADDIN EN.CITE &lt;EndNote&gt;&lt;Cite&gt;&lt;Author&gt;Ulery&lt;/Author&gt;&lt;Year&gt;2011&lt;/Year&gt;&lt;RecNum&gt;237&lt;/RecNum&gt;&lt;DisplayText&gt;[237]&lt;/DisplayText&gt;&lt;record&gt;&lt;rec-number&gt;237&lt;/rec-number&gt;&lt;foreign-keys&gt;&lt;key app="EN" db-id="d0a0rdfrkaepzeefzw65v5fcv2tpaxwv0rd0"&gt;237&lt;/key&gt;&lt;/foreign-keys&gt;&lt;ref-type name="Journal Article"&gt;17&lt;/ref-type&gt;&lt;contributors&gt;&lt;authors&gt;&lt;author&gt;Ulery, Bret D.&lt;/author&gt;&lt;author&gt;Nair, Lakshmi S.&lt;/author&gt;&lt;author&gt;Laurencin, Cato T.&lt;/author&gt;&lt;/authors&gt;&lt;/contributors&gt;&lt;auth-address&gt;Department of Orthopaedic Surgery, New England Musculoskeletal Institute, University of Connecticut Health Center, Farmington, Connecticut 06030.&lt;/auth-address&gt;&lt;titles&gt;&lt;title&gt;Biomedical applications of biodegradable polymers&lt;/title&gt;&lt;secondary-title&gt;Journal of Polymer Science Part B: Polymer Physics&lt;/secondary-title&gt;&lt;alt-title&gt;Journal of polymer science. Part B, Polymer physics&lt;/alt-title&gt;&lt;/titles&gt;&lt;periodical&gt;&lt;full-title&gt;Journal of Polymer Science Part B: Polymer Physics&lt;/full-title&gt;&lt;/periodical&gt;&lt;pages&gt;832-864&lt;/pages&gt;&lt;volume&gt;49&lt;/volume&gt;&lt;number&gt;12&lt;/number&gt;&lt;keywords&gt;&lt;keyword&gt;biodegradable&lt;/keyword&gt;&lt;keyword&gt;biomaterials&lt;/keyword&gt;&lt;keyword&gt;polyamides&lt;/keyword&gt;&lt;keyword&gt;polycarbonates&lt;/keyword&gt;&lt;keyword&gt;polyesters&lt;/keyword&gt;&lt;keyword&gt;polyethers&lt;/keyword&gt;&lt;keyword&gt;polylactide&lt;/keyword&gt;&lt;keyword&gt;polyphosphazenes&lt;/keyword&gt;&lt;keyword&gt;polysaccharides&lt;/keyword&gt;&lt;keyword&gt;polyurethanes&lt;/keyword&gt;&lt;/keywords&gt;&lt;dates&gt;&lt;year&gt;2011&lt;/year&gt;&lt;pub-dates&gt;&lt;date&gt;Jun 15&lt;/date&gt;&lt;/pub-dates&gt;&lt;/dates&gt;&lt;publisher&gt;Wiley Subscription Services, Inc., A Wiley Company&lt;/publisher&gt;&lt;isbn&gt;1099-0488&lt;/isbn&gt;&lt;accession-num&gt;21769165&lt;/accession-num&gt;&lt;urls&gt;&lt;related-urls&gt;&lt;url&gt;http://dx.doi.org/10.1002/polb.22259&lt;/url&gt;&lt;url&gt;https://onlinelibrary.wiley.com/doi/pdf/10.1002/polb.22259&lt;/url&gt;&lt;/related-urls&gt;&lt;/urls&gt;&lt;custom2&gt;3136871&lt;/custom2&gt;&lt;electronic-resource-num&gt;10.1002/polb.22259&lt;/electronic-resource-num&gt;&lt;/record&gt;&lt;/Cite&gt;&lt;/EndNote&gt;</w:instrText>
      </w:r>
      <w:r w:rsidR="00625BE2" w:rsidRPr="00945872">
        <w:fldChar w:fldCharType="separate"/>
      </w:r>
      <w:r w:rsidR="00B446BE">
        <w:rPr>
          <w:noProof/>
        </w:rPr>
        <w:t>[237]</w:t>
      </w:r>
      <w:r w:rsidR="00625BE2" w:rsidRPr="00945872">
        <w:fldChar w:fldCharType="end"/>
      </w:r>
      <w:r w:rsidR="004346A2">
        <w:t xml:space="preserve"> </w:t>
      </w:r>
      <w:r w:rsidR="00D1326A">
        <w:t>hydrophobicity and</w:t>
      </w:r>
      <w:r w:rsidR="00DF5BFD">
        <w:t xml:space="preserve"> </w:t>
      </w:r>
      <w:r w:rsidR="004D73AD">
        <w:t xml:space="preserve">a </w:t>
      </w:r>
      <w:r w:rsidR="00DF5BFD">
        <w:t>high degree of crystallinity limit the accessibility</w:t>
      </w:r>
      <w:r w:rsidR="00F56264">
        <w:t xml:space="preserve"> </w:t>
      </w:r>
      <w:r w:rsidR="00DF5BFD">
        <w:t xml:space="preserve">of ester linkages in PPDL. </w:t>
      </w:r>
      <w:r w:rsidR="00E3538F">
        <w:t>Consequently</w:t>
      </w:r>
      <w:r w:rsidR="00E90D95">
        <w:t>,</w:t>
      </w:r>
      <w:r w:rsidR="00625BE2" w:rsidRPr="00945872">
        <w:t xml:space="preserve"> </w:t>
      </w:r>
      <w:r w:rsidR="00625BE2" w:rsidRPr="005A5A80">
        <w:t xml:space="preserve">PPDL </w:t>
      </w:r>
      <w:r w:rsidR="00F047E3">
        <w:t xml:space="preserve">is stable to </w:t>
      </w:r>
      <w:r w:rsidR="005A5A80" w:rsidRPr="00117174">
        <w:t>hydrolytic and enzymatic</w:t>
      </w:r>
      <w:r w:rsidR="00DF5BFD" w:rsidRPr="005A5A80">
        <w:t xml:space="preserve"> </w:t>
      </w:r>
      <w:r w:rsidR="002C6B72" w:rsidRPr="00117174">
        <w:t>(</w:t>
      </w:r>
      <w:proofErr w:type="spellStart"/>
      <w:r w:rsidR="002C6B72" w:rsidRPr="00117174">
        <w:rPr>
          <w:i/>
        </w:rPr>
        <w:t>Pseudonomas</w:t>
      </w:r>
      <w:proofErr w:type="spellEnd"/>
      <w:r w:rsidR="002C6B72" w:rsidRPr="00117174">
        <w:rPr>
          <w:i/>
        </w:rPr>
        <w:t xml:space="preserve"> </w:t>
      </w:r>
      <w:proofErr w:type="spellStart"/>
      <w:r w:rsidR="002C6B72" w:rsidRPr="00117174">
        <w:rPr>
          <w:i/>
        </w:rPr>
        <w:t>cepacia</w:t>
      </w:r>
      <w:proofErr w:type="spellEnd"/>
      <w:r w:rsidR="002C6B72" w:rsidRPr="00117174">
        <w:t xml:space="preserve">) </w:t>
      </w:r>
      <w:r w:rsidR="005A5A80" w:rsidRPr="005A5A80">
        <w:t>degradation</w:t>
      </w:r>
      <w:r w:rsidR="00761043">
        <w:t xml:space="preserve"> in </w:t>
      </w:r>
      <w:r w:rsidR="00761043" w:rsidRPr="00761043">
        <w:t>phosphate buffer solution (PBS)</w:t>
      </w:r>
      <w:r w:rsidR="00761043">
        <w:t xml:space="preserve"> at 37 °C</w:t>
      </w:r>
      <w:r w:rsidR="00625BE2" w:rsidRPr="005A5A80">
        <w:t>.</w:t>
      </w:r>
      <w:r w:rsidR="00625BE2" w:rsidRPr="005A5A80">
        <w:fldChar w:fldCharType="begin"/>
      </w:r>
      <w:r w:rsidR="00665E6D">
        <w:instrText xml:space="preserve"> ADDIN EN.CITE &lt;EndNote&gt;&lt;Cite&gt;&lt;Author&gt;van der Meulen&lt;/Author&gt;&lt;Year&gt;2008&lt;/Year&gt;&lt;RecNum&gt;8&lt;/RecNum&gt;&lt;DisplayText&gt;[174]&lt;/DisplayText&gt;&lt;record&gt;&lt;rec-number&gt;8&lt;/rec-number&gt;&lt;foreign-keys&gt;&lt;key app="EN" db-id="ttaxtfz55xzxzeea9t9pfdtopw0vdseapp0f"&gt;8&lt;/key&gt;&lt;/foreign-keys&gt;&lt;ref-type name="Journal Article"&gt;17&lt;/ref-type&gt;&lt;contributors&gt;&lt;authors&gt;&lt;author&gt;van der Meulen, Inge&lt;/author&gt;&lt;author&gt;de Geus, Matthiis&lt;/author&gt;&lt;author&gt;Antheunis, Harro&lt;/author&gt;&lt;author&gt;Deumens, Ronald&lt;/author&gt;&lt;author&gt;Joosten, Elbert A. J.&lt;/author&gt;&lt;author&gt;Koning, Cor E.&lt;/author&gt;&lt;author&gt;Heise, Andreas&lt;/author&gt;&lt;/authors&gt;&lt;/contributors&gt;&lt;titles&gt;&lt;title&gt;Polymers from Functional Macrolactones as Potential Biomaterials: Enzymatic Ring Opening Polymerization, Biodegradation, and Biocompatibility&lt;/title&gt;&lt;secondary-title&gt;Biomacromolecules&lt;/secondary-title&gt;&lt;/titles&gt;&lt;periodical&gt;&lt;full-title&gt;Biomacromolecules&lt;/full-title&gt;&lt;abbr-1&gt;Biomacromolecules&lt;/abbr-1&gt;&lt;abbr-2&gt;Biomacromolecules&lt;/abbr-2&gt;&lt;/periodical&gt;&lt;pages&gt;3404-3410&lt;/pages&gt;&lt;volume&gt;9&lt;/volume&gt;&lt;number&gt;12&lt;/number&gt;&lt;dates&gt;&lt;year&gt;2008&lt;/year&gt;&lt;pub-dates&gt;&lt;date&gt;Dec&lt;/date&gt;&lt;/pub-dates&gt;&lt;/dates&gt;&lt;isbn&gt;1525-7797&lt;/isbn&gt;&lt;accession-num&gt;WOS:000261510400010&lt;/accession-num&gt;&lt;urls&gt;&lt;related-urls&gt;&lt;url&gt;&amp;lt;Go to ISI&amp;gt;://WOS:000261510400010&lt;/url&gt;&lt;/related-urls&gt;&lt;/urls&gt;&lt;electronic-resource-num&gt;10.1021/bm800898c&lt;/electronic-resource-num&gt;&lt;/record&gt;&lt;/Cite&gt;&lt;/EndNote&gt;</w:instrText>
      </w:r>
      <w:r w:rsidR="00625BE2" w:rsidRPr="005A5A80">
        <w:fldChar w:fldCharType="separate"/>
      </w:r>
      <w:r w:rsidR="00B446BE">
        <w:rPr>
          <w:noProof/>
        </w:rPr>
        <w:t>[174]</w:t>
      </w:r>
      <w:r w:rsidR="00625BE2" w:rsidRPr="005A5A80">
        <w:fldChar w:fldCharType="end"/>
      </w:r>
      <w:r w:rsidR="00625BE2" w:rsidRPr="00945872">
        <w:t xml:space="preserve"> </w:t>
      </w:r>
      <w:r w:rsidR="00EC7714">
        <w:t>Biodegradation of PPDL in compost at 60 °C</w:t>
      </w:r>
      <w:r w:rsidR="00515809">
        <w:t>, however,</w:t>
      </w:r>
      <w:r w:rsidR="00EC7714">
        <w:t xml:space="preserve"> </w:t>
      </w:r>
      <w:r w:rsidR="00D045A0">
        <w:t xml:space="preserve">has been reported, </w:t>
      </w:r>
      <w:r w:rsidR="00515809">
        <w:t>although</w:t>
      </w:r>
      <w:r w:rsidR="00D045A0">
        <w:t xml:space="preserve"> only </w:t>
      </w:r>
      <w:r w:rsidR="00EC7714">
        <w:t>18</w:t>
      </w:r>
      <w:r w:rsidR="00515809">
        <w:t xml:space="preserve"> wt.</w:t>
      </w:r>
      <w:r w:rsidR="00EC7714">
        <w:t xml:space="preserve">% </w:t>
      </w:r>
      <w:r w:rsidR="00515809">
        <w:t>degradation</w:t>
      </w:r>
      <w:r w:rsidR="00EC7714">
        <w:t xml:space="preserve"> </w:t>
      </w:r>
      <w:r w:rsidR="00D045A0">
        <w:t xml:space="preserve">was </w:t>
      </w:r>
      <w:r w:rsidR="00515809">
        <w:t>observed</w:t>
      </w:r>
      <w:r w:rsidR="00EC7714">
        <w:t xml:space="preserve"> after 280 days.</w:t>
      </w:r>
      <w:r w:rsidR="00EC7714">
        <w:fldChar w:fldCharType="begin"/>
      </w:r>
      <w:r w:rsidR="00665E6D">
        <w:instrText xml:space="preserve"> ADDIN EN.CITE &lt;EndNote&gt;&lt;Cite&gt;&lt;Author&gt;Nakayama&lt;/Author&gt;&lt;Year&gt;2011&lt;/Year&gt;&lt;RecNum&gt;93&lt;/RecNum&gt;&lt;DisplayText&gt;[86]&lt;/DisplayText&gt;&lt;record&gt;&lt;rec-number&gt;93&lt;/rec-number&gt;&lt;foreign-keys&gt;&lt;key app="EN" db-id="ttaxtfz55xzxzeea9t9pfdtopw0vdseapp0f"&gt;93&lt;/key&gt;&lt;/foreign-keys&gt;&lt;ref-type name="Journal Article"&gt;17&lt;/ref-type&gt;&lt;contributors&gt;&lt;authors&gt;&lt;author&gt;Nakayama, Yuushou&lt;/author&gt;&lt;author&gt;Watanabe, Naoki&lt;/author&gt;&lt;author&gt;Kusaba, Keisuke&lt;/author&gt;&lt;author&gt;Sasaki, Kenta&lt;/author&gt;&lt;author&gt;Cai, Zhengguo&lt;/author&gt;&lt;author&gt;Shiono, Takeshi&lt;/author&gt;&lt;author&gt;Tsutsumi, Chikara&lt;/author&gt;&lt;/authors&gt;&lt;/contributors&gt;&lt;titles&gt;&lt;title&gt;High activity of rare earth tetrahydroborates for ring-opening polymerization of ω-pentadecalactone&lt;/title&gt;&lt;secondary-title&gt;Journal of Applied Polymer Science&lt;/secondary-title&gt;&lt;/titles&gt;&lt;periodical&gt;&lt;full-title&gt;Journal of Applied Polymer Science&lt;/full-title&gt;&lt;abbr-1&gt;J. Appl. Polym. Sci.&lt;/abbr-1&gt;&lt;/periodical&gt;&lt;pages&gt;2098-2103&lt;/pages&gt;&lt;volume&gt;121&lt;/volume&gt;&lt;number&gt;4&lt;/number&gt;&lt;keywords&gt;&lt;keyword&gt;ring-opening polymerization&lt;/keyword&gt;&lt;keyword&gt;ω-pentadecalactone&lt;/keyword&gt;&lt;keyword&gt;hydroxy-telechelic polymer&lt;/keyword&gt;&lt;keyword&gt;rare earth metal tetrahydroborate complexes&lt;/keyword&gt;&lt;/keywords&gt;&lt;dates&gt;&lt;year&gt;2011&lt;/year&gt;&lt;/dates&gt;&lt;publisher&gt;Wiley Subscription Services, Inc., A Wiley Company&lt;/publisher&gt;&lt;isbn&gt;1097-4628&lt;/isbn&gt;&lt;urls&gt;&lt;related-urls&gt;&lt;url&gt;http://dx.doi.org/10.1002/app.33834&lt;/url&gt;&lt;/related-urls&gt;&lt;/urls&gt;&lt;electronic-resource-num&gt;10.1002/app.33834&lt;/electronic-resource-num&gt;&lt;/record&gt;&lt;/Cite&gt;&lt;/EndNote&gt;</w:instrText>
      </w:r>
      <w:r w:rsidR="00EC7714">
        <w:fldChar w:fldCharType="separate"/>
      </w:r>
      <w:r w:rsidR="00B446BE">
        <w:rPr>
          <w:noProof/>
        </w:rPr>
        <w:t>[86]</w:t>
      </w:r>
      <w:r w:rsidR="00EC7714">
        <w:fldChar w:fldCharType="end"/>
      </w:r>
      <w:r w:rsidR="00D045A0">
        <w:t xml:space="preserve"> </w:t>
      </w:r>
      <w:r w:rsidR="00515809">
        <w:t>N</w:t>
      </w:r>
      <w:r w:rsidR="00761B0C">
        <w:t>umerous</w:t>
      </w:r>
      <w:r w:rsidR="002C6B72">
        <w:t xml:space="preserve"> factors influence </w:t>
      </w:r>
      <w:r w:rsidR="00515809">
        <w:t xml:space="preserve">polymer </w:t>
      </w:r>
      <w:r w:rsidR="00E3538F" w:rsidRPr="00390549">
        <w:t>degradation</w:t>
      </w:r>
      <w:r w:rsidR="002C6B72">
        <w:t xml:space="preserve"> including</w:t>
      </w:r>
      <w:r w:rsidR="00E3538F" w:rsidRPr="00390549">
        <w:t xml:space="preserve"> environment, crystallinity, molecular </w:t>
      </w:r>
      <w:r w:rsidR="002C6B72">
        <w:t>weight</w:t>
      </w:r>
      <w:r w:rsidR="00E3538F" w:rsidRPr="00390549">
        <w:t>, surface chemistry, mechanical properties</w:t>
      </w:r>
      <w:r w:rsidR="00E3538F">
        <w:t>,</w:t>
      </w:r>
      <w:r w:rsidR="00E3538F" w:rsidRPr="00390549">
        <w:t xml:space="preserve"> and </w:t>
      </w:r>
      <w:r w:rsidR="00E3538F" w:rsidRPr="00390549">
        <w:lastRenderedPageBreak/>
        <w:t>morphology</w:t>
      </w:r>
      <w:r w:rsidR="00DF5BFD">
        <w:t>,</w:t>
      </w:r>
      <w:r w:rsidR="00E3538F">
        <w:fldChar w:fldCharType="begin"/>
      </w:r>
      <w:r w:rsidR="00665E6D">
        <w:instrText xml:space="preserve"> ADDIN EN.CITE &lt;EndNote&gt;&lt;Cite&gt;&lt;Author&gt;Azevedo&lt;/Author&gt;&lt;Year&gt;2005&lt;/Year&gt;&lt;RecNum&gt;238&lt;/RecNum&gt;&lt;DisplayText&gt;[238]&lt;/DisplayText&gt;&lt;record&gt;&lt;rec-number&gt;238&lt;/rec-number&gt;&lt;foreign-keys&gt;&lt;key app="EN" db-id="d0a0rdfrkaepzeefzw65v5fcv2tpaxwv0rd0"&gt;238&lt;/key&gt;&lt;/foreign-keys&gt;&lt;ref-type name="Book Section"&gt;5&lt;/ref-type&gt;&lt;contributors&gt;&lt;authors&gt;&lt;author&gt;Azevedo, H. S.&lt;/author&gt;&lt;author&gt;Reis, R. L.&lt;/author&gt;&lt;/authors&gt;&lt;secondary-authors&gt;&lt;author&gt;Reis, R. L.&lt;/author&gt;&lt;author&gt;Roman, J. S.&lt;/author&gt;&lt;/secondary-authors&gt;&lt;/contributors&gt;&lt;titles&gt;&lt;title&gt;Understanding the Enzymatic Degradation of Biodegradable Polymers and Strategies to Control Their Degradation Rate&lt;/title&gt;&lt;secondary-title&gt;Biodegradable Systems  in  Tissue  Engineering  and  Regenerative  Medicine&lt;/secondary-title&gt;&lt;/titles&gt;&lt;section&gt;177- 201&lt;/section&gt;&lt;dates&gt;&lt;year&gt;2005&lt;/year&gt;&lt;pub-dates&gt;&lt;date&gt;January 2005&lt;/date&gt;&lt;/pub-dates&gt;&lt;/dates&gt;&lt;pub-location&gt;USA&lt;/pub-location&gt;&lt;publisher&gt;CRC Press&lt;/publisher&gt;&lt;isbn&gt;9780849319365&lt;/isbn&gt;&lt;urls&gt;&lt;/urls&gt;&lt;electronic-resource-num&gt;10.1201/9780203491232.ch12&lt;/electronic-resource-num&gt;&lt;/record&gt;&lt;/Cite&gt;&lt;/EndNote&gt;</w:instrText>
      </w:r>
      <w:r w:rsidR="00E3538F">
        <w:fldChar w:fldCharType="separate"/>
      </w:r>
      <w:r w:rsidR="00B446BE">
        <w:rPr>
          <w:noProof/>
        </w:rPr>
        <w:t>[238]</w:t>
      </w:r>
      <w:r w:rsidR="00E3538F">
        <w:fldChar w:fldCharType="end"/>
      </w:r>
      <w:r w:rsidR="00E3538F">
        <w:t xml:space="preserve"> </w:t>
      </w:r>
      <w:r w:rsidR="00515809">
        <w:t xml:space="preserve">however </w:t>
      </w:r>
      <w:r w:rsidR="00DF5BFD">
        <w:t>since the molar ratio of e</w:t>
      </w:r>
      <w:r w:rsidR="00DF5BFD" w:rsidRPr="00390549">
        <w:t>ster bond</w:t>
      </w:r>
      <w:r w:rsidR="00DF5BFD">
        <w:t xml:space="preserve">s in the </w:t>
      </w:r>
      <w:r w:rsidR="00F047E3">
        <w:t xml:space="preserve">polymer </w:t>
      </w:r>
      <w:r w:rsidR="00DF5BFD">
        <w:t>backbone</w:t>
      </w:r>
      <w:r w:rsidR="00DF5BFD" w:rsidRPr="00390549">
        <w:t xml:space="preserve"> </w:t>
      </w:r>
      <w:r w:rsidR="00F047E3">
        <w:t>directly affect</w:t>
      </w:r>
      <w:r w:rsidR="00DF5BFD" w:rsidRPr="00390549">
        <w:t xml:space="preserve"> </w:t>
      </w:r>
      <w:r w:rsidR="00F047E3">
        <w:t xml:space="preserve">polymer </w:t>
      </w:r>
      <w:r w:rsidR="00DF5BFD" w:rsidRPr="00390549">
        <w:t>degradation</w:t>
      </w:r>
      <w:r w:rsidR="00DF5BFD">
        <w:t>, c</w:t>
      </w:r>
      <w:r w:rsidR="00F63864">
        <w:t>opolymerisation of</w:t>
      </w:r>
      <w:r w:rsidR="00DF5BFD">
        <w:t xml:space="preserve"> PMLs </w:t>
      </w:r>
      <w:r w:rsidR="00D1326A">
        <w:t xml:space="preserve">with other monomers including smaller lactones </w:t>
      </w:r>
      <w:r w:rsidR="00DF5BFD">
        <w:t xml:space="preserve">can </w:t>
      </w:r>
      <w:r w:rsidR="00D1326A">
        <w:t>potentia</w:t>
      </w:r>
      <w:r w:rsidR="00B5330B">
        <w:t>l</w:t>
      </w:r>
      <w:r w:rsidR="00D1326A">
        <w:t>l</w:t>
      </w:r>
      <w:r w:rsidR="00B5330B">
        <w:t>y</w:t>
      </w:r>
      <w:r w:rsidR="00D1326A">
        <w:t xml:space="preserve"> </w:t>
      </w:r>
      <w:r w:rsidR="00DF5BFD">
        <w:t>increase the degradability of these materials.</w:t>
      </w:r>
    </w:p>
    <w:p w14:paraId="44DF3A4E" w14:textId="608D94DF" w:rsidR="00D1326A" w:rsidRDefault="00735FEF" w:rsidP="00117174">
      <w:pPr>
        <w:pStyle w:val="Heading2"/>
      </w:pPr>
      <w:r w:rsidRPr="0080386F">
        <w:t xml:space="preserve">Tuning the thermal, mechanical, and degradation </w:t>
      </w:r>
      <w:r w:rsidR="008677F1" w:rsidRPr="0080386F">
        <w:t>properties of PML</w:t>
      </w:r>
      <w:r w:rsidR="008677F1">
        <w:t>-</w:t>
      </w:r>
      <w:r w:rsidR="00AC2027">
        <w:t>based</w:t>
      </w:r>
      <w:r w:rsidR="008677F1">
        <w:t xml:space="preserve"> materials</w:t>
      </w:r>
    </w:p>
    <w:p w14:paraId="3C129EDA" w14:textId="633EEEBF" w:rsidR="00D42D27" w:rsidRDefault="0052735E">
      <w:r>
        <w:t>The c</w:t>
      </w:r>
      <w:r w:rsidR="002C2333">
        <w:t xml:space="preserve">rystallinity, thermal and </w:t>
      </w:r>
      <w:r w:rsidR="007F1288">
        <w:t xml:space="preserve">mechanical </w:t>
      </w:r>
      <w:r w:rsidR="002C2333">
        <w:t>properties</w:t>
      </w:r>
      <w:r w:rsidR="007F1288">
        <w:t xml:space="preserve">, hydrophobicity, and </w:t>
      </w:r>
      <w:r w:rsidR="004C7A37">
        <w:t xml:space="preserve">degradability </w:t>
      </w:r>
      <w:r w:rsidR="002C2333">
        <w:t xml:space="preserve">of PMLs </w:t>
      </w:r>
      <w:r w:rsidR="00D16E19" w:rsidRPr="00390549">
        <w:t>can be tailored through co</w:t>
      </w:r>
      <w:r w:rsidR="00F41352">
        <w:t>polymerisation</w:t>
      </w:r>
      <w:r w:rsidR="00D16E19">
        <w:t xml:space="preserve">. </w:t>
      </w:r>
      <w:r w:rsidR="002C2333">
        <w:t xml:space="preserve">Although the crystal structure and lamellar thickness of PMLs and </w:t>
      </w:r>
      <w:proofErr w:type="spellStart"/>
      <w:r w:rsidR="002C2333">
        <w:t>co</w:t>
      </w:r>
      <w:r w:rsidR="00906E6C">
        <w:t>polyester</w:t>
      </w:r>
      <w:r w:rsidR="002C2333">
        <w:t>s</w:t>
      </w:r>
      <w:proofErr w:type="spellEnd"/>
      <w:r w:rsidR="002C2333">
        <w:t xml:space="preserve"> </w:t>
      </w:r>
      <w:r w:rsidR="008C4C76">
        <w:t xml:space="preserve">of </w:t>
      </w:r>
      <w:r w:rsidR="00055A94">
        <w:t>MLs</w:t>
      </w:r>
      <w:r w:rsidR="008C4C76">
        <w:t xml:space="preserve"> </w:t>
      </w:r>
      <w:r w:rsidR="00055A94">
        <w:t>are</w:t>
      </w:r>
      <w:r w:rsidR="002C2333">
        <w:t xml:space="preserve"> only moderately </w:t>
      </w:r>
      <w:r w:rsidR="00423DC6">
        <w:t xml:space="preserve">affected </w:t>
      </w:r>
      <w:r w:rsidR="002C2333">
        <w:t xml:space="preserve">by the inclusion of ester groups, </w:t>
      </w:r>
      <w:r w:rsidR="00423DC6">
        <w:t xml:space="preserve">since </w:t>
      </w:r>
      <w:r w:rsidR="002C2333">
        <w:t>ester</w:t>
      </w:r>
      <w:r w:rsidR="00423DC6">
        <w:t xml:space="preserve"> groups reduce the stability of the crystal lattice, the melting temperature (</w:t>
      </w:r>
      <w:r w:rsidR="00423DC6" w:rsidRPr="00142596">
        <w:rPr>
          <w:i/>
        </w:rPr>
        <w:t>T</w:t>
      </w:r>
      <w:r w:rsidR="00423DC6" w:rsidRPr="00142596">
        <w:rPr>
          <w:vertAlign w:val="subscript"/>
        </w:rPr>
        <w:t>m</w:t>
      </w:r>
      <w:r w:rsidR="00423DC6" w:rsidRPr="00117174">
        <w:t>)</w:t>
      </w:r>
      <w:r w:rsidR="00423DC6">
        <w:t xml:space="preserve"> </w:t>
      </w:r>
      <w:r>
        <w:t>of these materials varies according to the</w:t>
      </w:r>
      <w:r w:rsidR="00423DC6">
        <w:t xml:space="preserve"> ratio of methylene-to-ester units</w:t>
      </w:r>
      <w:r>
        <w:t>.</w:t>
      </w:r>
      <w:r>
        <w:fldChar w:fldCharType="begin">
          <w:fldData xml:space="preserve">PEVuZE5vdGU+PENpdGU+PEF1dGhvcj5QZXBlbHM8L0F1dGhvcj48WWVhcj4yMDEzPC9ZZWFyPjxS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=
</w:fldData>
        </w:fldChar>
      </w:r>
      <w:r w:rsidR="00665E6D">
        <w:instrText xml:space="preserve"> ADDIN EN.CITE </w:instrText>
      </w:r>
      <w:r w:rsidR="00665E6D">
        <w:fldChar w:fldCharType="begin">
          <w:fldData xml:space="preserve">PEVuZE5vdGU+PENpdGU+PEF1dGhvcj5QZXBlbHM8L0F1dGhvcj48WWVhcj4yMDEzPC9ZZWFyPjxS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=
</w:fldData>
        </w:fldChar>
      </w:r>
      <w:r w:rsidR="00665E6D">
        <w:instrText xml:space="preserve"> ADDIN EN.CITE.DATA </w:instrText>
      </w:r>
      <w:r w:rsidR="00665E6D">
        <w:fldChar w:fldCharType="end"/>
      </w:r>
      <w:r>
        <w:fldChar w:fldCharType="separate"/>
      </w:r>
      <w:r w:rsidR="00B446BE">
        <w:rPr>
          <w:noProof/>
        </w:rPr>
        <w:t>[33, 98]</w:t>
      </w:r>
      <w:r>
        <w:fldChar w:fldCharType="end"/>
      </w:r>
      <w:r>
        <w:t xml:space="preserve"> For example, as the ratio of methylene-to-ester units is increased, the </w:t>
      </w:r>
      <w:r w:rsidRPr="00142596">
        <w:rPr>
          <w:i/>
        </w:rPr>
        <w:t>T</w:t>
      </w:r>
      <w:r w:rsidRPr="00142596">
        <w:rPr>
          <w:vertAlign w:val="subscript"/>
        </w:rPr>
        <w:t>m</w:t>
      </w:r>
      <w:r>
        <w:rPr>
          <w:vertAlign w:val="subscript"/>
        </w:rPr>
        <w:t xml:space="preserve"> </w:t>
      </w:r>
      <w:r>
        <w:t>of a PML can approximate that of HDPE (</w:t>
      </w:r>
      <w:r w:rsidRPr="00142596">
        <w:rPr>
          <w:i/>
        </w:rPr>
        <w:t>T</w:t>
      </w:r>
      <w:r w:rsidRPr="00142596">
        <w:rPr>
          <w:vertAlign w:val="subscript"/>
        </w:rPr>
        <w:t>m</w:t>
      </w:r>
      <w:r>
        <w:t xml:space="preserve"> ≈ 130 °C).</w:t>
      </w:r>
      <w:r>
        <w:fldChar w:fldCharType="begin"/>
      </w:r>
      <w:r w:rsidR="00665E6D">
        <w:instrText xml:space="preserve"> ADDIN EN.CITE &lt;EndNote&gt;&lt;Cite&gt;&lt;Author&gt;Pepels&lt;/Author&gt;&lt;Year&gt;2013&lt;/Year&gt;&lt;RecNum&gt;33&lt;/RecNum&gt;&lt;DisplayText&gt;[33]&lt;/DisplayText&gt;&lt;record&gt;&lt;rec-number&gt;33&lt;/rec-number&gt;&lt;foreign-keys&gt;&lt;key app="EN" db-id="d0a0rdfrkaepzeefzw65v5fcv2tpaxwv0rd0"&gt;33&lt;/key&gt;&lt;/foreign-keys&gt;&lt;ref-type name="Journal Article"&gt;17&lt;/ref-type&gt;&lt;contributors&gt;&lt;authors&gt;&lt;author&gt;Pepels, Mark P. F.&lt;/author&gt;&lt;author&gt;Hansen, Michael Ryan&lt;/author&gt;&lt;author&gt;Goossens, Han&lt;/author&gt;&lt;author&gt;Duchateau, Rob&lt;/author&gt;&lt;/authors&gt;&lt;/contributors&gt;&lt;auth-address&gt;Eindhoven Univ Technol, Dept Chem Engn &amp;amp; Chem, Lab Polymer Mat, NL-5600 MB Eindhoven, Netherlands&amp;#xD;Max Planck Inst Polymer Res, D-55128 Mainz, Germany&amp;#xD;Aarhus Univ, Interdisciplinary Nanosci Ctr iNANO, DK-8000 Aarhus C, Denmark&amp;#xD;Aarhus Univ, Dept Chem, DK-8000 Aarhus C, Denmark&lt;/auth-address&gt;&lt;titles&gt;&lt;title&gt;From Polyethylene to Polyester: Influence of Ester Groups on the Physical Properties&lt;/title&gt;&lt;secondary-title&gt;Macromolecules&lt;/secondary-title&gt;&lt;alt-title&gt;Macromolecules&lt;/alt-title&gt;&lt;/titles&gt;&lt;periodical&gt;&lt;full-title&gt;Macromolecules&lt;/full-title&gt;&lt;/periodical&gt;&lt;alt-periodical&gt;&lt;full-title&gt;Macromolecules&lt;/full-title&gt;&lt;/alt-periodical&gt;&lt;pages&gt;7668-7677&lt;/pages&gt;&lt;volume&gt;46&lt;/volume&gt;&lt;number&gt;19&lt;/number&gt;&lt;keywords&gt;&lt;keyword&gt;ring-opening polymerization&lt;/keyword&gt;&lt;keyword&gt;solid-state nmr&lt;/keyword&gt;&lt;keyword&gt;omega-pentadecalactone&lt;/keyword&gt;&lt;keyword&gt;renewable resources&lt;/keyword&gt;&lt;keyword&gt;molecular-weight&lt;/keyword&gt;&lt;keyword&gt;metathesis polymerization&lt;/keyword&gt;&lt;keyword&gt;polarization transfer&lt;/keyword&gt;&lt;keyword&gt;structural-properties&lt;/keyword&gt;&lt;keyword&gt;epsilon-caprolactone&lt;/keyword&gt;&lt;keyword&gt;ethylene copolymers&lt;/keyword&gt;&lt;/keywords&gt;&lt;dates&gt;&lt;year&gt;2013&lt;/year&gt;&lt;pub-dates&gt;&lt;date&gt;2013/10/08&lt;/date&gt;&lt;/pub-dates&gt;&lt;/dates&gt;&lt;publisher&gt;American Chemical Society&lt;/publisher&gt;&lt;isbn&gt;0024-9297&lt;/isbn&gt;&lt;accession-num&gt;WOS:000326355200009&lt;/accession-num&gt;&lt;urls&gt;&lt;related-urls&gt;&lt;url&gt;https://doi.org/10.1021/ma401403x&lt;/url&gt;&lt;/related-urls&gt;&lt;/urls&gt;&lt;electronic-resource-num&gt;10.1021/ma401403x&lt;/electronic-resource-num&gt;&lt;language&gt;English&lt;/language&gt;&lt;/record&gt;&lt;/Cite&gt;&lt;/EndNote&gt;</w:instrText>
      </w:r>
      <w:r>
        <w:fldChar w:fldCharType="separate"/>
      </w:r>
      <w:r w:rsidR="00B446BE">
        <w:rPr>
          <w:noProof/>
        </w:rPr>
        <w:t>[33]</w:t>
      </w:r>
      <w:r>
        <w:fldChar w:fldCharType="end"/>
      </w:r>
      <w:r w:rsidR="00863A7E">
        <w:t xml:space="preserve"> Conversely</w:t>
      </w:r>
      <w:r>
        <w:t xml:space="preserve">, random or statistical </w:t>
      </w:r>
      <w:proofErr w:type="spellStart"/>
      <w:r w:rsidR="00055A94">
        <w:t>co</w:t>
      </w:r>
      <w:r w:rsidR="00906E6C">
        <w:t>polyester</w:t>
      </w:r>
      <w:r w:rsidR="00055A94">
        <w:t>s</w:t>
      </w:r>
      <w:proofErr w:type="spellEnd"/>
      <w:r w:rsidR="00055A94">
        <w:t xml:space="preserve"> </w:t>
      </w:r>
      <w:r>
        <w:t xml:space="preserve">of </w:t>
      </w:r>
      <w:r w:rsidR="00055A94">
        <w:t>MLs</w:t>
      </w:r>
      <w:r w:rsidR="00B4351E">
        <w:t>,</w:t>
      </w:r>
      <w:r>
        <w:t xml:space="preserve"> </w:t>
      </w:r>
      <w:r w:rsidR="00B4351E">
        <w:t>which are highly crystalline over the entire composition range d</w:t>
      </w:r>
      <w:r w:rsidR="003A2BD7">
        <w:t xml:space="preserve">ue to </w:t>
      </w:r>
      <w:proofErr w:type="spellStart"/>
      <w:r w:rsidR="003A2BD7">
        <w:t>co</w:t>
      </w:r>
      <w:r w:rsidR="001A04D0">
        <w:t>crystallisation</w:t>
      </w:r>
      <w:proofErr w:type="spellEnd"/>
      <w:r w:rsidR="001A04D0">
        <w:t xml:space="preserve"> </w:t>
      </w:r>
      <w:r w:rsidR="001A04D0" w:rsidRPr="00472663">
        <w:rPr>
          <w:rFonts w:eastAsiaTheme="minorHAnsi"/>
          <w:lang w:eastAsia="en-US"/>
        </w:rPr>
        <w:t>in a common</w:t>
      </w:r>
      <w:r w:rsidR="001A04D0">
        <w:t xml:space="preserve"> </w:t>
      </w:r>
      <w:r w:rsidR="001A04D0" w:rsidRPr="00472663">
        <w:rPr>
          <w:rFonts w:eastAsiaTheme="minorHAnsi"/>
          <w:lang w:eastAsia="en-US"/>
        </w:rPr>
        <w:t xml:space="preserve">lattice </w:t>
      </w:r>
      <w:r w:rsidR="008C4C76">
        <w:rPr>
          <w:rFonts w:eastAsiaTheme="minorHAnsi"/>
          <w:i/>
          <w:lang w:eastAsia="en-US"/>
        </w:rPr>
        <w:t>via</w:t>
      </w:r>
      <w:r w:rsidR="001A04D0" w:rsidRPr="00472663">
        <w:rPr>
          <w:rFonts w:eastAsiaTheme="minorHAnsi"/>
          <w:lang w:eastAsia="en-US"/>
        </w:rPr>
        <w:t xml:space="preserve"> </w:t>
      </w:r>
      <w:r w:rsidR="008C4C76">
        <w:rPr>
          <w:rFonts w:eastAsiaTheme="minorHAnsi"/>
          <w:lang w:eastAsia="en-US"/>
        </w:rPr>
        <w:t xml:space="preserve">comonomer </w:t>
      </w:r>
      <w:r w:rsidR="001A04D0" w:rsidRPr="00472663">
        <w:rPr>
          <w:rFonts w:eastAsiaTheme="minorHAnsi"/>
          <w:lang w:eastAsia="en-US"/>
        </w:rPr>
        <w:t>isomorphic substitution</w:t>
      </w:r>
      <w:r w:rsidR="00B4351E">
        <w:rPr>
          <w:rFonts w:eastAsiaTheme="minorHAnsi"/>
          <w:lang w:eastAsia="en-US"/>
        </w:rPr>
        <w:t>,</w:t>
      </w:r>
      <w:r w:rsidR="001A04D0">
        <w:t xml:space="preserve"> </w:t>
      </w:r>
      <w:r w:rsidR="00055A94">
        <w:t>maintain reduced</w:t>
      </w:r>
      <w:r w:rsidR="00B4351E">
        <w:t xml:space="preserve"> </w:t>
      </w:r>
      <w:r w:rsidR="00B4351E" w:rsidRPr="00142596">
        <w:rPr>
          <w:i/>
        </w:rPr>
        <w:t>T</w:t>
      </w:r>
      <w:r w:rsidR="00B4351E" w:rsidRPr="00142596">
        <w:rPr>
          <w:vertAlign w:val="subscript"/>
        </w:rPr>
        <w:t>m</w:t>
      </w:r>
      <w:r w:rsidR="00B4351E" w:rsidRPr="00117174">
        <w:t xml:space="preserve"> </w:t>
      </w:r>
      <w:r w:rsidR="00055A94">
        <w:t xml:space="preserve">values </w:t>
      </w:r>
      <w:r w:rsidR="00B4351E">
        <w:t xml:space="preserve">relative to </w:t>
      </w:r>
      <w:r w:rsidR="00570A21">
        <w:t>those</w:t>
      </w:r>
      <w:r w:rsidR="00B4351E">
        <w:t xml:space="preserve"> of the PML homopolyme</w:t>
      </w:r>
      <w:r w:rsidR="00570A21">
        <w:t>rs</w:t>
      </w:r>
      <w:r w:rsidR="00B4351E">
        <w:t>.</w:t>
      </w:r>
      <w:r w:rsidR="007F4117">
        <w:t xml:space="preserve"> </w:t>
      </w:r>
      <w:r w:rsidR="003A2BD7">
        <w:t>Interestingly, in the copolymerisation of PDL and CL, varying</w:t>
      </w:r>
      <w:r w:rsidR="00A4624C">
        <w:t xml:space="preserve"> the molar ratio of PDL to </w:t>
      </w:r>
      <w:r w:rsidR="001940FA" w:rsidRPr="00EE566D">
        <w:t xml:space="preserve">CL </w:t>
      </w:r>
      <w:r w:rsidR="00CF6666">
        <w:t>revealed a</w:t>
      </w:r>
      <w:r w:rsidR="001940FA" w:rsidRPr="00EE566D">
        <w:t xml:space="preserve"> linear relationship between </w:t>
      </w:r>
      <w:r w:rsidR="00A4624C">
        <w:t xml:space="preserve">the </w:t>
      </w:r>
      <w:r w:rsidR="00CF6666">
        <w:t xml:space="preserve">comonomer </w:t>
      </w:r>
      <w:r w:rsidR="001940FA" w:rsidRPr="00EE566D">
        <w:t>molar ratio and</w:t>
      </w:r>
      <w:r w:rsidR="00CF6666">
        <w:t xml:space="preserve"> the</w:t>
      </w:r>
      <w:r w:rsidR="001940FA" w:rsidRPr="00EE566D">
        <w:t xml:space="preserve"> </w:t>
      </w:r>
      <w:r w:rsidR="001940FA" w:rsidRPr="00EE566D">
        <w:rPr>
          <w:i/>
        </w:rPr>
        <w:t>T</w:t>
      </w:r>
      <w:r w:rsidR="001940FA" w:rsidRPr="00EE566D">
        <w:rPr>
          <w:vertAlign w:val="subscript"/>
        </w:rPr>
        <w:t>m</w:t>
      </w:r>
      <w:r w:rsidR="001940FA" w:rsidRPr="00EE566D">
        <w:t>/</w:t>
      </w:r>
      <w:r w:rsidR="001940FA" w:rsidRPr="00EE566D">
        <w:rPr>
          <w:i/>
        </w:rPr>
        <w:t>T</w:t>
      </w:r>
      <w:r w:rsidR="001940FA" w:rsidRPr="00EE566D">
        <w:rPr>
          <w:vertAlign w:val="subscript"/>
        </w:rPr>
        <w:t>c</w:t>
      </w:r>
      <w:r w:rsidR="004242F9">
        <w:t xml:space="preserve"> </w:t>
      </w:r>
      <w:r w:rsidR="001940FA" w:rsidRPr="00EE566D">
        <w:t xml:space="preserve">such that as the </w:t>
      </w:r>
      <w:r w:rsidR="00CF6666">
        <w:t>ratio</w:t>
      </w:r>
      <w:r w:rsidR="001940FA" w:rsidRPr="00EE566D">
        <w:t xml:space="preserve"> of one lactone increases, the</w:t>
      </w:r>
      <w:r w:rsidR="00CF6666">
        <w:t xml:space="preserve"> </w:t>
      </w:r>
      <w:proofErr w:type="spellStart"/>
      <w:r w:rsidR="00CF6666">
        <w:t>co</w:t>
      </w:r>
      <w:r w:rsidR="00906E6C">
        <w:t>polyester</w:t>
      </w:r>
      <w:proofErr w:type="spellEnd"/>
      <w:r w:rsidR="001940FA" w:rsidRPr="00EE566D">
        <w:t xml:space="preserve"> </w:t>
      </w:r>
      <w:r w:rsidR="001940FA" w:rsidRPr="00EE566D">
        <w:rPr>
          <w:i/>
        </w:rPr>
        <w:t>T</w:t>
      </w:r>
      <w:r w:rsidR="001940FA" w:rsidRPr="00EE566D">
        <w:rPr>
          <w:vertAlign w:val="subscript"/>
        </w:rPr>
        <w:t>m</w:t>
      </w:r>
      <w:r w:rsidR="001940FA" w:rsidRPr="00EE566D">
        <w:t xml:space="preserve"> and </w:t>
      </w:r>
      <w:r w:rsidR="001940FA" w:rsidRPr="00EE566D">
        <w:rPr>
          <w:i/>
        </w:rPr>
        <w:t>T</w:t>
      </w:r>
      <w:r w:rsidR="001940FA" w:rsidRPr="00EE566D">
        <w:rPr>
          <w:vertAlign w:val="subscript"/>
        </w:rPr>
        <w:t>c</w:t>
      </w:r>
      <w:r w:rsidR="001940FA" w:rsidRPr="00EE566D">
        <w:t xml:space="preserve"> </w:t>
      </w:r>
      <w:r w:rsidR="004242F9">
        <w:t xml:space="preserve">shift </w:t>
      </w:r>
      <w:r w:rsidR="001940FA" w:rsidRPr="00EE566D">
        <w:t>linearly towards</w:t>
      </w:r>
      <w:r w:rsidR="003A2BD7">
        <w:t xml:space="preserve"> </w:t>
      </w:r>
      <w:r w:rsidR="00CF6666">
        <w:t>values for the corresponding homopoly</w:t>
      </w:r>
      <w:r w:rsidR="00F13192">
        <w:t>mer</w:t>
      </w:r>
      <w:r w:rsidR="00CF6666">
        <w:t>.</w:t>
      </w:r>
      <w:r w:rsidR="00267F1E" w:rsidRPr="00EE566D">
        <w:fldChar w:fldCharType="begin">
          <w:fldData xml:space="preserve">PEVuZE5vdGU+PENpdGU+PEF1dGhvcj5DZWNjb3J1bGxpPC9BdXRob3I+PFllYXI+MjAwNTwvWWVh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</w:fldData>
        </w:fldChar>
      </w:r>
      <w:r w:rsidR="00665E6D">
        <w:instrText xml:space="preserve"> ADDIN EN.CITE </w:instrText>
      </w:r>
      <w:r w:rsidR="00665E6D">
        <w:fldChar w:fldCharType="begin">
          <w:fldData xml:space="preserve">PEVuZE5vdGU+PENpdGU+PEF1dGhvcj5DZWNjb3J1bGxpPC9BdXRob3I+PFllYXI+MjAwNTwvWWVh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</w:fldData>
        </w:fldChar>
      </w:r>
      <w:r w:rsidR="00665E6D">
        <w:instrText xml:space="preserve"> ADDIN EN.CITE.DATA </w:instrText>
      </w:r>
      <w:r w:rsidR="00665E6D">
        <w:fldChar w:fldCharType="end"/>
      </w:r>
      <w:r w:rsidR="00267F1E" w:rsidRPr="00EE566D">
        <w:fldChar w:fldCharType="separate"/>
      </w:r>
      <w:r w:rsidR="00B446BE">
        <w:rPr>
          <w:noProof/>
        </w:rPr>
        <w:t>[89, 135, 239]</w:t>
      </w:r>
      <w:r w:rsidR="00267F1E" w:rsidRPr="00EE566D">
        <w:fldChar w:fldCharType="end"/>
      </w:r>
      <w:r w:rsidR="007F4117" w:rsidRPr="007F4117">
        <w:t xml:space="preserve"> </w:t>
      </w:r>
      <w:r w:rsidR="007F4117" w:rsidRPr="00EE566D">
        <w:t xml:space="preserve">This trend has also be observed </w:t>
      </w:r>
      <w:r w:rsidR="007F4117">
        <w:t xml:space="preserve">in the copolymerisation of PDL </w:t>
      </w:r>
      <w:r w:rsidR="007F4117" w:rsidRPr="00EE566D">
        <w:t xml:space="preserve">with other non-substituted lactones </w:t>
      </w:r>
      <w:r w:rsidR="007F4117">
        <w:t xml:space="preserve">including </w:t>
      </w:r>
      <w:proofErr w:type="spellStart"/>
      <w:r w:rsidR="007F4117" w:rsidRPr="00530226">
        <w:t>δ</w:t>
      </w:r>
      <w:r w:rsidR="007F4117">
        <w:t>VL</w:t>
      </w:r>
      <w:proofErr w:type="spellEnd"/>
      <w:r w:rsidR="007F4117">
        <w:t xml:space="preserve">, </w:t>
      </w:r>
      <w:proofErr w:type="spellStart"/>
      <w:r w:rsidR="007F4117">
        <w:t>ηCL</w:t>
      </w:r>
      <w:proofErr w:type="spellEnd"/>
      <w:r w:rsidR="007F4117">
        <w:t>,</w:t>
      </w:r>
      <w:r w:rsidR="00C756F7">
        <w:t xml:space="preserve"> and DDL.</w:t>
      </w:r>
      <w:r w:rsidR="007F4117" w:rsidRPr="00EE566D">
        <w:fldChar w:fldCharType="begin"/>
      </w:r>
      <w:r w:rsidR="00665E6D">
        <w:instrText xml:space="preserve"> ADDIN EN.CITE &lt;EndNote&gt;&lt;Cite&gt;&lt;Author&gt;Wilson&lt;/Author&gt;&lt;Year&gt;2015&lt;/Year&gt;&lt;RecNum&gt;188&lt;/RecNum&gt;&lt;DisplayText&gt;[89]&lt;/DisplayText&gt;&lt;record&gt;&lt;rec-number&gt;188&lt;/rec-number&gt;&lt;foreign-keys&gt;&lt;key app="EN" db-id="ttaxtfz55xzxzeea9t9pfdtopw0vdseapp0f"&gt;188&lt;/key&gt;&lt;/foreign-keys&gt;&lt;ref-type name="Journal Article"&gt;17&lt;/ref-type&gt;&lt;contributors&gt;&lt;authors&gt;&lt;author&gt;Wilson, James A.&lt;/author&gt;&lt;author&gt;Hopkins, Sally A.&lt;/author&gt;&lt;author&gt;Wright, Peter M.&lt;/author&gt;&lt;author&gt;Dove, Andrew P.&lt;/author&gt;&lt;/authors&gt;&lt;/contributors&gt;&lt;auth-address&gt;Dove, AP&amp;#xD;Univ Warwick, Dept Chem, Gibbet Hill Rd, Coventry CV4 7AL, W Midlands, England&amp;#xD;Univ Warwick, Dept Chem, Gibbet Hill Rd, Coventry CV4 7AL, W Midlands, England&amp;#xD;Univ Warwick, Dept Chem, Coventry CV4 7AL, W Midlands, England&amp;#xD;Infineum UK Ltd, Abingdon OX13 6BB, Oxon, England&amp;#xD;Infineum USA, Linden, NJ 07036 USA&lt;/auth-address&gt;&lt;titles&gt;&lt;title&gt;Synthesis of ω-Pentadecalactone Copolymers with Independently Tunable Thermal and Degradation Behavior&lt;/title&gt;&lt;secondary-title&gt;Macromolecules&lt;/secondary-title&gt;&lt;alt-title&gt;Macromolecules&lt;/alt-title&gt;&lt;/titles&gt;&lt;periodical&gt;&lt;full-title&gt;Macromolecules&lt;/full-title&gt;&lt;/periodical&gt;&lt;alt-periodical&gt;&lt;full-title&gt;Macromolecules&lt;/full-title&gt;&lt;/alt-periodical&gt;&lt;pages&gt;950-958&lt;/pages&gt;&lt;volume&gt;48&lt;/volume&gt;&lt;number&gt;4&lt;/number&gt;&lt;keywords&gt;&lt;keyword&gt;ring-opening polymerization&lt;/keyword&gt;&lt;keyword&gt;molecular-weight&lt;/keyword&gt;&lt;keyword&gt;crystalline properties&lt;/keyword&gt;&lt;keyword&gt;epsilon-caprolactone&lt;/keyword&gt;&lt;keyword&gt;lipase catalysis&lt;/keyword&gt;&lt;keyword&gt;poly(omega-pentadecalactone)&lt;/keyword&gt;&lt;keyword&gt;poly(epsilon-caprolactone)&lt;/keyword&gt;&lt;keyword&gt;macrolactones&lt;/keyword&gt;&lt;keyword&gt;networks&lt;/keyword&gt;&lt;keyword&gt;polymers&lt;/keyword&gt;&lt;/keywords&gt;&lt;dates&gt;&lt;year&gt;2015&lt;/year&gt;&lt;pub-dates&gt;&lt;date&gt;2015/02/24&lt;/date&gt;&lt;/pub-dates&gt;&lt;/dates&gt;&lt;publisher&gt;American Chemical Society&lt;/publisher&gt;&lt;isbn&gt;0024-9297&lt;/isbn&gt;&lt;accession-num&gt;WOS:000350193900008&lt;/accession-num&gt;&lt;urls&gt;&lt;related-urls&gt;&lt;url&gt;http://dx.doi.org/10.1021/ma5022049&lt;/url&gt;&lt;/related-urls&gt;&lt;/urls&gt;&lt;electronic-resource-num&gt;10.1021/ma5022049&lt;/electronic-resource-num&gt;&lt;language&gt;English&lt;/language&gt;&lt;/record&gt;&lt;/Cite&gt;&lt;/EndNote&gt;</w:instrText>
      </w:r>
      <w:r w:rsidR="007F4117" w:rsidRPr="00EE566D">
        <w:fldChar w:fldCharType="separate"/>
      </w:r>
      <w:r w:rsidR="00B446BE">
        <w:rPr>
          <w:noProof/>
        </w:rPr>
        <w:t>[89]</w:t>
      </w:r>
      <w:r w:rsidR="007F4117" w:rsidRPr="00EE566D">
        <w:fldChar w:fldCharType="end"/>
      </w:r>
      <w:r w:rsidR="007F4117">
        <w:t xml:space="preserve"> </w:t>
      </w:r>
      <w:r w:rsidR="00443699">
        <w:t>Furthermore, this trend</w:t>
      </w:r>
      <w:r w:rsidR="00C756F7">
        <w:t xml:space="preserve"> has </w:t>
      </w:r>
      <w:r w:rsidR="00443699">
        <w:t xml:space="preserve">also </w:t>
      </w:r>
      <w:r w:rsidR="00C756F7">
        <w:t xml:space="preserve">been reported in the copolymerisation of </w:t>
      </w:r>
      <w:r w:rsidR="00FD4746">
        <w:t xml:space="preserve">several </w:t>
      </w:r>
      <w:r w:rsidR="00C756F7">
        <w:t xml:space="preserve">functional MLs with smaller lactones, although the </w:t>
      </w:r>
      <w:r w:rsidR="00376DA2" w:rsidRPr="00EE566D">
        <w:rPr>
          <w:i/>
        </w:rPr>
        <w:t>T</w:t>
      </w:r>
      <w:r w:rsidR="00376DA2" w:rsidRPr="00EE566D">
        <w:rPr>
          <w:vertAlign w:val="subscript"/>
        </w:rPr>
        <w:t>m</w:t>
      </w:r>
      <w:r w:rsidR="00376DA2">
        <w:t xml:space="preserve"> </w:t>
      </w:r>
      <w:r w:rsidR="00570A21">
        <w:t xml:space="preserve">values </w:t>
      </w:r>
      <w:r w:rsidR="00443699">
        <w:t xml:space="preserve">for </w:t>
      </w:r>
      <w:proofErr w:type="spellStart"/>
      <w:r w:rsidR="00443699">
        <w:t>PGl</w:t>
      </w:r>
      <w:proofErr w:type="spellEnd"/>
      <w:r w:rsidR="00443699">
        <w:t xml:space="preserve"> (</w:t>
      </w:r>
      <w:r w:rsidR="00443699" w:rsidRPr="00EE566D">
        <w:rPr>
          <w:i/>
        </w:rPr>
        <w:t>T</w:t>
      </w:r>
      <w:r w:rsidR="00443699" w:rsidRPr="00EE566D">
        <w:rPr>
          <w:vertAlign w:val="subscript"/>
        </w:rPr>
        <w:t>m</w:t>
      </w:r>
      <w:r w:rsidR="00AA2DDD">
        <w:t xml:space="preserve"> = 46</w:t>
      </w:r>
      <w:r w:rsidR="00443699">
        <w:t xml:space="preserve"> °C), poly(</w:t>
      </w:r>
      <w:proofErr w:type="spellStart"/>
      <w:r w:rsidR="00443699">
        <w:t>Amb</w:t>
      </w:r>
      <w:proofErr w:type="spellEnd"/>
      <w:r w:rsidR="00443699">
        <w:t>) (</w:t>
      </w:r>
      <w:r w:rsidR="00443699" w:rsidRPr="00EE566D">
        <w:rPr>
          <w:i/>
        </w:rPr>
        <w:t>T</w:t>
      </w:r>
      <w:r w:rsidR="00443699" w:rsidRPr="00EE566D">
        <w:rPr>
          <w:vertAlign w:val="subscript"/>
        </w:rPr>
        <w:t>m</w:t>
      </w:r>
      <w:r w:rsidR="00AA2DDD">
        <w:t xml:space="preserve"> = 55</w:t>
      </w:r>
      <w:r w:rsidR="00443699">
        <w:t xml:space="preserve"> °C), and poly(</w:t>
      </w:r>
      <w:proofErr w:type="spellStart"/>
      <w:r w:rsidR="00443699">
        <w:t>AmbE</w:t>
      </w:r>
      <w:proofErr w:type="spellEnd"/>
      <w:r w:rsidR="00443699">
        <w:t>) (</w:t>
      </w:r>
      <w:r w:rsidR="00443699" w:rsidRPr="00EE566D">
        <w:rPr>
          <w:i/>
        </w:rPr>
        <w:t>T</w:t>
      </w:r>
      <w:r w:rsidR="00443699" w:rsidRPr="00EE566D">
        <w:rPr>
          <w:vertAlign w:val="subscript"/>
        </w:rPr>
        <w:t>m</w:t>
      </w:r>
      <w:r w:rsidR="00AA2DDD">
        <w:t xml:space="preserve"> = 73</w:t>
      </w:r>
      <w:r w:rsidR="00443699">
        <w:t xml:space="preserve"> °C)</w:t>
      </w:r>
      <w:r w:rsidR="00376DA2">
        <w:t xml:space="preserve"> </w:t>
      </w:r>
      <w:r w:rsidR="00C756F7">
        <w:t xml:space="preserve">are significantly lower than </w:t>
      </w:r>
      <w:r w:rsidR="00443699">
        <w:t>that</w:t>
      </w:r>
      <w:r w:rsidR="00C756F7">
        <w:t xml:space="preserve"> for </w:t>
      </w:r>
      <w:r w:rsidR="00443699">
        <w:t>PPDL.</w:t>
      </w:r>
      <w:r w:rsidR="00443699" w:rsidRPr="00EE566D">
        <w:fldChar w:fldCharType="begin">
          <w:fldData xml:space="preserve">PEVuZE5vdGU+PENpdGU+PEF1dGhvcj52YW4gZGVyIE1ldWxlbjwvQXV0aG9yPjxZZWFyPjIwMTE8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</w:fldData>
        </w:fldChar>
      </w:r>
      <w:r w:rsidR="00665E6D">
        <w:instrText xml:space="preserve"> ADDIN EN.CITE </w:instrText>
      </w:r>
      <w:r w:rsidR="00665E6D">
        <w:fldChar w:fldCharType="begin">
          <w:fldData xml:space="preserve">PEVuZE5vdGU+PENpdGU+PEF1dGhvcj52YW4gZGVyIE1ldWxlbjwvQXV0aG9yPjxZZWFyPjIwMTE8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</w:fldData>
        </w:fldChar>
      </w:r>
      <w:r w:rsidR="00665E6D">
        <w:instrText xml:space="preserve"> ADDIN EN.CITE.DATA </w:instrText>
      </w:r>
      <w:r w:rsidR="00665E6D">
        <w:fldChar w:fldCharType="end"/>
      </w:r>
      <w:r w:rsidR="00443699" w:rsidRPr="00EE566D">
        <w:fldChar w:fldCharType="separate"/>
      </w:r>
      <w:r w:rsidR="00B446BE">
        <w:rPr>
          <w:noProof/>
        </w:rPr>
        <w:t>[173, 175]</w:t>
      </w:r>
      <w:r w:rsidR="00443699" w:rsidRPr="00EE566D">
        <w:fldChar w:fldCharType="end"/>
      </w:r>
      <w:r w:rsidR="00443699">
        <w:t xml:space="preserve"> Interestingly, the </w:t>
      </w:r>
      <w:r w:rsidR="00443699" w:rsidRPr="00EE566D">
        <w:rPr>
          <w:i/>
        </w:rPr>
        <w:t>T</w:t>
      </w:r>
      <w:r w:rsidR="00443699" w:rsidRPr="00EE566D">
        <w:rPr>
          <w:vertAlign w:val="subscript"/>
        </w:rPr>
        <w:t>m</w:t>
      </w:r>
      <w:r w:rsidR="00443699">
        <w:t xml:space="preserve"> of </w:t>
      </w:r>
      <w:r w:rsidR="00AA2DDD">
        <w:t>poly(</w:t>
      </w:r>
      <w:proofErr w:type="spellStart"/>
      <w:r w:rsidR="00AA2DDD">
        <w:t>cEA</w:t>
      </w:r>
      <w:proofErr w:type="spellEnd"/>
      <w:r w:rsidR="00AA2DDD">
        <w:t>) (140</w:t>
      </w:r>
      <w:r w:rsidR="00C756F7">
        <w:t xml:space="preserve"> °C)</w:t>
      </w:r>
      <w:r w:rsidR="00443699">
        <w:t xml:space="preserve"> greatly exceeds that of PPDL.</w:t>
      </w:r>
      <w:r w:rsidR="00443699">
        <w:fldChar w:fldCharType="begin"/>
      </w:r>
      <w:r w:rsidR="00665E6D">
        <w:instrText xml:space="preserve"> ADDIN EN.CITE &lt;EndNote&gt;&lt;Cite&gt;&lt;Author&gt;Vaida&lt;/Author&gt;&lt;Year&gt;2011&lt;/Year&gt;&lt;RecNum&gt;3&lt;/RecNum&gt;&lt;DisplayText&gt;[173]&lt;/DisplayText&gt;&lt;record&gt;&lt;rec-number&gt;3&lt;/rec-number&gt;&lt;foreign-keys&gt;&lt;key app="EN" db-id="ttaxtfz55xzxzeea9t9pfdtopw0vdseapp0f"&gt;3&lt;/key&gt;&lt;/foreign-keys&gt;&lt;ref-type name="Journal Article"&gt;17&lt;/ref-type&gt;&lt;contributors&gt;&lt;authors&gt;&lt;author&gt;Vaida, Cristian&lt;/author&gt;&lt;author&gt;Keul, Helmut&lt;/author&gt;&lt;author&gt;Moeller, Martin&lt;/author&gt;&lt;/authors&gt;&lt;/contributors&gt;&lt;titles&gt;&lt;title&gt;Tailor-made polyesters based on pentadecalactone via enzymatic catalysis&lt;/title&gt;&lt;secondary-title&gt;Green Chemistry&lt;/secondary-title&gt;&lt;/titles&gt;&lt;periodical&gt;&lt;full-title&gt;Green Chemistry&lt;/full-title&gt;&lt;abbr-1&gt;Green Chem.&lt;/abbr-1&gt;&lt;abbr-2&gt;Green Chem&lt;/abbr-2&gt;&lt;/periodical&gt;&lt;pages&gt;889-899&lt;/pages&gt;&lt;volume&gt;13&lt;/volume&gt;&lt;number&gt;4&lt;/number&gt;&lt;dates&gt;&lt;year&gt;2011&lt;/year&gt;&lt;pub-dates&gt;&lt;date&gt;2011&lt;/date&gt;&lt;/pub-dates&gt;&lt;/dates&gt;&lt;isbn&gt;1463-9262&lt;/isbn&gt;&lt;accession-num&gt;WOS:000289171900021&lt;/accession-num&gt;&lt;urls&gt;&lt;related-urls&gt;&lt;url&gt;&amp;lt;Go to ISI&amp;gt;://WOS:000289171900021&lt;/url&gt;&lt;/related-urls&gt;&lt;/urls&gt;&lt;electronic-resource-num&gt;10.1039/c1gc15044h&lt;/electronic-resource-num&gt;&lt;/record&gt;&lt;/Cite&gt;&lt;/EndNote&gt;</w:instrText>
      </w:r>
      <w:r w:rsidR="00443699">
        <w:fldChar w:fldCharType="separate"/>
      </w:r>
      <w:r w:rsidR="00B446BE">
        <w:rPr>
          <w:noProof/>
        </w:rPr>
        <w:t>[173]</w:t>
      </w:r>
      <w:r w:rsidR="00443699">
        <w:fldChar w:fldCharType="end"/>
      </w:r>
      <w:r w:rsidR="00D42D27">
        <w:t xml:space="preserve"> </w:t>
      </w:r>
      <w:r w:rsidR="00D73D4E">
        <w:t>Additional monomers that have been determined to</w:t>
      </w:r>
      <w:r w:rsidR="00055A94">
        <w:t xml:space="preserve"> </w:t>
      </w:r>
      <w:proofErr w:type="spellStart"/>
      <w:r w:rsidR="00F13192">
        <w:t>cocrystallise</w:t>
      </w:r>
      <w:proofErr w:type="spellEnd"/>
      <w:r w:rsidR="00055A94">
        <w:t xml:space="preserve"> with PPDL include</w:t>
      </w:r>
      <w:r w:rsidR="00D73D4E">
        <w:t xml:space="preserve"> </w:t>
      </w:r>
      <w:proofErr w:type="spellStart"/>
      <w:r w:rsidR="00D73D4E" w:rsidRPr="007905E3">
        <w:rPr>
          <w:i/>
        </w:rPr>
        <w:t>p</w:t>
      </w:r>
      <w:r w:rsidR="00D73D4E">
        <w:t>DO</w:t>
      </w:r>
      <w:proofErr w:type="spellEnd"/>
      <w:r w:rsidR="00570A21">
        <w:t>,</w:t>
      </w:r>
      <w:r w:rsidR="00D73D4E">
        <w:fldChar w:fldCharType="begin">
          <w:fldData xml:space="preserve">PEVuZE5vdGU+PENpdGU+PEF1dGhvcj5KaWFuZzwvQXV0aG9yPjxZZWFyPjIwMDc8L1llYXI+PFJl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</w:fldData>
        </w:fldChar>
      </w:r>
      <w:r w:rsidR="00665E6D">
        <w:instrText xml:space="preserve"> ADDIN EN.CITE </w:instrText>
      </w:r>
      <w:r w:rsidR="00665E6D">
        <w:fldChar w:fldCharType="begin">
          <w:fldData xml:space="preserve">PEVuZE5vdGU+PENpdGU+PEF1dGhvcj5KaWFuZzwvQXV0aG9yPjxZZWFyPjIwMDc8L1llYXI+PFJl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</w:fldData>
        </w:fldChar>
      </w:r>
      <w:r w:rsidR="00665E6D">
        <w:instrText xml:space="preserve"> ADDIN EN.CITE.DATA </w:instrText>
      </w:r>
      <w:r w:rsidR="00665E6D">
        <w:fldChar w:fldCharType="end"/>
      </w:r>
      <w:r w:rsidR="00D73D4E">
        <w:fldChar w:fldCharType="separate"/>
      </w:r>
      <w:r w:rsidR="00B446BE">
        <w:rPr>
          <w:noProof/>
        </w:rPr>
        <w:t>[179, 180]</w:t>
      </w:r>
      <w:r w:rsidR="00D73D4E">
        <w:fldChar w:fldCharType="end"/>
      </w:r>
      <w:r w:rsidR="00D73D4E">
        <w:t xml:space="preserve"> TMC</w:t>
      </w:r>
      <w:r w:rsidR="009476CD">
        <w:t>,</w:t>
      </w:r>
      <w:r w:rsidR="00D42D27">
        <w:fldChar w:fldCharType="begin">
          <w:fldData xml:space="preserve">PEVuZE5vdGU+PENpdGU+PEF1dGhvcj5Gb2NhcmV0ZTwvQXV0aG9yPjxZZWFyPjIwMDI8L1llYXI+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</w:fldData>
        </w:fldChar>
      </w:r>
      <w:r w:rsidR="00665E6D">
        <w:instrText xml:space="preserve"> ADDIN EN.CITE </w:instrText>
      </w:r>
      <w:r w:rsidR="00665E6D">
        <w:fldChar w:fldCharType="begin">
          <w:fldData xml:space="preserve">PEVuZE5vdGU+PENpdGU+PEF1dGhvcj5Gb2NhcmV0ZTwvQXV0aG9yPjxZZWFyPjIwMDI8L1llYXI+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</w:fldData>
        </w:fldChar>
      </w:r>
      <w:r w:rsidR="00665E6D">
        <w:instrText xml:space="preserve"> ADDIN EN.CITE.DATA </w:instrText>
      </w:r>
      <w:r w:rsidR="00665E6D">
        <w:fldChar w:fldCharType="end"/>
      </w:r>
      <w:r w:rsidR="00D42D27">
        <w:fldChar w:fldCharType="separate"/>
      </w:r>
      <w:r w:rsidR="00B446BE">
        <w:rPr>
          <w:noProof/>
        </w:rPr>
        <w:t>[87, 184]</w:t>
      </w:r>
      <w:r w:rsidR="00D42D27">
        <w:fldChar w:fldCharType="end"/>
      </w:r>
      <w:r w:rsidR="00602CFF">
        <w:t xml:space="preserve"> </w:t>
      </w:r>
      <w:r w:rsidR="009476CD">
        <w:t>and e</w:t>
      </w:r>
      <w:r w:rsidR="009476CD" w:rsidRPr="009476CD">
        <w:t>thyl glycolate</w:t>
      </w:r>
      <w:r w:rsidR="009476CD">
        <w:t>,</w:t>
      </w:r>
      <w:r w:rsidR="009476CD">
        <w:fldChar w:fldCharType="begin"/>
      </w:r>
      <w:r w:rsidR="00665E6D">
        <w:instrText xml:space="preserve"> ADDIN EN.CITE &lt;EndNote&gt;&lt;Cite&gt;&lt;Author&gt;Mazzocchetti&lt;/Author&gt;&lt;Year&gt;2011&lt;/Year&gt;&lt;RecNum&gt;214&lt;/RecNum&gt;&lt;DisplayText&gt;[214]&lt;/DisplayText&gt;&lt;record&gt;&lt;rec-number&gt;214&lt;/rec-number&gt;&lt;foreign-keys&gt;&lt;key app="EN" db-id="d0a0rdfrkaepzeefzw65v5fcv2tpaxwv0rd0"&gt;214&lt;/key&gt;&lt;/foreign-keys&gt;&lt;ref-type name="Journal Article"&gt;17&lt;/ref-type&gt;&lt;contributors&gt;&lt;authors&gt;&lt;author&gt;Mazzocchetti, Laura&lt;/author&gt;&lt;author&gt;Scandola, Mariastella&lt;/author&gt;&lt;author&gt;Jiang, Zhaozhong&lt;/author&gt;&lt;/authors&gt;&lt;/contributors&gt;&lt;titles&gt;&lt;title&gt;Copolymers of ethyl glycolate and ω–pentadecalactone: Enzymatic synthesis and solid-state characterization&lt;/title&gt;&lt;secondary-title&gt;European Polymer Journal&lt;/secondary-title&gt;&lt;/titles&gt;&lt;periodical&gt;&lt;full-title&gt;European Polymer Journal&lt;/full-title&gt;&lt;/periodical&gt;&lt;pages&gt;942-948&lt;/pages&gt;&lt;volume&gt;47&lt;/volume&gt;&lt;number&gt;5&lt;/number&gt;&lt;keywords&gt;&lt;keyword&gt;Biocatalysis&lt;/keyword&gt;&lt;keyword&gt;Copolymer&lt;/keyword&gt;&lt;keyword&gt;Nanoparticle&lt;/keyword&gt;&lt;keyword&gt;Thermal properties&lt;/keyword&gt;&lt;keyword&gt;Cocrystallization&lt;/keyword&gt;&lt;/keywords&gt;&lt;dates&gt;&lt;year&gt;2011&lt;/year&gt;&lt;pub-dates&gt;&lt;date&gt;2011/05/01/&lt;/date&gt;&lt;/pub-dates&gt;&lt;/dates&gt;&lt;isbn&gt;0014-3057&lt;/isbn&gt;&lt;urls&gt;&lt;related-urls&gt;&lt;url&gt;http://www.sciencedirect.com/science/article/pii/S0014305711000231&lt;/url&gt;&lt;/related-urls&gt;&lt;/urls&gt;&lt;electronic-resource-num&gt;https://doi.org/10.1016/j.eurpolymj.2011.01.003&lt;/electronic-resource-num&gt;&lt;/record&gt;&lt;/Cite&gt;&lt;/EndNote&gt;</w:instrText>
      </w:r>
      <w:r w:rsidR="009476CD">
        <w:fldChar w:fldCharType="separate"/>
      </w:r>
      <w:r w:rsidR="00B446BE">
        <w:rPr>
          <w:noProof/>
        </w:rPr>
        <w:t>[214]</w:t>
      </w:r>
      <w:r w:rsidR="009476CD">
        <w:fldChar w:fldCharType="end"/>
      </w:r>
      <w:r w:rsidR="009476CD">
        <w:t xml:space="preserve"> for example.</w:t>
      </w:r>
    </w:p>
    <w:p w14:paraId="0142AB3F" w14:textId="20F7325A" w:rsidR="00443699" w:rsidRPr="00390549" w:rsidRDefault="00443699" w:rsidP="00117174">
      <w:r>
        <w:t>Several monomers including DL,</w:t>
      </w:r>
      <w:r w:rsidR="00D42D27">
        <w:fldChar w:fldCharType="begin">
          <w:fldData xml:space="preserve">PEVuZE5vdGU+PENpdGU+PEF1dGhvcj5KYXNpbnNrYS1XYWxjPC9BdXRob3I+PFllYXI+MjAxNDwv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</w:fldData>
        </w:fldChar>
      </w:r>
      <w:r w:rsidR="00665E6D">
        <w:instrText xml:space="preserve"> ADDIN EN.CITE </w:instrText>
      </w:r>
      <w:r w:rsidR="00665E6D">
        <w:fldChar w:fldCharType="begin">
          <w:fldData xml:space="preserve">PEVuZE5vdGU+PENpdGU+PEF1dGhvcj5KYXNpbnNrYS1XYWxjPC9BdXRob3I+PFllYXI+MjAxNDwv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</w:fldData>
        </w:fldChar>
      </w:r>
      <w:r w:rsidR="00665E6D">
        <w:instrText xml:space="preserve"> ADDIN EN.CITE.DATA </w:instrText>
      </w:r>
      <w:r w:rsidR="00665E6D">
        <w:fldChar w:fldCharType="end"/>
      </w:r>
      <w:r w:rsidR="00D42D27">
        <w:fldChar w:fldCharType="separate"/>
      </w:r>
      <w:r w:rsidR="00B446BE">
        <w:rPr>
          <w:noProof/>
        </w:rPr>
        <w:t>[94, 119, 125]</w:t>
      </w:r>
      <w:r w:rsidR="00D42D27">
        <w:fldChar w:fldCharType="end"/>
      </w:r>
      <w:r>
        <w:t xml:space="preserve"> </w:t>
      </w:r>
      <w:proofErr w:type="spellStart"/>
      <w:r w:rsidR="00D8584D">
        <w:t>δ</w:t>
      </w:r>
      <w:r>
        <w:t>HL</w:t>
      </w:r>
      <w:proofErr w:type="spellEnd"/>
      <w:r>
        <w:t>,</w:t>
      </w:r>
      <w:r w:rsidR="00D42D27">
        <w:fldChar w:fldCharType="begin"/>
      </w:r>
      <w:r w:rsidR="00665E6D">
        <w:instrText xml:space="preserve"> ADDIN EN.CITE &lt;EndNote&gt;&lt;Cite&gt;&lt;Author&gt;Fernandez&lt;/Author&gt;&lt;Year&gt;2016&lt;/Year&gt;&lt;RecNum&gt;120&lt;/RecNum&gt;&lt;DisplayText&gt;[120]&lt;/DisplayText&gt;&lt;record&gt;&lt;rec-number&gt;120&lt;/rec-number&gt;&lt;foreign-keys&gt;&lt;key app="EN" db-id="d0a0rdfrkaepzeefzw65v5fcv2tpaxwv0rd0"&gt;120&lt;/key&gt;&lt;/foreign-keys&gt;&lt;ref-type name="Journal Article"&gt;17&lt;/ref-type&gt;&lt;contributors&gt;&lt;authors&gt;&lt;author&gt;Fernandez, Jorge&lt;/author&gt;&lt;author&gt;Etxeberria, Agustin&lt;/author&gt;&lt;author&gt;Sarasua, Jose-Ramon&lt;/author&gt;&lt;/authors&gt;&lt;/contributors&gt;&lt;titles&gt;&lt;title&gt;Synthesis and properties of [small omega]-pentadecalactone-co-[small delta]-hexalactone copolymers: a biodegradable thermoplastic elastomer as an alternative to poly(?-caprolactone)&lt;/title&gt;&lt;secondary-title&gt;RSC Advances&lt;/secondary-title&gt;&lt;/titles&gt;&lt;periodical&gt;&lt;full-title&gt;RSC Advances&lt;/full-title&gt;&lt;/periodical&gt;&lt;pages&gt;3137-3149&lt;/pages&gt;&lt;volume&gt;6&lt;/volume&gt;&lt;number&gt;4&lt;/number&gt;&lt;dates&gt;&lt;year&gt;2016&lt;/year&gt;&lt;/dates&gt;&lt;publisher&gt;The Royal Society of Chemistry&lt;/publisher&gt;&lt;isbn&gt;2046-2069&lt;/isbn&gt;&lt;work-type&gt;10.1039/C5RA23404B&lt;/work-type&gt;&lt;urls&gt;&lt;related-urls&gt;&lt;url&gt;http://dx.doi.org/10.1039/C5RA23404B&lt;/url&gt;&lt;url&gt;http://pubs.rsc.org/en/Content/ArticleLanding/2016/RA/C5RA23404B&lt;/url&gt;&lt;/related-urls&gt;&lt;/urls&gt;&lt;electronic-resource-num&gt;10.1039/C5RA23404B&lt;/electronic-resource-num&gt;&lt;/record&gt;&lt;/Cite&gt;&lt;/EndNote&gt;</w:instrText>
      </w:r>
      <w:r w:rsidR="00D42D27">
        <w:fldChar w:fldCharType="separate"/>
      </w:r>
      <w:r w:rsidR="00B446BE">
        <w:rPr>
          <w:noProof/>
        </w:rPr>
        <w:t>[120]</w:t>
      </w:r>
      <w:r w:rsidR="00D42D27">
        <w:fldChar w:fldCharType="end"/>
      </w:r>
      <w:r>
        <w:t xml:space="preserve"> UDL,</w:t>
      </w:r>
      <w:r>
        <w:fldChar w:fldCharType="begin"/>
      </w:r>
      <w:r w:rsidR="00665E6D">
        <w:instrText xml:space="preserve"> ADDIN EN.CITE &lt;EndNote&gt;&lt;Cite&gt;&lt;Author&gt;Delgove&lt;/Author&gt;&lt;Year&gt;2017&lt;/Year&gt;&lt;RecNum&gt;144&lt;/RecNum&gt;&lt;DisplayText&gt;[144]&lt;/DisplayText&gt;&lt;record&gt;&lt;rec-number&gt;144&lt;/rec-number&gt;&lt;foreign-keys&gt;&lt;key app="EN" db-id="d0a0rdfrkaepzeefzw65v5fcv2tpaxwv0rd0"&gt;144&lt;/key&gt;&lt;/foreign-keys&gt;&lt;ref-type name="Journal Article"&gt;17&lt;/ref-type&gt;&lt;contributors&gt;&lt;authors&gt;&lt;author&gt;Delgove, Marie A. F.&lt;/author&gt;&lt;author&gt;Luchies, Juandre&lt;/author&gt;&lt;author&gt;Wauters, Iris&lt;/author&gt;&lt;author&gt;Deroover, Geert G. P.&lt;/author&gt;&lt;author&gt;De Wildeman, Stefaan M. A.&lt;/author&gt;&lt;author&gt;Bernaerts, Katrien V.&lt;/author&gt;&lt;/authors&gt;&lt;/contributors&gt;&lt;auth-address&gt;Maastricht Univ, Dept Biobased Mat, POB 616, NL-6200 MD Maastricht, Netherlands&amp;#xD;ChemStream, Drie Eikenstr 661, B-2650 Edegem, Belgium&lt;/auth-address&gt;&lt;titles&gt;&lt;title&gt;Increasing the solubility range of polyesters by tuning their microstructure with comonomers&lt;/title&gt;&lt;secondary-title&gt;Polymer Chemistry&lt;/secondary-title&gt;&lt;alt-title&gt;Polym Chem-Uk&lt;/alt-title&gt;&lt;/titles&gt;&lt;periodical&gt;&lt;full-title&gt;Polymer Chemistry&lt;/full-title&gt;&lt;/periodical&gt;&lt;pages&gt;4696-4706&lt;/pages&gt;&lt;volume&gt;8&lt;/volume&gt;&lt;number&gt;32&lt;/number&gt;&lt;keywords&gt;&lt;keyword&gt;maldi-tof-ms&lt;/keyword&gt;&lt;keyword&gt;omega-pentadecalactone&lt;/keyword&gt;&lt;keyword&gt;chemical-composition&lt;/keyword&gt;&lt;keyword&gt;epsilon-decalactone&lt;/keyword&gt;&lt;keyword&gt;copolymers&lt;/keyword&gt;&lt;keyword&gt;polymerization&lt;/keyword&gt;&lt;keyword&gt;lactones&lt;/keyword&gt;&lt;/keywords&gt;&lt;dates&gt;&lt;year&gt;2017&lt;/year&gt;&lt;pub-dates&gt;&lt;date&gt;Aug 28&lt;/date&gt;&lt;/pub-dates&gt;&lt;/dates&gt;&lt;publisher&gt;The Royal Society of Chemistry&lt;/publisher&gt;&lt;isbn&gt;1759-9954&lt;/isbn&gt;&lt;accession-num&gt;WOS:000407639500009&lt;/accession-num&gt;&lt;work-type&gt;10.1039/C7PY00976C&lt;/work-type&gt;&lt;urls&gt;&lt;related-urls&gt;&lt;url&gt;http://dx.doi.org/10.1039/C7PY00976C&lt;/url&gt;&lt;url&gt;http://pubs.rsc.org/en/Content/ArticleLanding/2017/PY/C7PY00976C&lt;/url&gt;&lt;/related-urls&gt;&lt;/urls&gt;&lt;electronic-resource-num&gt;10.1039/C7PY00976C&lt;/electronic-resource-num&gt;&lt;language&gt;English&lt;/language&gt;&lt;/record&gt;&lt;/Cite&gt;&lt;/EndNote&gt;</w:instrText>
      </w:r>
      <w:r>
        <w:fldChar w:fldCharType="separate"/>
      </w:r>
      <w:r w:rsidR="00B446BE">
        <w:rPr>
          <w:noProof/>
        </w:rPr>
        <w:t>[144]</w:t>
      </w:r>
      <w:r>
        <w:fldChar w:fldCharType="end"/>
      </w:r>
      <w:r>
        <w:t xml:space="preserve"> OC</w:t>
      </w:r>
      <w:r w:rsidR="00486F4E">
        <w:t>,</w:t>
      </w:r>
      <w:r>
        <w:fldChar w:fldCharType="begin">
          <w:fldData xml:space="preserve">PEVuZE5vdGU+PENpdGU+PEF1dGhvcj5NYWd1c2luPC9BdXRob3I+PFllYXI+MjAwNTwvWWVhcj48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==
</w:fldData>
        </w:fldChar>
      </w:r>
      <w:r w:rsidR="00665E6D">
        <w:instrText xml:space="preserve"> ADDIN EN.CITE </w:instrText>
      </w:r>
      <w:r w:rsidR="00665E6D">
        <w:fldChar w:fldCharType="begin">
          <w:fldData xml:space="preserve">PEVuZE5vdGU+PENpdGU+PEF1dGhvcj5NYWd1c2luPC9BdXRob3I+PFllYXI+MjAwNTwvWWVhcj48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==
</w:fldData>
        </w:fldChar>
      </w:r>
      <w:r w:rsidR="00665E6D">
        <w:instrText xml:space="preserve"> ADDIN EN.CITE.DATA </w:instrText>
      </w:r>
      <w:r w:rsidR="00665E6D">
        <w:fldChar w:fldCharType="end"/>
      </w:r>
      <w:r>
        <w:fldChar w:fldCharType="separate"/>
      </w:r>
      <w:r w:rsidR="00B446BE">
        <w:rPr>
          <w:noProof/>
        </w:rPr>
        <w:t>[176, 181]</w:t>
      </w:r>
      <w:r>
        <w:fldChar w:fldCharType="end"/>
      </w:r>
      <w:r>
        <w:t xml:space="preserve"> </w:t>
      </w:r>
      <w:r w:rsidR="009476CD">
        <w:t xml:space="preserve">and </w:t>
      </w:r>
      <w:r w:rsidR="009476CD" w:rsidRPr="00390549">
        <w:t>EHMPP</w:t>
      </w:r>
      <w:r w:rsidR="009476CD">
        <w:fldChar w:fldCharType="begin"/>
      </w:r>
      <w:r w:rsidR="00665E6D">
        <w:instrText xml:space="preserve"> ADDIN EN.CITE &lt;EndNote&gt;&lt;Cite&gt;&lt;Author&gt;Martino&lt;/Author&gt;&lt;Year&gt;2012&lt;/Year&gt;&lt;RecNum&gt;187&lt;/RecNum&gt;&lt;DisplayText&gt;[220]&lt;/DisplayText&gt;&lt;record&gt;&lt;rec-number&gt;187&lt;/rec-number&gt;&lt;foreign-keys&gt;&lt;key app="EN" db-id="ttaxtfz55xzxzeea9t9pfdtopw0vdseapp0f"&gt;187&lt;/key&gt;&lt;/foreign-keys&gt;&lt;ref-type name="Journal Article"&gt;17&lt;/ref-type&gt;&lt;contributors&gt;&lt;authors&gt;&lt;author&gt;Martino, Lucrezia&lt;/author&gt;&lt;author&gt;Scandola, Mariastella&lt;/author&gt;&lt;author&gt;Jiang, Zhaozhong&lt;/author&gt;&lt;/authors&gt;&lt;/contributors&gt;&lt;titles&gt;&lt;title&gt;Enzymatic synthesis, thermal and crystalline properties of a poly(β–amino ester) and poly(lactone-co-β–amino ester) copolymers&lt;/title&gt;&lt;secondary-title&gt;Polymer&lt;/secondary-title&gt;&lt;/titles&gt;&lt;periodical&gt;&lt;full-title&gt;Polymer&lt;/full-title&gt;&lt;/periodical&gt;&lt;pages&gt;1839-1848&lt;/pages&gt;&lt;volume&gt;53&lt;/volume&gt;&lt;number&gt;9&lt;/number&gt;&lt;keywords&gt;&lt;keyword&gt;Lipase&lt;/keyword&gt;&lt;keyword&gt;ω-hydroxy β-amino ester&lt;/keyword&gt;&lt;keyword&gt;poly (amino ester)&lt;/keyword&gt;&lt;/keywords&gt;&lt;dates&gt;&lt;year&gt;2012&lt;/year&gt;&lt;pub-dates&gt;&lt;date&gt;4/17/&lt;/date&gt;&lt;/pub-dates&gt;&lt;/dates&gt;&lt;isbn&gt;0032-3861&lt;/isbn&gt;&lt;urls&gt;&lt;related-urls&gt;&lt;url&gt;http://www.sciencedirect.com/science/article/pii/S0032386112002121&lt;/url&gt;&lt;/related-urls&gt;&lt;/urls&gt;&lt;electronic-resource-num&gt;http://dx.doi.org/10.1016/j.polymer.2012.03.005&lt;/electronic-resource-num&gt;&lt;/record&gt;&lt;/Cite&gt;&lt;/EndNote&gt;</w:instrText>
      </w:r>
      <w:r w:rsidR="009476CD">
        <w:fldChar w:fldCharType="separate"/>
      </w:r>
      <w:r w:rsidR="00B446BE">
        <w:rPr>
          <w:noProof/>
        </w:rPr>
        <w:t>[220]</w:t>
      </w:r>
      <w:r w:rsidR="009476CD">
        <w:fldChar w:fldCharType="end"/>
      </w:r>
      <w:r w:rsidR="009476CD">
        <w:t xml:space="preserve"> </w:t>
      </w:r>
      <w:r>
        <w:t xml:space="preserve">do not </w:t>
      </w:r>
      <w:proofErr w:type="spellStart"/>
      <w:r>
        <w:t>cocrystallise</w:t>
      </w:r>
      <w:proofErr w:type="spellEnd"/>
      <w:r>
        <w:t xml:space="preserve"> w</w:t>
      </w:r>
      <w:r w:rsidR="00D42D27">
        <w:t xml:space="preserve">ith PDL despite </w:t>
      </w:r>
      <w:r w:rsidR="00486F4E">
        <w:t>the</w:t>
      </w:r>
      <w:r w:rsidR="006269A7">
        <w:t>ir</w:t>
      </w:r>
      <w:r w:rsidR="00D42D27">
        <w:t xml:space="preserve"> </w:t>
      </w:r>
      <w:proofErr w:type="spellStart"/>
      <w:r w:rsidR="00D42D27">
        <w:t>semi</w:t>
      </w:r>
      <w:r>
        <w:t>crystalline</w:t>
      </w:r>
      <w:proofErr w:type="spellEnd"/>
      <w:r>
        <w:t xml:space="preserve"> </w:t>
      </w:r>
      <w:r w:rsidR="009476CD">
        <w:t>properties</w:t>
      </w:r>
      <w:r w:rsidR="00486F4E">
        <w:t xml:space="preserve"> </w:t>
      </w:r>
      <w:r w:rsidRPr="00C567E7">
        <w:t>(</w:t>
      </w:r>
      <w:r>
        <w:t xml:space="preserve">Scheme </w:t>
      </w:r>
      <w:r w:rsidR="00D5415B">
        <w:t>13</w:t>
      </w:r>
      <w:r w:rsidRPr="00C567E7">
        <w:t>)</w:t>
      </w:r>
      <w:r w:rsidRPr="00390549">
        <w:t xml:space="preserve">. </w:t>
      </w:r>
      <w:r w:rsidR="00F13192">
        <w:t>Similarly</w:t>
      </w:r>
      <w:r w:rsidR="00486F4E">
        <w:t>, p</w:t>
      </w:r>
      <w:r w:rsidR="00486F4E" w:rsidRPr="00B81098">
        <w:t>oly(EB-</w:t>
      </w:r>
      <w:r w:rsidR="00486F4E" w:rsidRPr="00B81098">
        <w:rPr>
          <w:i/>
        </w:rPr>
        <w:t>co</w:t>
      </w:r>
      <w:r w:rsidR="00486F4E" w:rsidRPr="00B81098">
        <w:t>-</w:t>
      </w:r>
      <w:proofErr w:type="spellStart"/>
      <w:r w:rsidR="00D8584D">
        <w:t>δ</w:t>
      </w:r>
      <w:r w:rsidR="00486F4E" w:rsidRPr="00B81098">
        <w:t>HL</w:t>
      </w:r>
      <w:proofErr w:type="spellEnd"/>
      <w:r w:rsidR="00486F4E" w:rsidRPr="00B81098">
        <w:t>)</w:t>
      </w:r>
      <w:r w:rsidR="00486F4E">
        <w:fldChar w:fldCharType="begin"/>
      </w:r>
      <w:r w:rsidR="00665E6D">
        <w:instrText xml:space="preserve"> ADDIN EN.CITE &lt;EndNote&gt;&lt;Cite&gt;&lt;Author&gt;Fernandez&lt;/Author&gt;&lt;Year&gt;2016&lt;/Year&gt;&lt;RecNum&gt;121&lt;/RecNum&gt;&lt;DisplayText&gt;[121]&lt;/DisplayText&gt;&lt;record&gt;&lt;rec-number&gt;121&lt;/rec-number&gt;&lt;foreign-keys&gt;&lt;key app="EN" db-id="d0a0rdfrkaepzeefzw65v5fcv2tpaxwv0rd0"&gt;121&lt;/key&gt;&lt;/foreign-keys&gt;&lt;ref-type name="Journal Article"&gt;17&lt;/ref-type&gt;&lt;contributors&gt;&lt;authors&gt;&lt;author&gt;Fernandez, Jorge&lt;/author&gt;&lt;author&gt;Larranaga, Aitor&lt;/author&gt;&lt;author&gt;Etxeberria, Agustin&lt;/author&gt;&lt;author&gt;Sarasua, Jose-Ramon&lt;/author&gt;&lt;/authors&gt;&lt;/contributors&gt;&lt;titles&gt;&lt;title&gt;Ethylene brassylate-co-[small delta]-hexalactone biobased polymers for application in the medical field: synthesis, characterization and cell culture studies&lt;/title&gt;&lt;secondary-title&gt;RSC Advances&lt;/secondary-title&gt;&lt;/titles&gt;&lt;periodical&gt;&lt;full-title&gt;RSC Advances&lt;/full-title&gt;&lt;/periodical&gt;&lt;pages&gt;22121-22136&lt;/pages&gt;&lt;volume&gt;6&lt;/volume&gt;&lt;number&gt;26&lt;/number&gt;&lt;dates&gt;&lt;year&gt;2016&lt;/year&gt;&lt;/dates&gt;&lt;publisher&gt;The Royal Society of Chemistry&lt;/publisher&gt;&lt;isbn&gt;2046-2069&lt;/isbn&gt;&lt;work-type&gt;10.1039/C6RA01065B&lt;/work-type&gt;&lt;urls&gt;&lt;related-urls&gt;&lt;url&gt;http://dx.doi.org/10.1039/C6RA01065B&lt;/url&gt;&lt;url&gt;http://pubs.rsc.org/en/Content/ArticleLanding/2016/RA/C6RA01065B&lt;/url&gt;&lt;/related-urls&gt;&lt;/urls&gt;&lt;electronic-resource-num&gt;10.1039/C6RA01065B&lt;/electronic-resource-num&gt;&lt;/record&gt;&lt;/Cite&gt;&lt;/EndNote&gt;</w:instrText>
      </w:r>
      <w:r w:rsidR="00486F4E">
        <w:fldChar w:fldCharType="separate"/>
      </w:r>
      <w:r w:rsidR="00B446BE">
        <w:rPr>
          <w:noProof/>
        </w:rPr>
        <w:t>[121]</w:t>
      </w:r>
      <w:r w:rsidR="00486F4E">
        <w:fldChar w:fldCharType="end"/>
      </w:r>
      <w:r w:rsidR="00486F4E">
        <w:t xml:space="preserve"> </w:t>
      </w:r>
      <w:proofErr w:type="spellStart"/>
      <w:r w:rsidR="00570A21">
        <w:t>co</w:t>
      </w:r>
      <w:r w:rsidR="00906E6C">
        <w:t>polyester</w:t>
      </w:r>
      <w:r w:rsidR="00570A21">
        <w:t>s</w:t>
      </w:r>
      <w:proofErr w:type="spellEnd"/>
      <w:r w:rsidR="00486F4E">
        <w:t xml:space="preserve"> do not </w:t>
      </w:r>
      <w:proofErr w:type="spellStart"/>
      <w:r w:rsidR="00486F4E">
        <w:t>cocrystallise</w:t>
      </w:r>
      <w:proofErr w:type="spellEnd"/>
      <w:r w:rsidR="00486F4E">
        <w:t>.</w:t>
      </w:r>
      <w:r w:rsidR="000F02DA">
        <w:t xml:space="preserve"> </w:t>
      </w:r>
      <w:r w:rsidR="0072362A">
        <w:t>V</w:t>
      </w:r>
      <w:r w:rsidR="00FD4746" w:rsidRPr="00390549">
        <w:t xml:space="preserve">arying the monomer feed ratio </w:t>
      </w:r>
      <w:r w:rsidR="0072362A">
        <w:t xml:space="preserve">of </w:t>
      </w:r>
      <w:r w:rsidR="00570A21">
        <w:t>these</w:t>
      </w:r>
      <w:r w:rsidR="0072362A">
        <w:t xml:space="preserve"> copolymers </w:t>
      </w:r>
      <w:r w:rsidR="00FD4746" w:rsidRPr="00390549">
        <w:t xml:space="preserve">alters the crystallinity of the resulting material </w:t>
      </w:r>
      <w:r w:rsidR="00FD4746">
        <w:t>to</w:t>
      </w:r>
      <w:r w:rsidR="00FD4746" w:rsidRPr="00390549">
        <w:t xml:space="preserve"> a minimum </w:t>
      </w:r>
      <w:r w:rsidR="00FD4746" w:rsidRPr="00390549">
        <w:rPr>
          <w:i/>
        </w:rPr>
        <w:t>T</w:t>
      </w:r>
      <w:r w:rsidR="00FD4746" w:rsidRPr="00390549">
        <w:rPr>
          <w:vertAlign w:val="subscript"/>
        </w:rPr>
        <w:t>m</w:t>
      </w:r>
      <w:r w:rsidR="00FD4746" w:rsidRPr="00390549">
        <w:t xml:space="preserve"> observed </w:t>
      </w:r>
      <w:r w:rsidR="00FD4746">
        <w:t>near</w:t>
      </w:r>
      <w:r w:rsidR="00FD4746" w:rsidRPr="00390549">
        <w:t xml:space="preserve"> equimolar incorporation</w:t>
      </w:r>
      <w:r w:rsidR="00FD4746">
        <w:t xml:space="preserve">. </w:t>
      </w:r>
      <w:r w:rsidR="000F02DA">
        <w:t>Interestingly, m</w:t>
      </w:r>
      <w:r w:rsidR="00486F4E">
        <w:t xml:space="preserve">any of these copolymers </w:t>
      </w:r>
      <w:r w:rsidR="00486F4E" w:rsidRPr="006C14FF">
        <w:t>rapid</w:t>
      </w:r>
      <w:r w:rsidR="00486F4E">
        <w:t>ly crystallise</w:t>
      </w:r>
      <w:r w:rsidR="00486F4E" w:rsidRPr="006C14FF">
        <w:t xml:space="preserve"> from melt</w:t>
      </w:r>
      <w:r w:rsidR="00486F4E">
        <w:t>,</w:t>
      </w:r>
      <w:r w:rsidR="00486F4E" w:rsidRPr="006C14FF">
        <w:t xml:space="preserve"> </w:t>
      </w:r>
      <w:r w:rsidR="00486F4E">
        <w:t xml:space="preserve">which </w:t>
      </w:r>
      <w:r w:rsidR="00486F4E" w:rsidRPr="006C14FF">
        <w:t>prevents physical aging during their application</w:t>
      </w:r>
      <w:r w:rsidR="00486F4E">
        <w:t xml:space="preserve">, and </w:t>
      </w:r>
      <w:r w:rsidR="0072362A">
        <w:t xml:space="preserve">are easier to process </w:t>
      </w:r>
      <w:r w:rsidR="00570A21">
        <w:t>as a consequence of</w:t>
      </w:r>
      <w:r w:rsidR="0072362A">
        <w:t xml:space="preserve"> their </w:t>
      </w:r>
      <w:r w:rsidR="00486F4E">
        <w:t xml:space="preserve">low </w:t>
      </w:r>
      <w:proofErr w:type="spellStart"/>
      <w:r w:rsidR="00486F4E" w:rsidRPr="00860521">
        <w:rPr>
          <w:i/>
        </w:rPr>
        <w:t>T</w:t>
      </w:r>
      <w:r w:rsidR="00486F4E" w:rsidRPr="00860521">
        <w:rPr>
          <w:vertAlign w:val="subscript"/>
        </w:rPr>
        <w:t>g</w:t>
      </w:r>
      <w:proofErr w:type="spellEnd"/>
      <w:r w:rsidR="00486F4E">
        <w:t xml:space="preserve"> values</w:t>
      </w:r>
      <w:r w:rsidR="00486F4E" w:rsidRPr="006C14FF">
        <w:t>.</w:t>
      </w:r>
      <w:r w:rsidR="00486F4E" w:rsidRPr="006C14FF">
        <w:fldChar w:fldCharType="begin">
          <w:fldData xml:space="preserve">PEVuZE5vdGU+PENpdGU+PEF1dGhvcj5GZXJuYW5kZXo8L0F1dGhvcj48WWVhcj4yMDE2PC9ZZWFy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</w:fldData>
        </w:fldChar>
      </w:r>
      <w:r w:rsidR="00665E6D">
        <w:instrText xml:space="preserve"> ADDIN EN.CITE </w:instrText>
      </w:r>
      <w:r w:rsidR="00665E6D">
        <w:fldChar w:fldCharType="begin">
          <w:fldData xml:space="preserve">PEVuZE5vdGU+PENpdGU+PEF1dGhvcj5GZXJuYW5kZXo8L0F1dGhvcj48WWVhcj4yMDE2PC9ZZWFy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</w:fldData>
        </w:fldChar>
      </w:r>
      <w:r w:rsidR="00665E6D">
        <w:instrText xml:space="preserve"> ADDIN EN.CITE.DATA </w:instrText>
      </w:r>
      <w:r w:rsidR="00665E6D">
        <w:fldChar w:fldCharType="end"/>
      </w:r>
      <w:r w:rsidR="00486F4E" w:rsidRPr="006C14FF">
        <w:fldChar w:fldCharType="separate"/>
      </w:r>
      <w:r w:rsidR="00B446BE">
        <w:rPr>
          <w:noProof/>
        </w:rPr>
        <w:t>[119-121]</w:t>
      </w:r>
      <w:r w:rsidR="00486F4E" w:rsidRPr="006C14FF">
        <w:fldChar w:fldCharType="end"/>
      </w:r>
    </w:p>
    <w:p w14:paraId="75B044C8" w14:textId="2B50132A" w:rsidR="00443699" w:rsidRPr="00390549" w:rsidRDefault="00AB4301" w:rsidP="00443699">
      <w:pPr>
        <w:pStyle w:val="Image"/>
        <w:spacing w:after="240"/>
      </w:pPr>
      <w:r>
        <w:rPr>
          <w:noProof/>
        </w:rPr>
        <w:object w:dxaOrig="8903" w:dyaOrig="2467" w14:anchorId="723B4DAF">
          <v:shape id="_x0000_i1025" type="#_x0000_t75" alt="" style="width:324.3pt;height:91.4pt;mso-width-percent:0;mso-height-percent:0;mso-width-percent:0;mso-height-percent:0" o:ole="">
            <v:imagedata r:id="rId45" o:title=""/>
          </v:shape>
          <o:OLEObject Type="Embed" ProgID="ChemDraw.Document.6.0" ShapeID="_x0000_i1025" DrawAspect="Content" ObjectID="_1605428685" r:id="rId46"/>
        </w:object>
      </w:r>
    </w:p>
    <w:p w14:paraId="064BB601" w14:textId="0ACAD7FD" w:rsidR="00443699" w:rsidRPr="00860521" w:rsidRDefault="00443699" w:rsidP="00443699">
      <w:pPr>
        <w:spacing w:line="240" w:lineRule="auto"/>
        <w:ind w:firstLine="0"/>
        <w:rPr>
          <w:sz w:val="22"/>
          <w:szCs w:val="22"/>
        </w:rPr>
      </w:pPr>
      <w:r w:rsidRPr="00860521">
        <w:rPr>
          <w:b/>
          <w:sz w:val="22"/>
          <w:szCs w:val="22"/>
        </w:rPr>
        <w:t xml:space="preserve">Scheme </w:t>
      </w:r>
      <w:r w:rsidR="00D5415B" w:rsidRPr="00860521">
        <w:rPr>
          <w:b/>
          <w:sz w:val="22"/>
          <w:szCs w:val="22"/>
        </w:rPr>
        <w:t>1</w:t>
      </w:r>
      <w:r w:rsidR="00D5415B">
        <w:rPr>
          <w:b/>
          <w:sz w:val="22"/>
          <w:szCs w:val="22"/>
        </w:rPr>
        <w:t>3</w:t>
      </w:r>
      <w:r w:rsidR="00D5415B" w:rsidRPr="00860521">
        <w:rPr>
          <w:sz w:val="22"/>
          <w:szCs w:val="22"/>
        </w:rPr>
        <w:t xml:space="preserve"> </w:t>
      </w:r>
      <w:r w:rsidRPr="00860521">
        <w:rPr>
          <w:sz w:val="22"/>
          <w:szCs w:val="22"/>
        </w:rPr>
        <w:t xml:space="preserve">Copolymerisation of PDL with </w:t>
      </w:r>
      <w:r>
        <w:rPr>
          <w:sz w:val="22"/>
          <w:szCs w:val="22"/>
        </w:rPr>
        <w:t>EHMPP</w:t>
      </w:r>
      <w:r w:rsidRPr="00860521">
        <w:rPr>
          <w:sz w:val="22"/>
          <w:szCs w:val="22"/>
        </w:rPr>
        <w:t>.</w:t>
      </w:r>
    </w:p>
    <w:p w14:paraId="43CEBE09" w14:textId="77777777" w:rsidR="00486603" w:rsidRDefault="00486603" w:rsidP="00117174">
      <w:pPr>
        <w:ind w:firstLine="0"/>
      </w:pPr>
    </w:p>
    <w:p w14:paraId="6A4A7A1F" w14:textId="39A5A9E1" w:rsidR="009054DB" w:rsidRDefault="00E7740E" w:rsidP="00F13192">
      <w:r>
        <w:t xml:space="preserve">Copolymerisation of MLs with other </w:t>
      </w:r>
      <w:r w:rsidR="0072362A">
        <w:t>monomers</w:t>
      </w:r>
      <w:r>
        <w:t xml:space="preserve"> also affects the mechanical properties of </w:t>
      </w:r>
      <w:r w:rsidR="0072362A">
        <w:t>the resultant</w:t>
      </w:r>
      <w:r>
        <w:t xml:space="preserve"> materials. For example, </w:t>
      </w:r>
      <w:r w:rsidR="00332243">
        <w:t>PPDL-</w:t>
      </w:r>
      <w:r w:rsidR="00332243" w:rsidRPr="00117174">
        <w:rPr>
          <w:i/>
        </w:rPr>
        <w:t>co</w:t>
      </w:r>
      <w:r w:rsidR="00332243">
        <w:t xml:space="preserve">-PCL </w:t>
      </w:r>
      <w:proofErr w:type="spellStart"/>
      <w:r w:rsidR="00332243">
        <w:t>co</w:t>
      </w:r>
      <w:r w:rsidR="00906E6C">
        <w:t>polyester</w:t>
      </w:r>
      <w:r w:rsidR="00332243">
        <w:t>s</w:t>
      </w:r>
      <w:proofErr w:type="spellEnd"/>
      <w:r w:rsidR="00332243">
        <w:t xml:space="preserve"> maintain</w:t>
      </w:r>
      <w:r w:rsidR="00AA03D0">
        <w:t xml:space="preserve"> significantly reduce</w:t>
      </w:r>
      <w:r>
        <w:t>d</w:t>
      </w:r>
      <w:r w:rsidR="00AA03D0">
        <w:t xml:space="preserve"> </w:t>
      </w:r>
      <w:r w:rsidR="00AF4D30" w:rsidRPr="00AF4D30">
        <w:t xml:space="preserve">yield stress </w:t>
      </w:r>
      <w:r w:rsidR="00332243">
        <w:t xml:space="preserve">values </w:t>
      </w:r>
      <w:r w:rsidR="0072362A">
        <w:t xml:space="preserve">relative to PPDL </w:t>
      </w:r>
      <w:r w:rsidR="00332243">
        <w:t>due to the increased</w:t>
      </w:r>
      <w:r w:rsidR="00AA03D0">
        <w:t xml:space="preserve"> </w:t>
      </w:r>
      <w:r w:rsidR="00AF4D30" w:rsidRPr="00AF4D30">
        <w:t>mo</w:t>
      </w:r>
      <w:r w:rsidR="00332243">
        <w:t xml:space="preserve">bility of the crystalline phase </w:t>
      </w:r>
      <w:r>
        <w:t>following</w:t>
      </w:r>
      <w:r w:rsidR="00AF4D30" w:rsidRPr="00AF4D30">
        <w:t xml:space="preserve"> irregular stacking of the ester</w:t>
      </w:r>
      <w:r w:rsidR="00332243">
        <w:t xml:space="preserve"> groups in the crystal lamellae</w:t>
      </w:r>
      <w:r w:rsidR="00FD3D79">
        <w:t>.</w:t>
      </w:r>
      <w:r w:rsidR="006911DB">
        <w:fldChar w:fldCharType="begin"/>
      </w:r>
      <w:r w:rsidR="00665E6D">
        <w:instrText xml:space="preserve"> ADDIN EN.CITE &lt;EndNote&gt;&lt;Cite&gt;&lt;Author&gt;Pepels&lt;/Author&gt;&lt;Year&gt;2015&lt;/Year&gt;&lt;RecNum&gt;98&lt;/RecNum&gt;&lt;DisplayText&gt;[98]&lt;/DisplayText&gt;&lt;record&gt;&lt;rec-number&gt;98&lt;/rec-number&gt;&lt;foreign-keys&gt;&lt;key app="EN" db-id="d0a0rdfrkaepzeefzw65v5fcv2tpaxwv0rd0"&gt;98&lt;/key&gt;&lt;/foreign-keys&gt;&lt;ref-type name="Journal Article"&gt;17&lt;/ref-type&gt;&lt;contributors&gt;&lt;authors&gt;&lt;author&gt;Pepels, Mark P. F.&lt;/author&gt;&lt;author&gt;Govaert, Leon E.&lt;/author&gt;&lt;author&gt;Duchateau, Rob&lt;/author&gt;&lt;/authors&gt;&lt;/contributors&gt;&lt;auth-address&gt;Eindhoven Univ Technol, Lab Polymer Mat, Dept Chem Engn &amp;amp; Chem, NL-5600 MB Eindhoven, Netherlands&amp;#xD;Eindhoven Univ Technol, Dept Mech Engn, Polymer Technol, NL-5600 MB Eindhoven, Netherlands&amp;#xD;SABIC Europe BV, SABIC T&amp;amp;I, STC Geleen, NL-6160 AH Geleen, Netherlands&lt;/auth-address&gt;&lt;titles&gt;&lt;title&gt;Influence of the Main-Chain Configuration on the Mechanical Properties of Linear Aliphatic Polyesters&lt;/title&gt;&lt;secondary-title&gt;Macromolecules&lt;/secondary-title&gt;&lt;alt-title&gt;Macromolecules&lt;/alt-title&gt;&lt;/titles&gt;&lt;periodical&gt;&lt;full-title&gt;Macromolecules&lt;/full-title&gt;&lt;/periodical&gt;&lt;alt-periodical&gt;&lt;full-title&gt;Macromolecules&lt;/full-title&gt;&lt;/alt-periodical&gt;&lt;pages&gt;5845-5854&lt;/pages&gt;&lt;volume&gt;48&lt;/volume&gt;&lt;number&gt;16&lt;/number&gt;&lt;keywords&gt;&lt;keyword&gt;ring-opening polymerization&lt;/keyword&gt;&lt;keyword&gt;crystalline polymers&lt;/keyword&gt;&lt;keyword&gt;relaxation processes&lt;/keyword&gt;&lt;keyword&gt;semicrystalline polymers&lt;/keyword&gt;&lt;keyword&gt;omega-pentadecalactone&lt;/keyword&gt;&lt;keyword&gt;epsilon-caprolactone&lt;/keyword&gt;&lt;keyword&gt;alpha-relaxation&lt;/keyword&gt;&lt;keyword&gt;yield kinetics&lt;/keyword&gt;&lt;keyword&gt;plant oil&lt;/keyword&gt;&lt;keyword&gt;polyethylene&lt;/keyword&gt;&lt;/keywords&gt;&lt;dates&gt;&lt;year&gt;2015&lt;/year&gt;&lt;pub-dates&gt;&lt;date&gt;2015/08/25&lt;/date&gt;&lt;/pub-dates&gt;&lt;/dates&gt;&lt;publisher&gt;American Chemical Society&lt;/publisher&gt;&lt;isbn&gt;0024-9297&lt;/isbn&gt;&lt;accession-num&gt;WOS:000360324400046&lt;/accession-num&gt;&lt;urls&gt;&lt;related-urls&gt;&lt;url&gt;https://doi.org/10.1021/acs.macromol.5b01089&lt;/url&gt;&lt;/related-urls&gt;&lt;/urls&gt;&lt;electronic-resource-num&gt;10.1021/acs.macromol.5b01089&lt;/electronic-resource-num&gt;&lt;language&gt;English&lt;/language&gt;&lt;/record&gt;&lt;/Cite&gt;&lt;/EndNote&gt;</w:instrText>
      </w:r>
      <w:r w:rsidR="006911DB">
        <w:fldChar w:fldCharType="separate"/>
      </w:r>
      <w:r w:rsidR="00B446BE">
        <w:rPr>
          <w:noProof/>
        </w:rPr>
        <w:t>[98]</w:t>
      </w:r>
      <w:r w:rsidR="006911DB">
        <w:fldChar w:fldCharType="end"/>
      </w:r>
      <w:r w:rsidR="006911DB">
        <w:t xml:space="preserve"> Copolymerisation </w:t>
      </w:r>
      <w:r w:rsidR="00570A21">
        <w:t>of</w:t>
      </w:r>
      <w:r w:rsidR="006911DB">
        <w:t xml:space="preserve"> MLs </w:t>
      </w:r>
      <w:r w:rsidR="00332243">
        <w:t xml:space="preserve">with other </w:t>
      </w:r>
      <w:r w:rsidR="00570A21">
        <w:t>monomers, however</w:t>
      </w:r>
      <w:r w:rsidR="00332243">
        <w:t xml:space="preserve"> </w:t>
      </w:r>
      <w:r w:rsidR="00570A21">
        <w:t>is</w:t>
      </w:r>
      <w:r w:rsidR="006911DB">
        <w:t xml:space="preserve"> utilised to</w:t>
      </w:r>
      <w:r w:rsidR="00332243">
        <w:t xml:space="preserve"> tune the mechanical properties of these materials for specific applications</w:t>
      </w:r>
      <w:r w:rsidR="00663DDD">
        <w:t>.</w:t>
      </w:r>
      <w:r w:rsidR="00663DDD">
        <w:fldChar w:fldCharType="begin">
          <w:fldData xml:space="preserve">PEVuZE5vdGU+PENpdGU+PEF1dGhvcj5GZXJuYW5kZXo8L0F1dGhvcj48WWVhcj4yMDE2PC9ZZWFy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</w:fldData>
        </w:fldChar>
      </w:r>
      <w:r w:rsidR="00665E6D">
        <w:instrText xml:space="preserve"> ADDIN EN.CITE </w:instrText>
      </w:r>
      <w:r w:rsidR="00665E6D">
        <w:fldChar w:fldCharType="begin">
          <w:fldData xml:space="preserve">PEVuZE5vdGU+PENpdGU+PEF1dGhvcj5GZXJuYW5kZXo8L0F1dGhvcj48WWVhcj4yMDE2PC9ZZWFy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</w:fldData>
        </w:fldChar>
      </w:r>
      <w:r w:rsidR="00665E6D">
        <w:instrText xml:space="preserve"> ADDIN EN.CITE.DATA </w:instrText>
      </w:r>
      <w:r w:rsidR="00665E6D">
        <w:fldChar w:fldCharType="end"/>
      </w:r>
      <w:r w:rsidR="00663DDD">
        <w:fldChar w:fldCharType="separate"/>
      </w:r>
      <w:r w:rsidR="00B446BE">
        <w:rPr>
          <w:noProof/>
        </w:rPr>
        <w:t>[103, 119-121, 124]</w:t>
      </w:r>
      <w:r w:rsidR="00663DDD">
        <w:fldChar w:fldCharType="end"/>
      </w:r>
    </w:p>
    <w:p w14:paraId="1F3A7A0F" w14:textId="2DFDAD19" w:rsidR="00E55E5B" w:rsidRDefault="0072362A" w:rsidP="00117174">
      <w:pPr>
        <w:rPr>
          <w:rFonts w:ascii="AdvOT2e364b11" w:eastAsiaTheme="minorHAnsi" w:hAnsi="AdvOT2e364b11" w:cs="AdvOT2e364b11"/>
          <w:sz w:val="20"/>
          <w:szCs w:val="20"/>
          <w:lang w:eastAsia="en-US"/>
        </w:rPr>
      </w:pPr>
      <w:r>
        <w:t>Finally, c</w:t>
      </w:r>
      <w:r w:rsidR="001C7B1C">
        <w:t>opolymerisation</w:t>
      </w:r>
      <w:r w:rsidR="001C7B1C" w:rsidRPr="00390549">
        <w:t xml:space="preserve"> </w:t>
      </w:r>
      <w:r w:rsidR="00C21449">
        <w:t xml:space="preserve">of </w:t>
      </w:r>
      <w:r w:rsidR="00FB4C15">
        <w:t>MLs</w:t>
      </w:r>
      <w:r w:rsidR="00C21449">
        <w:t xml:space="preserve"> </w:t>
      </w:r>
      <w:r w:rsidR="001C7B1C" w:rsidRPr="00390549">
        <w:t xml:space="preserve">with </w:t>
      </w:r>
      <w:r w:rsidR="001C7B1C">
        <w:t xml:space="preserve">smaller lactones </w:t>
      </w:r>
      <w:r w:rsidR="00FB4C15">
        <w:t>enhances the</w:t>
      </w:r>
      <w:r w:rsidR="001C7B1C">
        <w:t xml:space="preserve"> degradability of </w:t>
      </w:r>
      <w:r w:rsidR="00FB4C15">
        <w:t xml:space="preserve">the resultant </w:t>
      </w:r>
      <w:proofErr w:type="spellStart"/>
      <w:r w:rsidR="00A80CFE">
        <w:t>co</w:t>
      </w:r>
      <w:r w:rsidR="00906E6C">
        <w:t>polyester</w:t>
      </w:r>
      <w:r w:rsidR="00A80CFE">
        <w:t>s</w:t>
      </w:r>
      <w:proofErr w:type="spellEnd"/>
      <w:r w:rsidR="00A80CFE">
        <w:t xml:space="preserve"> relative to </w:t>
      </w:r>
      <w:r w:rsidR="00FB4C15">
        <w:t>PML homopolymers</w:t>
      </w:r>
      <w:r w:rsidR="001C7B1C">
        <w:t>.</w:t>
      </w:r>
      <w:r w:rsidR="00855E72">
        <w:t xml:space="preserve"> </w:t>
      </w:r>
      <w:r w:rsidR="00A80CFE">
        <w:t>For example, d</w:t>
      </w:r>
      <w:r w:rsidR="003473D6">
        <w:t xml:space="preserve">egradation of </w:t>
      </w:r>
      <w:r w:rsidR="008D00DB">
        <w:t xml:space="preserve">random </w:t>
      </w:r>
      <w:proofErr w:type="spellStart"/>
      <w:r w:rsidR="008D00DB">
        <w:t>co</w:t>
      </w:r>
      <w:r w:rsidR="00906E6C">
        <w:t>polyester</w:t>
      </w:r>
      <w:r w:rsidR="008D00DB">
        <w:t>s</w:t>
      </w:r>
      <w:proofErr w:type="spellEnd"/>
      <w:r w:rsidR="003473D6">
        <w:t xml:space="preserve"> </w:t>
      </w:r>
      <w:r w:rsidR="00FB4C15">
        <w:t xml:space="preserve">with varied molar ratios of </w:t>
      </w:r>
      <w:r w:rsidR="003473D6">
        <w:t>PDL</w:t>
      </w:r>
      <w:r w:rsidR="00FB4C15">
        <w:t>,</w:t>
      </w:r>
      <w:r w:rsidR="003473D6">
        <w:t xml:space="preserve"> </w:t>
      </w:r>
      <w:proofErr w:type="spellStart"/>
      <w:r w:rsidR="00FB4C15">
        <w:t>δVL</w:t>
      </w:r>
      <w:proofErr w:type="spellEnd"/>
      <w:r w:rsidR="00FB4C15">
        <w:t xml:space="preserve">, CL, and </w:t>
      </w:r>
      <w:proofErr w:type="spellStart"/>
      <w:r w:rsidR="00FB4C15">
        <w:t>ηCL</w:t>
      </w:r>
      <w:proofErr w:type="spellEnd"/>
      <w:r w:rsidR="00FB4C15">
        <w:t xml:space="preserve"> </w:t>
      </w:r>
      <w:r w:rsidR="008D00DB">
        <w:t>(42:58 PPDL-</w:t>
      </w:r>
      <w:r w:rsidR="008D00DB" w:rsidRPr="00712C59">
        <w:rPr>
          <w:i/>
        </w:rPr>
        <w:t>co</w:t>
      </w:r>
      <w:r w:rsidR="008D00DB">
        <w:t>-poly(</w:t>
      </w:r>
      <w:proofErr w:type="spellStart"/>
      <w:r w:rsidR="008D00DB">
        <w:t>δVL</w:t>
      </w:r>
      <w:proofErr w:type="spellEnd"/>
      <w:r w:rsidR="008D00DB">
        <w:t>); 41:59 PPDL-</w:t>
      </w:r>
      <w:r w:rsidR="008D00DB" w:rsidRPr="00712C59">
        <w:rPr>
          <w:i/>
        </w:rPr>
        <w:t>co</w:t>
      </w:r>
      <w:r w:rsidR="008D00DB">
        <w:t>-PCL; 25:75 PPDL-</w:t>
      </w:r>
      <w:r w:rsidR="008D00DB" w:rsidRPr="00712C59">
        <w:rPr>
          <w:i/>
        </w:rPr>
        <w:t>co</w:t>
      </w:r>
      <w:r w:rsidR="008D00DB">
        <w:t>-poly(</w:t>
      </w:r>
      <w:proofErr w:type="spellStart"/>
      <w:r w:rsidR="008D00DB">
        <w:t>ηCL</w:t>
      </w:r>
      <w:proofErr w:type="spellEnd"/>
      <w:r w:rsidR="008D00DB">
        <w:t xml:space="preserve">)) </w:t>
      </w:r>
      <w:r w:rsidR="0063704D">
        <w:t>and</w:t>
      </w:r>
      <w:r w:rsidR="003473D6">
        <w:t xml:space="preserve"> identical </w:t>
      </w:r>
      <w:r w:rsidR="003473D6" w:rsidRPr="00117174">
        <w:rPr>
          <w:i/>
        </w:rPr>
        <w:t>T</w:t>
      </w:r>
      <w:r w:rsidR="003473D6" w:rsidRPr="00117174">
        <w:rPr>
          <w:vertAlign w:val="subscript"/>
        </w:rPr>
        <w:t>m</w:t>
      </w:r>
      <w:r w:rsidR="003473D6">
        <w:t xml:space="preserve"> and </w:t>
      </w:r>
      <w:r w:rsidR="003473D6" w:rsidRPr="00117174">
        <w:rPr>
          <w:i/>
        </w:rPr>
        <w:t>T</w:t>
      </w:r>
      <w:r w:rsidR="003473D6" w:rsidRPr="00117174">
        <w:rPr>
          <w:vertAlign w:val="subscript"/>
        </w:rPr>
        <w:t>c</w:t>
      </w:r>
      <w:r w:rsidR="003473D6">
        <w:t xml:space="preserve"> values (</w:t>
      </w:r>
      <w:r w:rsidR="003473D6" w:rsidRPr="00712C59">
        <w:rPr>
          <w:i/>
        </w:rPr>
        <w:t>T</w:t>
      </w:r>
      <w:r w:rsidR="003473D6" w:rsidRPr="00712C59">
        <w:rPr>
          <w:vertAlign w:val="subscript"/>
        </w:rPr>
        <w:t>m</w:t>
      </w:r>
      <w:r w:rsidR="003473D6">
        <w:t xml:space="preserve"> = 70 °C; </w:t>
      </w:r>
      <w:r w:rsidR="003473D6" w:rsidRPr="00712C59">
        <w:rPr>
          <w:i/>
        </w:rPr>
        <w:t>T</w:t>
      </w:r>
      <w:r w:rsidR="003473D6" w:rsidRPr="00712C59">
        <w:rPr>
          <w:vertAlign w:val="subscript"/>
        </w:rPr>
        <w:t>c</w:t>
      </w:r>
      <w:r w:rsidR="003473D6">
        <w:t xml:space="preserve"> = 54 °C) were </w:t>
      </w:r>
      <w:r w:rsidR="008D00DB">
        <w:t>monitored</w:t>
      </w:r>
      <w:r w:rsidR="0063704D">
        <w:t xml:space="preserve"> in 5 M </w:t>
      </w:r>
      <w:proofErr w:type="spellStart"/>
      <w:r w:rsidR="0063704D">
        <w:t>NaOH</w:t>
      </w:r>
      <w:proofErr w:type="spellEnd"/>
      <w:r w:rsidR="0063704D" w:rsidRPr="00117174">
        <w:rPr>
          <w:vertAlign w:val="subscript"/>
        </w:rPr>
        <w:t>(</w:t>
      </w:r>
      <w:proofErr w:type="spellStart"/>
      <w:r w:rsidR="0063704D" w:rsidRPr="00117174">
        <w:rPr>
          <w:vertAlign w:val="subscript"/>
        </w:rPr>
        <w:t>aq</w:t>
      </w:r>
      <w:proofErr w:type="spellEnd"/>
      <w:r w:rsidR="0063704D" w:rsidRPr="00117174">
        <w:rPr>
          <w:vertAlign w:val="subscript"/>
        </w:rPr>
        <w:t>)</w:t>
      </w:r>
      <w:r w:rsidR="0063704D">
        <w:t xml:space="preserve"> </w:t>
      </w:r>
      <w:r w:rsidR="003473D6">
        <w:t>solution at 37 °C.</w:t>
      </w:r>
      <w:r w:rsidR="008D00DB">
        <w:fldChar w:fldCharType="begin"/>
      </w:r>
      <w:r w:rsidR="00665E6D">
        <w:instrText xml:space="preserve"> ADDIN EN.CITE &lt;EndNote&gt;&lt;Cite&gt;&lt;Author&gt;Wilson&lt;/Author&gt;&lt;Year&gt;2015&lt;/Year&gt;&lt;RecNum&gt;188&lt;/RecNum&gt;&lt;DisplayText&gt;[89]&lt;/DisplayText&gt;&lt;record&gt;&lt;rec-number&gt;188&lt;/rec-number&gt;&lt;foreign-keys&gt;&lt;key app="EN" db-id="ttaxtfz55xzxzeea9t9pfdtopw0vdseapp0f"&gt;188&lt;/key&gt;&lt;/foreign-keys&gt;&lt;ref-type name="Journal Article"&gt;17&lt;/ref-type&gt;&lt;contributors&gt;&lt;authors&gt;&lt;author&gt;Wilson, James A.&lt;/author&gt;&lt;author&gt;Hopkins, Sally A.&lt;/author&gt;&lt;author&gt;Wright, Peter M.&lt;/author&gt;&lt;author&gt;Dove, Andrew P.&lt;/author&gt;&lt;/authors&gt;&lt;/contributors&gt;&lt;auth-address&gt;Dove, AP&amp;#xD;Univ Warwick, Dept Chem, Gibbet Hill Rd, Coventry CV4 7AL, W Midlands, England&amp;#xD;Univ Warwick, Dept Chem, Gibbet Hill Rd, Coventry CV4 7AL, W Midlands, England&amp;#xD;Univ Warwick, Dept Chem, Coventry CV4 7AL, W Midlands, England&amp;#xD;Infineum UK Ltd, Abingdon OX13 6BB, Oxon, England&amp;#xD;Infineum USA, Linden, NJ 07036 USA&lt;/auth-address&gt;&lt;titles&gt;&lt;title&gt;Synthesis of ω-Pentadecalactone Copolymers with Independently Tunable Thermal and Degradation Behavior&lt;/title&gt;&lt;secondary-title&gt;Macromolecules&lt;/secondary-title&gt;&lt;alt-title&gt;Macromolecules&lt;/alt-title&gt;&lt;/titles&gt;&lt;periodical&gt;&lt;full-title&gt;Macromolecules&lt;/full-title&gt;&lt;/periodical&gt;&lt;alt-periodical&gt;&lt;full-title&gt;Macromolecules&lt;/full-title&gt;&lt;/alt-periodical&gt;&lt;pages&gt;950-958&lt;/pages&gt;&lt;volume&gt;48&lt;/volume&gt;&lt;number&gt;4&lt;/number&gt;&lt;keywords&gt;&lt;keyword&gt;ring-opening polymerization&lt;/keyword&gt;&lt;keyword&gt;molecular-weight&lt;/keyword&gt;&lt;keyword&gt;crystalline properties&lt;/keyword&gt;&lt;keyword&gt;epsilon-caprolactone&lt;/keyword&gt;&lt;keyword&gt;lipase catalysis&lt;/keyword&gt;&lt;keyword&gt;poly(omega-pentadecalactone)&lt;/keyword&gt;&lt;keyword&gt;poly(epsilon-caprolactone)&lt;/keyword&gt;&lt;keyword&gt;macrolactones&lt;/keyword&gt;&lt;keyword&gt;networks&lt;/keyword&gt;&lt;keyword&gt;polymers&lt;/keyword&gt;&lt;/keywords&gt;&lt;dates&gt;&lt;year&gt;2015&lt;/year&gt;&lt;pub-dates&gt;&lt;date&gt;2015/02/24&lt;/date&gt;&lt;/pub-dates&gt;&lt;/dates&gt;&lt;publisher&gt;American Chemical Society&lt;/publisher&gt;&lt;isbn&gt;0024-9297&lt;/isbn&gt;&lt;accession-num&gt;WOS:000350193900008&lt;/accession-num&gt;&lt;urls&gt;&lt;related-urls&gt;&lt;url&gt;http://dx.doi.org/10.1021/ma5022049&lt;/url&gt;&lt;/related-urls&gt;&lt;/urls&gt;&lt;electronic-resource-num&gt;10.1021/ma5022049&lt;/electronic-resource-num&gt;&lt;language&gt;English&lt;/language&gt;&lt;/record&gt;&lt;/Cite&gt;&lt;/EndNote&gt;</w:instrText>
      </w:r>
      <w:r w:rsidR="008D00DB">
        <w:fldChar w:fldCharType="separate"/>
      </w:r>
      <w:r w:rsidR="00B446BE">
        <w:rPr>
          <w:noProof/>
        </w:rPr>
        <w:t>[89]</w:t>
      </w:r>
      <w:r w:rsidR="008D00DB">
        <w:fldChar w:fldCharType="end"/>
      </w:r>
      <w:r w:rsidR="003473D6">
        <w:t xml:space="preserve"> </w:t>
      </w:r>
      <w:r w:rsidR="00A80CFE">
        <w:t>Interestingly, i</w:t>
      </w:r>
      <w:r w:rsidR="003473D6">
        <w:t xml:space="preserve">t was determined that </w:t>
      </w:r>
      <w:r w:rsidR="0063704D">
        <w:t xml:space="preserve">the rate of </w:t>
      </w:r>
      <w:r w:rsidR="003473D6">
        <w:t xml:space="preserve">degradation is independent of thermal </w:t>
      </w:r>
      <w:r w:rsidR="0063704D">
        <w:t>properties</w:t>
      </w:r>
      <w:r w:rsidR="003473D6">
        <w:t>, however increases</w:t>
      </w:r>
      <w:r w:rsidR="008D00DB">
        <w:t xml:space="preserve"> with increas</w:t>
      </w:r>
      <w:r w:rsidR="0063704D">
        <w:t>ing</w:t>
      </w:r>
      <w:r w:rsidR="008D00DB">
        <w:t xml:space="preserve"> </w:t>
      </w:r>
      <w:r w:rsidR="00055A94">
        <w:t xml:space="preserve">ester-to-methylene unit </w:t>
      </w:r>
      <w:r w:rsidR="008D00DB">
        <w:t>ratio</w:t>
      </w:r>
      <w:r w:rsidR="0063704D">
        <w:t>s</w:t>
      </w:r>
      <w:r w:rsidR="003473D6">
        <w:t xml:space="preserve"> </w:t>
      </w:r>
      <w:r w:rsidR="008D00DB">
        <w:t>(PPDL-</w:t>
      </w:r>
      <w:r w:rsidR="008D00DB" w:rsidRPr="00117174">
        <w:rPr>
          <w:i/>
        </w:rPr>
        <w:t>co</w:t>
      </w:r>
      <w:r w:rsidR="008D00DB">
        <w:t>-poly(</w:t>
      </w:r>
      <w:proofErr w:type="spellStart"/>
      <w:r w:rsidR="008D00DB">
        <w:t>δVL</w:t>
      </w:r>
      <w:proofErr w:type="spellEnd"/>
      <w:r w:rsidR="008D00DB">
        <w:t>) = 50 days; PPDL-</w:t>
      </w:r>
      <w:r w:rsidR="008D00DB" w:rsidRPr="00117174">
        <w:rPr>
          <w:i/>
        </w:rPr>
        <w:t>co</w:t>
      </w:r>
      <w:r w:rsidR="008D00DB">
        <w:t>-PCL = 65 days; PPDL-</w:t>
      </w:r>
      <w:r w:rsidR="008D00DB" w:rsidRPr="00117174">
        <w:rPr>
          <w:i/>
        </w:rPr>
        <w:t>co</w:t>
      </w:r>
      <w:r w:rsidR="008D00DB">
        <w:t>-poly(</w:t>
      </w:r>
      <w:proofErr w:type="spellStart"/>
      <w:r w:rsidR="008D00DB">
        <w:t>ηCL</w:t>
      </w:r>
      <w:proofErr w:type="spellEnd"/>
      <w:r w:rsidR="008D00DB">
        <w:t>) = 10 wt.% mass loss after 120 days).</w:t>
      </w:r>
      <w:r w:rsidR="008D00DB">
        <w:fldChar w:fldCharType="begin"/>
      </w:r>
      <w:r w:rsidR="00665E6D">
        <w:instrText xml:space="preserve"> ADDIN EN.CITE &lt;EndNote&gt;&lt;Cite&gt;&lt;Author&gt;Wilson&lt;/Author&gt;&lt;Year&gt;2015&lt;/Year&gt;&lt;RecNum&gt;188&lt;/RecNum&gt;&lt;DisplayText&gt;[89]&lt;/DisplayText&gt;&lt;record&gt;&lt;rec-number&gt;188&lt;/rec-number&gt;&lt;foreign-keys&gt;&lt;key app="EN" db-id="ttaxtfz55xzxzeea9t9pfdtopw0vdseapp0f"&gt;188&lt;/key&gt;&lt;/foreign-keys&gt;&lt;ref-type name="Journal Article"&gt;17&lt;/ref-type&gt;&lt;contributors&gt;&lt;authors&gt;&lt;author&gt;Wilson, James A.&lt;/author&gt;&lt;author&gt;Hopkins, Sally A.&lt;/author&gt;&lt;author&gt;Wright, Peter M.&lt;/author&gt;&lt;author&gt;Dove, Andrew P.&lt;/author&gt;&lt;/authors&gt;&lt;/contributors&gt;&lt;auth-address&gt;Dove, AP&amp;#xD;Univ Warwick, Dept Chem, Gibbet Hill Rd, Coventry CV4 7AL, W Midlands, England&amp;#xD;Univ Warwick, Dept Chem, Gibbet Hill Rd, Coventry CV4 7AL, W Midlands, England&amp;#xD;Univ Warwick, Dept Chem, Coventry CV4 7AL, W Midlands, England&amp;#xD;Infineum UK Ltd, Abingdon OX13 6BB, Oxon, England&amp;#xD;Infineum USA, Linden, NJ 07036 USA&lt;/auth-address&gt;&lt;titles&gt;&lt;title&gt;Synthesis of ω-Pentadecalactone Copolymers with Independently Tunable Thermal and Degradation Behavior&lt;/title&gt;&lt;secondary-title&gt;Macromolecules&lt;/secondary-title&gt;&lt;alt-title&gt;Macromolecules&lt;/alt-title&gt;&lt;/titles&gt;&lt;periodical&gt;&lt;full-title&gt;Macromolecules&lt;/full-title&gt;&lt;/periodical&gt;&lt;alt-periodical&gt;&lt;full-title&gt;Macromolecules&lt;/full-title&gt;&lt;/alt-periodical&gt;&lt;pages&gt;950-958&lt;/pages&gt;&lt;volume&gt;48&lt;/volume&gt;&lt;number&gt;4&lt;/number&gt;&lt;keywords&gt;&lt;keyword&gt;ring-opening polymerization&lt;/keyword&gt;&lt;keyword&gt;molecular-weight&lt;/keyword&gt;&lt;keyword&gt;crystalline properties&lt;/keyword&gt;&lt;keyword&gt;epsilon-caprolactone&lt;/keyword&gt;&lt;keyword&gt;lipase catalysis&lt;/keyword&gt;&lt;keyword&gt;poly(omega-pentadecalactone)&lt;/keyword&gt;&lt;keyword&gt;poly(epsilon-caprolactone)&lt;/keyword&gt;&lt;keyword&gt;macrolactones&lt;/keyword&gt;&lt;keyword&gt;networks&lt;/keyword&gt;&lt;keyword&gt;polymers&lt;/keyword&gt;&lt;/keywords&gt;&lt;dates&gt;&lt;year&gt;2015&lt;/year&gt;&lt;pub-dates&gt;&lt;date&gt;2015/02/24&lt;/date&gt;&lt;/pub-dates&gt;&lt;/dates&gt;&lt;publisher&gt;American Chemical Society&lt;/publisher&gt;&lt;isbn&gt;0024-9297&lt;/isbn&gt;&lt;accession-num&gt;WOS:000350193900008&lt;/accession-num&gt;&lt;urls&gt;&lt;related-urls&gt;&lt;url&gt;http://dx.doi.org/10.1021/ma5022049&lt;/url&gt;&lt;/related-urls&gt;&lt;/urls&gt;&lt;electronic-resource-num&gt;10.1021/ma5022049&lt;/electronic-resource-num&gt;&lt;language&gt;English&lt;/language&gt;&lt;/record&gt;&lt;/Cite&gt;&lt;/EndNote&gt;</w:instrText>
      </w:r>
      <w:r w:rsidR="008D00DB">
        <w:fldChar w:fldCharType="separate"/>
      </w:r>
      <w:r w:rsidR="00B446BE">
        <w:rPr>
          <w:noProof/>
        </w:rPr>
        <w:t>[89]</w:t>
      </w:r>
      <w:r w:rsidR="008D00DB">
        <w:fldChar w:fldCharType="end"/>
      </w:r>
      <w:r w:rsidR="005414E4" w:rsidRPr="005414E4">
        <w:t xml:space="preserve"> </w:t>
      </w:r>
      <w:r w:rsidR="00055A94">
        <w:t>However</w:t>
      </w:r>
      <w:r w:rsidR="000F551F">
        <w:t xml:space="preserve">, </w:t>
      </w:r>
      <w:r w:rsidR="005414E4">
        <w:t>PPDL-</w:t>
      </w:r>
      <w:r w:rsidR="005414E4" w:rsidRPr="004A3A1C">
        <w:rPr>
          <w:i/>
        </w:rPr>
        <w:t>co</w:t>
      </w:r>
      <w:r w:rsidR="005414E4">
        <w:t xml:space="preserve">-poly(DL) </w:t>
      </w:r>
      <w:proofErr w:type="spellStart"/>
      <w:r w:rsidR="000F551F">
        <w:t>co</w:t>
      </w:r>
      <w:r w:rsidR="00906E6C">
        <w:t>polyester</w:t>
      </w:r>
      <w:r w:rsidR="000F551F">
        <w:t>s</w:t>
      </w:r>
      <w:proofErr w:type="spellEnd"/>
      <w:r w:rsidR="005414E4">
        <w:t>, where the molar c</w:t>
      </w:r>
      <w:r w:rsidR="00663DDD">
        <w:t>ontent of PDL was varied from 30-78</w:t>
      </w:r>
      <w:r w:rsidR="005414E4">
        <w:t>%,</w:t>
      </w:r>
      <w:r w:rsidR="00F61850">
        <w:fldChar w:fldCharType="begin"/>
      </w:r>
      <w:r w:rsidR="00665E6D">
        <w:instrText xml:space="preserve"> ADDIN EN.CITE &lt;EndNote&gt;&lt;Cite&gt;&lt;Author&gt;Fernández&lt;/Author&gt;&lt;Year&gt;2015&lt;/Year&gt;&lt;RecNum&gt;119&lt;/RecNum&gt;&lt;DisplayText&gt;[119]&lt;/DisplayText&gt;&lt;record&gt;&lt;rec-number&gt;119&lt;/rec-number&gt;&lt;foreign-keys&gt;&lt;key app="EN" db-id="d0a0rdfrkaepzeefzw65v5fcv2tpaxwv0rd0"&gt;119&lt;/key&gt;&lt;/foreign-keys&gt;&lt;ref-type name="Journal Article"&gt;17&lt;/ref-type&gt;&lt;contributors&gt;&lt;authors&gt;&lt;author&gt;Fernández, Jorge&lt;/author&gt;&lt;author&gt;Etxeberria, Agustin&lt;/author&gt;&lt;author&gt;Varga, Aitor Larrañaga&lt;/author&gt;&lt;author&gt;Sarasua, Jose-Ramon&lt;/author&gt;&lt;/authors&gt;&lt;/contributors&gt;&lt;titles&gt;&lt;title&gt;Synthesis and characterization of ω-pentadecalactone-co-ε-decalactone copolymers: Evaluation of thermal, mechanical and biodegradation properties&lt;/title&gt;&lt;secondary-title&gt;Polymer&lt;/secondary-title&gt;&lt;/titles&gt;&lt;periodical&gt;&lt;full-title&gt;Polymer&lt;/full-title&gt;&lt;/periodical&gt;&lt;pages&gt;12-22&lt;/pages&gt;&lt;volume&gt;81&lt;/volume&gt;&lt;keywords&gt;&lt;keyword&gt;Synthesis&lt;/keyword&gt;&lt;keyword&gt;Macrolactones&lt;/keyword&gt;&lt;keyword&gt;ω-pentadecalactone&lt;/keyword&gt;&lt;keyword&gt;ε-Decalactone&lt;/keyword&gt;&lt;keyword&gt;Characterization&lt;/keyword&gt;&lt;/keywords&gt;&lt;dates&gt;&lt;year&gt;2015&lt;/year&gt;&lt;pub-dates&gt;&lt;date&gt;2015/12/16/&lt;/date&gt;&lt;/pub-dates&gt;&lt;/dates&gt;&lt;isbn&gt;00323861&lt;/isbn&gt;&lt;urls&gt;&lt;related-urls&gt;&lt;url&gt;http://www.sciencedirect.com/science/article/pii/S0032386115303578&lt;/url&gt;&lt;/related-urls&gt;&lt;/urls&gt;&lt;electronic-resource-num&gt;10.1016/j.polymer.2015.11.001&lt;/electronic-resource-num&gt;&lt;/record&gt;&lt;/Cite&gt;&lt;/EndNote&gt;</w:instrText>
      </w:r>
      <w:r w:rsidR="00F61850">
        <w:fldChar w:fldCharType="separate"/>
      </w:r>
      <w:r w:rsidR="00B446BE">
        <w:rPr>
          <w:noProof/>
        </w:rPr>
        <w:t>[119]</w:t>
      </w:r>
      <w:r w:rsidR="00F61850">
        <w:fldChar w:fldCharType="end"/>
      </w:r>
      <w:r w:rsidR="005414E4">
        <w:t xml:space="preserve"> </w:t>
      </w:r>
      <w:r w:rsidR="00F61850">
        <w:t xml:space="preserve">and </w:t>
      </w:r>
      <w:r w:rsidR="00663DDD">
        <w:t>PPDL-</w:t>
      </w:r>
      <w:r w:rsidR="00663DDD" w:rsidRPr="00F21985">
        <w:rPr>
          <w:i/>
        </w:rPr>
        <w:t>co</w:t>
      </w:r>
      <w:r w:rsidR="00663DDD">
        <w:t>-poly(</w:t>
      </w:r>
      <w:proofErr w:type="spellStart"/>
      <w:r w:rsidR="00D8584D">
        <w:t>δ</w:t>
      </w:r>
      <w:r w:rsidR="00663DDD">
        <w:t>H</w:t>
      </w:r>
      <w:r w:rsidR="00663DDD" w:rsidRPr="00663DDD">
        <w:t>L</w:t>
      </w:r>
      <w:proofErr w:type="spellEnd"/>
      <w:r w:rsidR="00663DDD" w:rsidRPr="00663DDD">
        <w:t xml:space="preserve">) </w:t>
      </w:r>
      <w:proofErr w:type="spellStart"/>
      <w:r w:rsidR="000F551F">
        <w:t>co</w:t>
      </w:r>
      <w:r w:rsidR="00906E6C">
        <w:t>polyester</w:t>
      </w:r>
      <w:r w:rsidR="000F551F">
        <w:t>s</w:t>
      </w:r>
      <w:proofErr w:type="spellEnd"/>
      <w:r w:rsidR="00663DDD">
        <w:t>, where the molar content of PDL was varied</w:t>
      </w:r>
      <w:r w:rsidR="00663DDD" w:rsidRPr="00663DDD">
        <w:t xml:space="preserve"> </w:t>
      </w:r>
      <w:r w:rsidR="00055A94">
        <w:t>from 39-82%,</w:t>
      </w:r>
      <w:r w:rsidR="00055A94">
        <w:fldChar w:fldCharType="begin"/>
      </w:r>
      <w:r w:rsidR="00665E6D">
        <w:instrText xml:space="preserve"> ADDIN EN.CITE &lt;EndNote&gt;&lt;Cite&gt;&lt;Author&gt;Fernandez&lt;/Author&gt;&lt;Year&gt;2016&lt;/Year&gt;&lt;RecNum&gt;120&lt;/RecNum&gt;&lt;DisplayText&gt;[120]&lt;/DisplayText&gt;&lt;record&gt;&lt;rec-number&gt;120&lt;/rec-number&gt;&lt;foreign-keys&gt;&lt;key app="EN" db-id="d0a0rdfrkaepzeefzw65v5fcv2tpaxwv0rd0"&gt;120&lt;/key&gt;&lt;/foreign-keys&gt;&lt;ref-type name="Journal Article"&gt;17&lt;/ref-type&gt;&lt;contributors&gt;&lt;authors&gt;&lt;author&gt;Fernandez, Jorge&lt;/author&gt;&lt;author&gt;Etxeberria, Agustin&lt;/author&gt;&lt;author&gt;Sarasua, Jose-Ramon&lt;/author&gt;&lt;/authors&gt;&lt;/contributors&gt;&lt;titles&gt;&lt;title&gt;Synthesis and properties of [small omega]-pentadecalactone-co-[small delta]-hexalactone copolymers: a biodegradable thermoplastic elastomer as an alternative to poly(?-caprolactone)&lt;/title&gt;&lt;secondary-title&gt;RSC Advances&lt;/secondary-title&gt;&lt;/titles&gt;&lt;periodical&gt;&lt;full-title&gt;RSC Advances&lt;/full-title&gt;&lt;/periodical&gt;&lt;pages&gt;3137-3149&lt;/pages&gt;&lt;volume&gt;6&lt;/volume&gt;&lt;number&gt;4&lt;/number&gt;&lt;dates&gt;&lt;year&gt;2016&lt;/year&gt;&lt;/dates&gt;&lt;publisher&gt;The Royal Society of Chemistry&lt;/publisher&gt;&lt;isbn&gt;2046-2069&lt;/isbn&gt;&lt;work-type&gt;10.1039/C5RA23404B&lt;/work-type&gt;&lt;urls&gt;&lt;related-urls&gt;&lt;url&gt;http://dx.doi.org/10.1039/C5RA23404B&lt;/url&gt;&lt;url&gt;http://pubs.rsc.org/en/Content/ArticleLanding/2016/RA/C5RA23404B&lt;/url&gt;&lt;/related-urls&gt;&lt;/urls&gt;&lt;electronic-resource-num&gt;10.1039/C5RA23404B&lt;/electronic-resource-num&gt;&lt;/record&gt;&lt;/Cite&gt;&lt;/EndNote&gt;</w:instrText>
      </w:r>
      <w:r w:rsidR="00055A94">
        <w:fldChar w:fldCharType="separate"/>
      </w:r>
      <w:r w:rsidR="00B446BE">
        <w:rPr>
          <w:noProof/>
        </w:rPr>
        <w:t>[120]</w:t>
      </w:r>
      <w:r w:rsidR="00055A94">
        <w:fldChar w:fldCharType="end"/>
      </w:r>
      <w:r w:rsidR="00055A94">
        <w:t xml:space="preserve"> </w:t>
      </w:r>
      <w:r w:rsidR="005414E4">
        <w:t>were determined to be stable to hydrolytic degradation in PBS at 37 °C for 182 days.</w:t>
      </w:r>
    </w:p>
    <w:p w14:paraId="7AB8A57A" w14:textId="59C96AED" w:rsidR="00D76658" w:rsidRDefault="001F2296" w:rsidP="00117174">
      <w:pPr>
        <w:pStyle w:val="Heading2"/>
      </w:pPr>
      <w:bookmarkStart w:id="16" w:name="_Toc506992084"/>
      <w:r>
        <w:t>B</w:t>
      </w:r>
      <w:r w:rsidR="00A74973">
        <w:t>iomaterials derived from PMLs</w:t>
      </w:r>
    </w:p>
    <w:p w14:paraId="1DC8A671" w14:textId="29A6BE0E" w:rsidR="008B4537" w:rsidRPr="00800449" w:rsidRDefault="005130D1" w:rsidP="00117174">
      <w:pPr>
        <w:pStyle w:val="Heading3"/>
      </w:pPr>
      <w:r>
        <w:t xml:space="preserve">Biocompatible </w:t>
      </w:r>
      <w:r w:rsidR="008B769B">
        <w:t xml:space="preserve">scaffolds and </w:t>
      </w:r>
      <w:r>
        <w:t>imp</w:t>
      </w:r>
      <w:r w:rsidR="008677F1">
        <w:t>lants</w:t>
      </w:r>
    </w:p>
    <w:p w14:paraId="3B8F2CC8" w14:textId="77E67464" w:rsidR="008B4537" w:rsidRDefault="0047555F">
      <w:r>
        <w:t>Although</w:t>
      </w:r>
      <w:r w:rsidR="00005046" w:rsidRPr="00390549">
        <w:t xml:space="preserve"> </w:t>
      </w:r>
      <w:r w:rsidR="00342B5B">
        <w:t xml:space="preserve">PPDL, </w:t>
      </w:r>
      <w:r w:rsidR="00082428">
        <w:t>poly(</w:t>
      </w:r>
      <w:r w:rsidR="00005046">
        <w:t>HDL</w:t>
      </w:r>
      <w:r w:rsidR="00082428">
        <w:t>)</w:t>
      </w:r>
      <w:r w:rsidR="00342B5B">
        <w:t xml:space="preserve">, </w:t>
      </w:r>
      <w:proofErr w:type="spellStart"/>
      <w:r w:rsidR="00342B5B">
        <w:t>PGl</w:t>
      </w:r>
      <w:proofErr w:type="spellEnd"/>
      <w:r w:rsidR="00342B5B">
        <w:t>, and poly(</w:t>
      </w:r>
      <w:proofErr w:type="spellStart"/>
      <w:r w:rsidR="00342B5B">
        <w:t>Amb</w:t>
      </w:r>
      <w:proofErr w:type="spellEnd"/>
      <w:r w:rsidR="00342B5B">
        <w:t>)</w:t>
      </w:r>
      <w:r w:rsidR="00005046">
        <w:t xml:space="preserve"> homopolymers </w:t>
      </w:r>
      <w:r w:rsidR="00811C9C">
        <w:t>are</w:t>
      </w:r>
      <w:r w:rsidR="00005046" w:rsidRPr="00390549">
        <w:t xml:space="preserve"> neither enzymatically nor hydrolytically degradable,</w:t>
      </w:r>
      <w:r w:rsidR="00005046">
        <w:t xml:space="preserve"> an</w:t>
      </w:r>
      <w:r w:rsidR="00005046" w:rsidRPr="00390549">
        <w:t xml:space="preserve"> MTT assay for metabolic cell activity </w:t>
      </w:r>
      <w:r w:rsidR="00005046">
        <w:t>in</w:t>
      </w:r>
      <w:r w:rsidR="00005046" w:rsidRPr="00390549">
        <w:t xml:space="preserve"> a 3T3 mouse fibroblast cell line </w:t>
      </w:r>
      <w:r w:rsidR="00811C9C">
        <w:t>indicated</w:t>
      </w:r>
      <w:r w:rsidR="00005046" w:rsidRPr="00390549">
        <w:t xml:space="preserve"> </w:t>
      </w:r>
      <w:r>
        <w:t>that these polymers are not cytotoxic</w:t>
      </w:r>
      <w:r w:rsidR="00005046">
        <w:t>.</w:t>
      </w:r>
      <w:r w:rsidR="00005046">
        <w:fldChar w:fldCharType="begin"/>
      </w:r>
      <w:r w:rsidR="00665E6D">
        <w:instrText xml:space="preserve"> ADDIN EN.CITE &lt;EndNote&gt;&lt;Cite&gt;&lt;Author&gt;van der Meulen&lt;/Author&gt;&lt;Year&gt;2008&lt;/Year&gt;&lt;RecNum&gt;8&lt;/RecNum&gt;&lt;DisplayText&gt;[174]&lt;/DisplayText&gt;&lt;record&gt;&lt;rec-number&gt;8&lt;/rec-number&gt;&lt;foreign-keys&gt;&lt;key app="EN" db-id="ttaxtfz55xzxzeea9t9pfdtopw0vdseapp0f"&gt;8&lt;/key&gt;&lt;/foreign-keys&gt;&lt;ref-type name="Journal Article"&gt;17&lt;/ref-type&gt;&lt;contributors&gt;&lt;authors&gt;&lt;author&gt;van der Meulen, Inge&lt;/author&gt;&lt;author&gt;de Geus, Matthiis&lt;/author&gt;&lt;author&gt;Antheunis, Harro&lt;/author&gt;&lt;author&gt;Deumens, Ronald&lt;/author&gt;&lt;author&gt;Joosten, Elbert A. J.&lt;/author&gt;&lt;author&gt;Koning, Cor E.&lt;/author&gt;&lt;author&gt;Heise, Andreas&lt;/author&gt;&lt;/authors&gt;&lt;/contributors&gt;&lt;titles&gt;&lt;title&gt;Polymers from Functional Macrolactones as Potential Biomaterials: Enzymatic Ring Opening Polymerization, Biodegradation, and Biocompatibility&lt;/title&gt;&lt;secondary-title&gt;Biomacromolecules&lt;/secondary-title&gt;&lt;/titles&gt;&lt;periodical&gt;&lt;full-title&gt;Biomacromolecules&lt;/full-title&gt;&lt;abbr-1&gt;Biomacromolecules&lt;/abbr-1&gt;&lt;abbr-2&gt;Biomacromolecules&lt;/abbr-2&gt;&lt;/periodical&gt;&lt;pages&gt;3404-3410&lt;/pages&gt;&lt;volume&gt;9&lt;/volume&gt;&lt;number&gt;12&lt;/number&gt;&lt;dates&gt;&lt;year&gt;2008&lt;/year&gt;&lt;pub-dates&gt;&lt;date&gt;Dec&lt;/date&gt;&lt;/pub-dates&gt;&lt;/dates&gt;&lt;isbn&gt;1525-7797&lt;/isbn&gt;&lt;accession-num&gt;WOS:000261510400010&lt;/accession-num&gt;&lt;urls&gt;&lt;related-urls&gt;&lt;url&gt;&amp;lt;Go to ISI&amp;gt;://WOS:000261510400010&lt;/url&gt;&lt;/related-urls&gt;&lt;/urls&gt;&lt;electronic-resource-num&gt;10.1021/bm800898c&lt;/electronic-resource-num&gt;&lt;/record&gt;&lt;/Cite&gt;&lt;/EndNote&gt;</w:instrText>
      </w:r>
      <w:r w:rsidR="00005046">
        <w:fldChar w:fldCharType="separate"/>
      </w:r>
      <w:r w:rsidR="00B446BE">
        <w:rPr>
          <w:noProof/>
        </w:rPr>
        <w:t>[174]</w:t>
      </w:r>
      <w:r w:rsidR="00005046">
        <w:fldChar w:fldCharType="end"/>
      </w:r>
      <w:r w:rsidR="00005046">
        <w:t xml:space="preserve"> </w:t>
      </w:r>
      <w:r w:rsidR="00F53646">
        <w:t>Numerous</w:t>
      </w:r>
      <w:r w:rsidR="00620AF8">
        <w:t xml:space="preserve"> </w:t>
      </w:r>
      <w:r w:rsidR="00082428">
        <w:t>PML-</w:t>
      </w:r>
      <w:r w:rsidR="00342B5B">
        <w:t>based</w:t>
      </w:r>
      <w:r w:rsidR="00D53460">
        <w:t xml:space="preserve"> </w:t>
      </w:r>
      <w:r w:rsidR="00620AF8">
        <w:t>materials have</w:t>
      </w:r>
      <w:r w:rsidR="00CF044B">
        <w:t xml:space="preserve"> additionally</w:t>
      </w:r>
      <w:r w:rsidR="00620AF8">
        <w:t xml:space="preserve"> been determined to be biocompatible. For example</w:t>
      </w:r>
      <w:r w:rsidR="00977EF3">
        <w:t>, s</w:t>
      </w:r>
      <w:r w:rsidRPr="00F14269">
        <w:t xml:space="preserve">ubcutaneous implantation </w:t>
      </w:r>
      <w:r>
        <w:t xml:space="preserve">of copolymer films in mice </w:t>
      </w:r>
      <w:r w:rsidR="005E1A29">
        <w:t xml:space="preserve">determined </w:t>
      </w:r>
      <w:r w:rsidR="00CF044B">
        <w:t>PPDL-</w:t>
      </w:r>
      <w:r w:rsidR="00CF044B" w:rsidRPr="00A92594">
        <w:rPr>
          <w:i/>
        </w:rPr>
        <w:t>co</w:t>
      </w:r>
      <w:r w:rsidR="00CF044B">
        <w:t xml:space="preserve">-poly(DO) copolymers </w:t>
      </w:r>
      <w:r w:rsidR="005E1A29">
        <w:t>to be biocompatible,</w:t>
      </w:r>
      <w:r>
        <w:fldChar w:fldCharType="begin"/>
      </w:r>
      <w:r w:rsidR="00665E6D">
        <w:instrText xml:space="preserve"> ADDIN EN.CITE &lt;EndNote&gt;&lt;Cite&gt;&lt;Author&gt;Liu&lt;/Author&gt;&lt;Year&gt;2011&lt;/Year&gt;&lt;RecNum&gt;180&lt;/RecNum&gt;&lt;DisplayText&gt;[180]&lt;/DisplayText&gt;&lt;record&gt;&lt;rec-number&gt;180&lt;/rec-number&gt;&lt;foreign-keys&gt;&lt;key app="EN" db-id="d0a0rdfrkaepzeefzw65v5fcv2tpaxwv0rd0"&gt;180&lt;/key&gt;&lt;/foreign-keys&gt;&lt;ref-type name="Journal Article"&gt;17&lt;/ref-type&gt;&lt;contributors&gt;&lt;authors&gt;&lt;author&gt;Liu, Jie&lt;/author&gt;&lt;author&gt;Jiang, Zhaozhong&lt;/author&gt;&lt;author&gt;Zhang, Shengmin&lt;/author&gt;&lt;author&gt;Liu, Chen&lt;/author&gt;&lt;author&gt;Gross, Richard A.&lt;/author&gt;&lt;author&gt;Kyriakides, Themis R.&lt;/author&gt;&lt;author&gt;Saltzman, W. Mark&lt;/author&gt;&lt;/authors&gt;&lt;/contributors&gt;&lt;auth-address&gt;Department of Biomedical Engineering, Yale University, 55 Prospect Street, MEC 414, New Haven, CT 06520-8260, USA.&lt;/auth-address&gt;&lt;titles&gt;&lt;title&gt;Biodegradation, biocompatibility, and drug delivery in poly(ω-pentadecalactone-co-p-dioxanone) copolyesters&lt;/title&gt;&lt;secondary-title&gt;Biomaterials&lt;/secondary-title&gt;&lt;alt-title&gt;Biomaterials&lt;/alt-title&gt;&lt;/titles&gt;&lt;periodical&gt;&lt;full-title&gt;Biomaterials&lt;/full-title&gt;&lt;/periodical&gt;&lt;alt-periodical&gt;&lt;full-title&gt;Biomaterials&lt;/full-title&gt;&lt;/alt-periodical&gt;&lt;pages&gt;6646-6654&lt;/pages&gt;&lt;volume&gt;32&lt;/volume&gt;&lt;number&gt;27&lt;/number&gt;&lt;keywords&gt;&lt;keyword&gt;Poly(ω-pentadecalactone---dioxanone)&lt;/keyword&gt;&lt;keyword&gt;Doxorubicin&lt;/keyword&gt;&lt;keyword&gt;siRNA&lt;/keyword&gt;&lt;keyword&gt;Biodegradable nanoparticles&lt;/keyword&gt;&lt;keyword&gt;Drug delivery&lt;/keyword&gt;&lt;/keywords&gt;&lt;dates&gt;&lt;year&gt;2011&lt;/year&gt;&lt;pub-dates&gt;&lt;date&gt;2011/09/01/&lt;/date&gt;&lt;/pub-dates&gt;&lt;/dates&gt;&lt;isbn&gt;0142-9612&lt;/isbn&gt;&lt;accession-num&gt;21641030&lt;/accession-num&gt;&lt;urls&gt;&lt;related-urls&gt;&lt;url&gt;http://www.sciencedirect.com/science/article/pii/S0142961211005783&lt;/url&gt;&lt;/related-urls&gt;&lt;/urls&gt;&lt;custom2&gt;3133836&lt;/custom2&gt;&lt;electronic-resource-num&gt;https://doi.org/10.1016/j.biomaterials.2011.05.046&lt;/electronic-resource-num&gt;&lt;/record&gt;&lt;/Cite&gt;&lt;/EndNote&gt;</w:instrText>
      </w:r>
      <w:r>
        <w:fldChar w:fldCharType="separate"/>
      </w:r>
      <w:r w:rsidR="00B446BE">
        <w:rPr>
          <w:noProof/>
        </w:rPr>
        <w:t>[180]</w:t>
      </w:r>
      <w:r>
        <w:fldChar w:fldCharType="end"/>
      </w:r>
      <w:r w:rsidR="00977EF3" w:rsidRPr="00977EF3">
        <w:t xml:space="preserve"> </w:t>
      </w:r>
      <w:r w:rsidR="005E1A29">
        <w:t xml:space="preserve">and </w:t>
      </w:r>
      <w:r w:rsidR="00D53460">
        <w:t xml:space="preserve">metabolic </w:t>
      </w:r>
      <w:r w:rsidR="002D246E">
        <w:t>activity</w:t>
      </w:r>
      <w:r w:rsidR="00D53460">
        <w:t xml:space="preserve"> and cell morphology </w:t>
      </w:r>
      <w:r w:rsidR="00D53460">
        <w:lastRenderedPageBreak/>
        <w:t>studies determined that poly(EB-</w:t>
      </w:r>
      <w:r w:rsidR="00D53460" w:rsidRPr="00E07E3E">
        <w:rPr>
          <w:i/>
        </w:rPr>
        <w:t>co</w:t>
      </w:r>
      <w:r w:rsidR="00D53460">
        <w:t>-</w:t>
      </w:r>
      <w:proofErr w:type="spellStart"/>
      <w:r w:rsidR="00D8584D">
        <w:t>δ</w:t>
      </w:r>
      <w:r w:rsidR="00D53460">
        <w:t>HL</w:t>
      </w:r>
      <w:proofErr w:type="spellEnd"/>
      <w:r w:rsidR="00D53460">
        <w:t>) is compatible with</w:t>
      </w:r>
      <w:r w:rsidR="00620AF8">
        <w:t xml:space="preserve"> human dermal fibroblasts</w:t>
      </w:r>
      <w:r w:rsidR="008B4537">
        <w:t>.</w:t>
      </w:r>
      <w:r w:rsidR="008B4537">
        <w:fldChar w:fldCharType="begin"/>
      </w:r>
      <w:r w:rsidR="00665E6D">
        <w:instrText xml:space="preserve"> ADDIN EN.CITE &lt;EndNote&gt;&lt;Cite&gt;&lt;Author&gt;Fernandez&lt;/Author&gt;&lt;Year&gt;2016&lt;/Year&gt;&lt;RecNum&gt;121&lt;/RecNum&gt;&lt;DisplayText&gt;[121]&lt;/DisplayText&gt;&lt;record&gt;&lt;rec-number&gt;121&lt;/rec-number&gt;&lt;foreign-keys&gt;&lt;key app="EN" db-id="d0a0rdfrkaepzeefzw65v5fcv2tpaxwv0rd0"&gt;121&lt;/key&gt;&lt;/foreign-keys&gt;&lt;ref-type name="Journal Article"&gt;17&lt;/ref-type&gt;&lt;contributors&gt;&lt;authors&gt;&lt;author&gt;Fernandez, Jorge&lt;/author&gt;&lt;author&gt;Larranaga, Aitor&lt;/author&gt;&lt;author&gt;Etxeberria, Agustin&lt;/author&gt;&lt;author&gt;Sarasua, Jose-Ramon&lt;/author&gt;&lt;/authors&gt;&lt;/contributors&gt;&lt;titles&gt;&lt;title&gt;Ethylene brassylate-co-[small delta]-hexalactone biobased polymers for application in the medical field: synthesis, characterization and cell culture studies&lt;/title&gt;&lt;secondary-title&gt;RSC Advances&lt;/secondary-title&gt;&lt;/titles&gt;&lt;periodical&gt;&lt;full-title&gt;RSC Advances&lt;/full-title&gt;&lt;/periodical&gt;&lt;pages&gt;22121-22136&lt;/pages&gt;&lt;volume&gt;6&lt;/volume&gt;&lt;number&gt;26&lt;/number&gt;&lt;dates&gt;&lt;year&gt;2016&lt;/year&gt;&lt;/dates&gt;&lt;publisher&gt;The Royal Society of Chemistry&lt;/publisher&gt;&lt;isbn&gt;2046-2069&lt;/isbn&gt;&lt;work-type&gt;10.1039/C6RA01065B&lt;/work-type&gt;&lt;urls&gt;&lt;related-urls&gt;&lt;url&gt;http://dx.doi.org/10.1039/C6RA01065B&lt;/url&gt;&lt;url&gt;http://pubs.rsc.org/en/Content/ArticleLanding/2016/RA/C6RA01065B&lt;/url&gt;&lt;/related-urls&gt;&lt;/urls&gt;&lt;electronic-resource-num&gt;10.1039/C6RA01065B&lt;/electronic-resource-num&gt;&lt;/record&gt;&lt;/Cite&gt;&lt;/EndNote&gt;</w:instrText>
      </w:r>
      <w:r w:rsidR="008B4537">
        <w:fldChar w:fldCharType="separate"/>
      </w:r>
      <w:r w:rsidR="00B446BE">
        <w:rPr>
          <w:noProof/>
        </w:rPr>
        <w:t>[121]</w:t>
      </w:r>
      <w:r w:rsidR="008B4537">
        <w:fldChar w:fldCharType="end"/>
      </w:r>
      <w:r w:rsidR="00E05EE1">
        <w:t xml:space="preserve"> </w:t>
      </w:r>
      <w:r w:rsidR="00342B5B">
        <w:t>The</w:t>
      </w:r>
      <w:r w:rsidR="007F1288" w:rsidRPr="00390549">
        <w:t xml:space="preserve"> </w:t>
      </w:r>
      <w:r w:rsidR="007F1288">
        <w:t>requirement</w:t>
      </w:r>
      <w:r w:rsidR="007F1288" w:rsidRPr="00390549">
        <w:t xml:space="preserve"> for biodegradabi</w:t>
      </w:r>
      <w:r w:rsidR="007F1288">
        <w:t>lity</w:t>
      </w:r>
      <w:r w:rsidR="00E05EE1">
        <w:t xml:space="preserve"> in a biocompatible material</w:t>
      </w:r>
      <w:r w:rsidR="007F1288" w:rsidRPr="00390549">
        <w:t xml:space="preserve"> </w:t>
      </w:r>
      <w:r w:rsidR="007F1288">
        <w:t xml:space="preserve">is </w:t>
      </w:r>
      <w:r w:rsidR="007F1288" w:rsidRPr="00390549">
        <w:t>application</w:t>
      </w:r>
      <w:r w:rsidR="007F1288">
        <w:t xml:space="preserve"> dependent</w:t>
      </w:r>
      <w:r w:rsidR="007F1288" w:rsidRPr="00390549">
        <w:t xml:space="preserve">. </w:t>
      </w:r>
      <w:r w:rsidR="007F1288">
        <w:t>For example,</w:t>
      </w:r>
      <w:r w:rsidR="007F1288" w:rsidRPr="00390549">
        <w:t xml:space="preserve"> </w:t>
      </w:r>
      <w:r w:rsidR="007F1288">
        <w:t xml:space="preserve">biodegradation is an essential feature </w:t>
      </w:r>
      <w:r w:rsidR="00CF044B">
        <w:t>of</w:t>
      </w:r>
      <w:r w:rsidR="007F1288">
        <w:t xml:space="preserve"> </w:t>
      </w:r>
      <w:r w:rsidR="007F1288" w:rsidRPr="00390549">
        <w:rPr>
          <w:i/>
        </w:rPr>
        <w:t>in vivo</w:t>
      </w:r>
      <w:r w:rsidR="007F1288" w:rsidRPr="00390549">
        <w:t xml:space="preserve"> </w:t>
      </w:r>
      <w:r w:rsidR="007F1288">
        <w:t xml:space="preserve">tissue scaffolds and drug delivery devices, </w:t>
      </w:r>
      <w:r w:rsidR="00342B5B">
        <w:t>however</w:t>
      </w:r>
      <w:r w:rsidR="007F1288">
        <w:t xml:space="preserve"> is not </w:t>
      </w:r>
      <w:r w:rsidR="002D246E">
        <w:t>desirable</w:t>
      </w:r>
      <w:r w:rsidR="007F1288">
        <w:t xml:space="preserve"> for biomedical implants. </w:t>
      </w:r>
    </w:p>
    <w:p w14:paraId="6F777031" w14:textId="21467119" w:rsidR="005457C4" w:rsidRDefault="00CF044B" w:rsidP="00DA3316">
      <w:r>
        <w:t xml:space="preserve">Several PML-based materials have been investigated for biomedical </w:t>
      </w:r>
      <w:r w:rsidR="00600593">
        <w:t xml:space="preserve">scaffold and </w:t>
      </w:r>
      <w:r>
        <w:t xml:space="preserve">implant applications. </w:t>
      </w:r>
      <w:r w:rsidR="00620AF8">
        <w:t xml:space="preserve">For example, </w:t>
      </w:r>
      <w:r w:rsidR="00977EF3">
        <w:t>PPDL</w:t>
      </w:r>
      <w:r w:rsidR="007C53A6">
        <w:t>,</w:t>
      </w:r>
      <w:r w:rsidR="00977EF3">
        <w:fldChar w:fldCharType="begin"/>
      </w:r>
      <w:r w:rsidR="00665E6D">
        <w:instrText xml:space="preserve"> ADDIN EN.CITE &lt;EndNote&gt;&lt;Cite&gt;&lt;Author&gt;Korzhikov&lt;/Author&gt;&lt;Year&gt;2013&lt;/Year&gt;&lt;RecNum&gt;160&lt;/RecNum&gt;&lt;DisplayText&gt;[160]&lt;/DisplayText&gt;&lt;record&gt;&lt;rec-number&gt;160&lt;/rec-number&gt;&lt;foreign-keys&gt;&lt;key app="EN" db-id="d0a0rdfrkaepzeefzw65v5fcv2tpaxwv0rd0"&gt;160&lt;/key&gt;&lt;/foreign-keys&gt;&lt;ref-type name="Journal Article"&gt;17&lt;/ref-type&gt;&lt;contributors&gt;&lt;authors&gt;&lt;author&gt;Korzhikov, V. A.&lt;/author&gt;&lt;author&gt;Gusevskaya, K. V.&lt;/author&gt;&lt;author&gt;Litvinchuk, E. N.&lt;/author&gt;&lt;author&gt;Vlakh, E. G.&lt;/author&gt;&lt;author&gt;Tennikova, T. B.&lt;/author&gt;&lt;/authors&gt;&lt;/contributors&gt;&lt;auth-address&gt;RAS, Inst Macromol Cpds, St Petersburg 199004, Russia&amp;#xD;St Petersburg State Univ Peterhof, Dept Chem, St Petersburg 198504, Russia&lt;/auth-address&gt;&lt;titles&gt;&lt;title&gt;Enzyme-Mediated Ring-Opening Polymerization of Pentadecalactone to Obtain Biodegradable Polymer for Fabrication of Scaffolds for Bone Tissue Engineering&lt;/title&gt;&lt;secondary-title&gt;International Journal of Polymeric Science&lt;/secondary-title&gt;&lt;alt-title&gt;Int J Polym Sci&lt;/alt-title&gt;&lt;/titles&gt;&lt;periodical&gt;&lt;full-title&gt;International Journal of Polymeric Science&lt;/full-title&gt;&lt;abbr-1&gt;Int J Polym Sci&lt;/abbr-1&gt;&lt;/periodical&gt;&lt;alt-periodical&gt;&lt;full-title&gt;International Journal of Polymeric Science&lt;/full-title&gt;&lt;abbr-1&gt;Int J Polym Sci&lt;/abbr-1&gt;&lt;/alt-periodical&gt;&lt;pages&gt;10&lt;/pages&gt;&lt;volume&gt;2013&lt;/volume&gt;&lt;keywords&gt;&lt;keyword&gt;epsilon-caprolactone&lt;/keyword&gt;&lt;keyword&gt;l-lactide&lt;/keyword&gt;&lt;keyword&gt;catalyzed polymerization&lt;/keyword&gt;&lt;keyword&gt;polyesters&lt;/keyword&gt;&lt;keyword&gt;temperature&lt;/keyword&gt;&lt;keyword&gt;initiators&lt;/keyword&gt;&lt;keyword&gt;mechanism&lt;/keyword&gt;&lt;keyword&gt;alkoxides&lt;/keyword&gt;&lt;keyword&gt;lactones&lt;/keyword&gt;&lt;keyword&gt;kinetics&lt;/keyword&gt;&lt;/keywords&gt;&lt;dates&gt;&lt;year&gt;2013&lt;/year&gt;&lt;/dates&gt;&lt;isbn&gt;1687-9422&lt;/isbn&gt;&lt;accession-num&gt;WOS:000325298900001&lt;/accession-num&gt;&lt;urls&gt;&lt;related-urls&gt;&lt;url&gt;&amp;lt;Go to ISI&amp;gt;://WOS:000325298900001&lt;/url&gt;&lt;url&gt;http://downloads.hindawi.com/journals/ijps/2013/476748.pdf&lt;/url&gt;&lt;/related-urls&gt;&lt;/urls&gt;&lt;custom7&gt;476748&lt;/custom7&gt;&lt;electronic-resource-num&gt;Artn 476748&amp;#xD;10.1155/2013/476748&lt;/electronic-resource-num&gt;&lt;language&gt;English&lt;/language&gt;&lt;/record&gt;&lt;/Cite&gt;&lt;/EndNote&gt;</w:instrText>
      </w:r>
      <w:r w:rsidR="00977EF3">
        <w:fldChar w:fldCharType="separate"/>
      </w:r>
      <w:r w:rsidR="00B446BE">
        <w:rPr>
          <w:noProof/>
        </w:rPr>
        <w:t>[160]</w:t>
      </w:r>
      <w:r w:rsidR="00977EF3">
        <w:fldChar w:fldCharType="end"/>
      </w:r>
      <w:r w:rsidR="00977EF3">
        <w:t xml:space="preserve"> </w:t>
      </w:r>
      <w:proofErr w:type="spellStart"/>
      <w:r w:rsidR="007C53A6">
        <w:t>electrospun</w:t>
      </w:r>
      <w:proofErr w:type="spellEnd"/>
      <w:r w:rsidR="007C53A6">
        <w:t xml:space="preserve"> PPDL fibrous scaffolds,</w:t>
      </w:r>
      <w:r w:rsidR="007C53A6">
        <w:fldChar w:fldCharType="begin">
          <w:fldData xml:space="preserve">PEVuZE5vdGU+PENpdGU+PEF1dGhvcj5Gb2NhcmV0ZTwvQXV0aG9yPjxZZWFyPjIwMTA8L1llYXI+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==
</w:fldData>
        </w:fldChar>
      </w:r>
      <w:r w:rsidR="00665E6D">
        <w:instrText xml:space="preserve"> ADDIN EN.CITE </w:instrText>
      </w:r>
      <w:r w:rsidR="00665E6D">
        <w:fldChar w:fldCharType="begin">
          <w:fldData xml:space="preserve">PEVuZE5vdGU+PENpdGU+PEF1dGhvcj5Gb2NhcmV0ZTwvQXV0aG9yPjxZZWFyPjIwMTA8L1llYXI+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==
</w:fldData>
        </w:fldChar>
      </w:r>
      <w:r w:rsidR="00665E6D">
        <w:instrText xml:space="preserve"> ADDIN EN.CITE.DATA </w:instrText>
      </w:r>
      <w:r w:rsidR="00665E6D">
        <w:fldChar w:fldCharType="end"/>
      </w:r>
      <w:r w:rsidR="007C53A6">
        <w:fldChar w:fldCharType="separate"/>
      </w:r>
      <w:r w:rsidR="00B446BE">
        <w:rPr>
          <w:noProof/>
        </w:rPr>
        <w:t>[240]</w:t>
      </w:r>
      <w:r w:rsidR="007C53A6">
        <w:fldChar w:fldCharType="end"/>
      </w:r>
      <w:r w:rsidR="007C53A6">
        <w:t xml:space="preserve"> </w:t>
      </w:r>
      <w:r w:rsidR="00977EF3">
        <w:t>and PPDL-</w:t>
      </w:r>
      <w:r w:rsidR="00977EF3" w:rsidRPr="00574F03">
        <w:rPr>
          <w:i/>
        </w:rPr>
        <w:t>co</w:t>
      </w:r>
      <w:r w:rsidR="00977EF3">
        <w:t>-PCL</w:t>
      </w:r>
      <w:r w:rsidR="00977EF3" w:rsidRPr="00BE0FBC">
        <w:fldChar w:fldCharType="begin"/>
      </w:r>
      <w:r w:rsidR="00665E6D">
        <w:instrText xml:space="preserve"> ADDIN EN.CITE &lt;EndNote&gt;&lt;Cite&gt;&lt;Author&gt;Gualandi&lt;/Author&gt;&lt;Year&gt;2010&lt;/Year&gt;&lt;RecNum&gt;80&lt;/RecNum&gt;&lt;DisplayText&gt;[80]&lt;/DisplayText&gt;&lt;record&gt;&lt;rec-number&gt;80&lt;/rec-number&gt;&lt;foreign-keys&gt;&lt;key app="EN" db-id="d0a0rdfrkaepzeefzw65v5fcv2tpaxwv0rd0"&gt;80&lt;/key&gt;&lt;/foreign-keys&gt;&lt;ref-type name="Journal Article"&gt;17&lt;/ref-type&gt;&lt;contributors&gt;&lt;authors&gt;&lt;author&gt;Gualandi, Chiara&lt;/author&gt;&lt;author&gt;White, Lisa J.&lt;/author&gt;&lt;author&gt;Chen, Liu&lt;/author&gt;&lt;author&gt;Gross, Richard A.&lt;/author&gt;&lt;author&gt;Shakesheff, Kevin M.&lt;/author&gt;&lt;author&gt;Howdle, Steven M.&lt;/author&gt;&lt;author&gt;Scandola, Mariastella&lt;/author&gt;&lt;/authors&gt;&lt;/contributors&gt;&lt;auth-address&gt;Chemistry Department G. Ciamician and INSTM UdR Bologna, University of Bologna, Via Selmi 2, 40126 Bologna, Italy.&lt;/auth-address&gt;&lt;titles&gt;&lt;title&gt;Scaffold for tissue engineering fabricated by non-isothermal supercritical carbon dioxide foaming of a highly crystalline polyester&lt;/title&gt;&lt;secondary-title&gt;Acta Biomaterialia&lt;/secondary-title&gt;&lt;alt-title&gt;Acta biomaterialia&lt;/alt-title&gt;&lt;/titles&gt;&lt;periodical&gt;&lt;full-title&gt;Acta Biomaterialia&lt;/full-title&gt;&lt;/periodical&gt;&lt;alt-periodical&gt;&lt;full-title&gt;Acta Biomaterialia&lt;/full-title&gt;&lt;/alt-periodical&gt;&lt;pages&gt;130-136&lt;/pages&gt;&lt;volume&gt;6&lt;/volume&gt;&lt;number&gt;1&lt;/number&gt;&lt;keywords&gt;&lt;keyword&gt;Supercritical CO&lt;/keyword&gt;&lt;keyword&gt;Scaffold&lt;/keyword&gt;&lt;keyword&gt;Foaming&lt;/keyword&gt;&lt;keyword&gt;Biomaterial&lt;/keyword&gt;&lt;keyword&gt;Tissue engineering&lt;/keyword&gt;&lt;/keywords&gt;&lt;dates&gt;&lt;year&gt;2010&lt;/year&gt;&lt;pub-dates&gt;&lt;date&gt;2010/01/01/&lt;/date&gt;&lt;/pub-dates&gt;&lt;/dates&gt;&lt;isbn&gt;1742-7061&lt;/isbn&gt;&lt;accession-num&gt;19619678&lt;/accession-num&gt;&lt;urls&gt;&lt;related-urls&gt;&lt;url&gt;http://www.sciencedirect.com/science/article/pii/S1742706109003055&lt;/url&gt;&lt;/related-urls&gt;&lt;/urls&gt;&lt;electronic-resource-num&gt;https://doi.org/10.1016/j.actbio.2009.07.020&lt;/electronic-resource-num&gt;&lt;/record&gt;&lt;/Cite&gt;&lt;/EndNote&gt;</w:instrText>
      </w:r>
      <w:r w:rsidR="00977EF3" w:rsidRPr="00BE0FBC">
        <w:fldChar w:fldCharType="separate"/>
      </w:r>
      <w:r w:rsidR="00B446BE">
        <w:rPr>
          <w:noProof/>
        </w:rPr>
        <w:t>[80]</w:t>
      </w:r>
      <w:r w:rsidR="00977EF3" w:rsidRPr="00BE0FBC">
        <w:fldChar w:fldCharType="end"/>
      </w:r>
      <w:r w:rsidR="00977EF3">
        <w:t xml:space="preserve"> </w:t>
      </w:r>
      <w:proofErr w:type="spellStart"/>
      <w:r w:rsidR="00342B5B">
        <w:t>co</w:t>
      </w:r>
      <w:r w:rsidR="00906E6C">
        <w:t>polyester</w:t>
      </w:r>
      <w:r w:rsidR="00342B5B">
        <w:t>s</w:t>
      </w:r>
      <w:proofErr w:type="spellEnd"/>
      <w:r w:rsidR="00977EF3">
        <w:t xml:space="preserve"> </w:t>
      </w:r>
      <w:r w:rsidR="009E320D">
        <w:t>were prepared as</w:t>
      </w:r>
      <w:r w:rsidR="00977EF3">
        <w:t xml:space="preserve"> </w:t>
      </w:r>
      <w:r w:rsidR="009E320D">
        <w:t>potential</w:t>
      </w:r>
      <w:r w:rsidR="00977EF3">
        <w:t xml:space="preserve"> </w:t>
      </w:r>
      <w:r w:rsidR="00977EF3" w:rsidRPr="00390549">
        <w:t>porous scaffolds for tissue regeneration applications</w:t>
      </w:r>
      <w:r w:rsidR="009E320D">
        <w:t>.</w:t>
      </w:r>
      <w:r w:rsidR="000A1D3B">
        <w:t xml:space="preserve"> </w:t>
      </w:r>
      <w:r w:rsidR="009E320D">
        <w:t>Furthermore,</w:t>
      </w:r>
      <w:r w:rsidR="00977EF3" w:rsidRPr="00977EF3">
        <w:t xml:space="preserve"> </w:t>
      </w:r>
      <w:r w:rsidR="005C1749">
        <w:t>poly(EB-</w:t>
      </w:r>
      <w:r w:rsidR="005C1749" w:rsidRPr="00E07E3E">
        <w:rPr>
          <w:i/>
        </w:rPr>
        <w:t>co</w:t>
      </w:r>
      <w:r w:rsidR="005C1749">
        <w:t>-</w:t>
      </w:r>
      <w:proofErr w:type="spellStart"/>
      <w:r w:rsidR="00D8584D">
        <w:t>δ</w:t>
      </w:r>
      <w:r w:rsidR="005C1749">
        <w:t>HL</w:t>
      </w:r>
      <w:proofErr w:type="spellEnd"/>
      <w:r w:rsidR="005C1749">
        <w:t xml:space="preserve">) </w:t>
      </w:r>
      <w:r w:rsidR="000A1D3B">
        <w:t>has</w:t>
      </w:r>
      <w:r w:rsidR="005C1749" w:rsidRPr="00C16D03">
        <w:t xml:space="preserve"> been investigated </w:t>
      </w:r>
      <w:r w:rsidR="005C1749">
        <w:t xml:space="preserve">as a potential </w:t>
      </w:r>
      <w:r w:rsidR="000A1D3B">
        <w:t xml:space="preserve">material for </w:t>
      </w:r>
      <w:r w:rsidR="005C1749">
        <w:t>degradable</w:t>
      </w:r>
      <w:r w:rsidR="00532EB6">
        <w:t xml:space="preserve"> scaffolds</w:t>
      </w:r>
      <w:r w:rsidR="008B4537">
        <w:t xml:space="preserve">, </w:t>
      </w:r>
      <w:r w:rsidR="009E320D">
        <w:t>however</w:t>
      </w:r>
      <w:r w:rsidR="008B4537">
        <w:t xml:space="preserve"> rates of hydrolytic degradation </w:t>
      </w:r>
      <w:r w:rsidR="008A5DF4">
        <w:t>at 37 °C</w:t>
      </w:r>
      <w:r w:rsidR="008A5DF4" w:rsidRPr="00C16D03">
        <w:t xml:space="preserve"> </w:t>
      </w:r>
      <w:r w:rsidR="008A5DF4">
        <w:t xml:space="preserve">in </w:t>
      </w:r>
      <w:r w:rsidR="00761043">
        <w:t xml:space="preserve">PBS </w:t>
      </w:r>
      <w:r w:rsidR="008B4537" w:rsidRPr="00C16D03">
        <w:t>(</w:t>
      </w:r>
      <w:r w:rsidR="008B4537" w:rsidRPr="00C16D03">
        <w:rPr>
          <w:i/>
        </w:rPr>
        <w:t>t</w:t>
      </w:r>
      <w:r w:rsidR="008B4537" w:rsidRPr="00C16D03">
        <w:rPr>
          <w:vertAlign w:val="subscript"/>
        </w:rPr>
        <w:t>½</w:t>
      </w:r>
      <w:r w:rsidR="008B4537">
        <w:t xml:space="preserve"> = 169</w:t>
      </w:r>
      <w:r w:rsidR="008A5DF4">
        <w:t>-248</w:t>
      </w:r>
      <w:r w:rsidR="008B4537">
        <w:t xml:space="preserve"> days</w:t>
      </w:r>
      <w:r w:rsidR="008B4537" w:rsidRPr="00C16D03">
        <w:t xml:space="preserve">) were </w:t>
      </w:r>
      <w:r w:rsidR="008B4537">
        <w:t xml:space="preserve">determined to be </w:t>
      </w:r>
      <w:r w:rsidR="008B4537" w:rsidRPr="00C16D03">
        <w:t xml:space="preserve">too long for </w:t>
      </w:r>
      <w:r w:rsidR="008B4537">
        <w:t>this application</w:t>
      </w:r>
      <w:r w:rsidR="008B4537" w:rsidRPr="00C16D03">
        <w:t>.</w:t>
      </w:r>
      <w:r w:rsidR="008B4537" w:rsidRPr="00C16D03">
        <w:fldChar w:fldCharType="begin"/>
      </w:r>
      <w:r w:rsidR="00665E6D">
        <w:instrText xml:space="preserve"> ADDIN EN.CITE &lt;EndNote&gt;&lt;Cite&gt;&lt;Author&gt;Fernandez&lt;/Author&gt;&lt;Year&gt;2016&lt;/Year&gt;&lt;RecNum&gt;121&lt;/RecNum&gt;&lt;DisplayText&gt;[121]&lt;/DisplayText&gt;&lt;record&gt;&lt;rec-number&gt;121&lt;/rec-number&gt;&lt;foreign-keys&gt;&lt;key app="EN" db-id="d0a0rdfrkaepzeefzw65v5fcv2tpaxwv0rd0"&gt;121&lt;/key&gt;&lt;/foreign-keys&gt;&lt;ref-type name="Journal Article"&gt;17&lt;/ref-type&gt;&lt;contributors&gt;&lt;authors&gt;&lt;author&gt;Fernandez, Jorge&lt;/author&gt;&lt;author&gt;Larranaga, Aitor&lt;/author&gt;&lt;author&gt;Etxeberria, Agustin&lt;/author&gt;&lt;author&gt;Sarasua, Jose-Ramon&lt;/author&gt;&lt;/authors&gt;&lt;/contributors&gt;&lt;titles&gt;&lt;title&gt;Ethylene brassylate-co-[small delta]-hexalactone biobased polymers for application in the medical field: synthesis, characterization and cell culture studies&lt;/title&gt;&lt;secondary-title&gt;RSC Advances&lt;/secondary-title&gt;&lt;/titles&gt;&lt;periodical&gt;&lt;full-title&gt;RSC Advances&lt;/full-title&gt;&lt;/periodical&gt;&lt;pages&gt;22121-22136&lt;/pages&gt;&lt;volume&gt;6&lt;/volume&gt;&lt;number&gt;26&lt;/number&gt;&lt;dates&gt;&lt;year&gt;2016&lt;/year&gt;&lt;/dates&gt;&lt;publisher&gt;The Royal Society of Chemistry&lt;/publisher&gt;&lt;isbn&gt;2046-2069&lt;/isbn&gt;&lt;work-type&gt;10.1039/C6RA01065B&lt;/work-type&gt;&lt;urls&gt;&lt;related-urls&gt;&lt;url&gt;http://dx.doi.org/10.1039/C6RA01065B&lt;/url&gt;&lt;url&gt;http://pubs.rsc.org/en/Content/ArticleLanding/2016/RA/C6RA01065B&lt;/url&gt;&lt;/related-urls&gt;&lt;/urls&gt;&lt;electronic-resource-num&gt;10.1039/C6RA01065B&lt;/electronic-resource-num&gt;&lt;/record&gt;&lt;/Cite&gt;&lt;/EndNote&gt;</w:instrText>
      </w:r>
      <w:r w:rsidR="008B4537" w:rsidRPr="00C16D03">
        <w:fldChar w:fldCharType="separate"/>
      </w:r>
      <w:r w:rsidR="00B446BE">
        <w:rPr>
          <w:noProof/>
        </w:rPr>
        <w:t>[121]</w:t>
      </w:r>
      <w:r w:rsidR="008B4537" w:rsidRPr="00C16D03">
        <w:fldChar w:fldCharType="end"/>
      </w:r>
      <w:r w:rsidR="00600593">
        <w:t xml:space="preserve"> </w:t>
      </w:r>
      <w:r w:rsidR="001638C7">
        <w:t>Interestingly, s</w:t>
      </w:r>
      <w:r w:rsidR="005457C4" w:rsidRPr="00A92594">
        <w:t>imultaneous</w:t>
      </w:r>
      <w:r w:rsidR="005457C4">
        <w:rPr>
          <w:i/>
        </w:rPr>
        <w:t xml:space="preserve"> </w:t>
      </w:r>
      <w:r w:rsidR="005457C4" w:rsidRPr="00EE566D">
        <w:rPr>
          <w:i/>
        </w:rPr>
        <w:t>in situ</w:t>
      </w:r>
      <w:r w:rsidR="005457C4">
        <w:t xml:space="preserve"> photo</w:t>
      </w:r>
      <w:r w:rsidR="005457C4" w:rsidRPr="00EE566D">
        <w:t>initiated thiol-</w:t>
      </w:r>
      <w:proofErr w:type="spellStart"/>
      <w:r w:rsidR="005457C4" w:rsidRPr="00EE566D">
        <w:t>ene</w:t>
      </w:r>
      <w:proofErr w:type="spellEnd"/>
      <w:r w:rsidR="005457C4" w:rsidRPr="00EE566D">
        <w:t xml:space="preserve"> crosslinking </w:t>
      </w:r>
      <w:r w:rsidR="005457C4">
        <w:t xml:space="preserve">and </w:t>
      </w:r>
      <w:r w:rsidR="005457C4" w:rsidRPr="00EE566D">
        <w:t>electrospinning</w:t>
      </w:r>
      <w:r w:rsidR="005457C4">
        <w:t xml:space="preserve"> of </w:t>
      </w:r>
      <w:proofErr w:type="spellStart"/>
      <w:r w:rsidR="005457C4">
        <w:t>Gl</w:t>
      </w:r>
      <w:proofErr w:type="spellEnd"/>
      <w:r w:rsidR="005457C4">
        <w:t xml:space="preserve"> yielded biocompatible and swellable crosslinked amorphous </w:t>
      </w:r>
      <w:proofErr w:type="spellStart"/>
      <w:r w:rsidR="005457C4">
        <w:t>PGl</w:t>
      </w:r>
      <w:proofErr w:type="spellEnd"/>
      <w:r w:rsidR="005457C4">
        <w:t xml:space="preserve"> microfibers.</w:t>
      </w:r>
      <w:r w:rsidR="005457C4">
        <w:fldChar w:fldCharType="begin">
          <w:fldData xml:space="preserve">PEVuZE5vdGU+PENpdGU+PEF1dGhvcj5kZSBPbGl2ZWlyYTwvQXV0aG9yPjxZZWFyPjIwMTc8L1ll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</w:fldData>
        </w:fldChar>
      </w:r>
      <w:r w:rsidR="00665E6D">
        <w:instrText xml:space="preserve"> ADDIN EN.CITE </w:instrText>
      </w:r>
      <w:r w:rsidR="00665E6D">
        <w:fldChar w:fldCharType="begin">
          <w:fldData xml:space="preserve">PEVuZE5vdGU+PENpdGU+PEF1dGhvcj5kZSBPbGl2ZWlyYTwvQXV0aG9yPjxZZWFyPjIwMTc8L1ll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</w:fldData>
        </w:fldChar>
      </w:r>
      <w:r w:rsidR="00665E6D">
        <w:instrText xml:space="preserve"> ADDIN EN.CITE.DATA </w:instrText>
      </w:r>
      <w:r w:rsidR="00665E6D">
        <w:fldChar w:fldCharType="end"/>
      </w:r>
      <w:r w:rsidR="005457C4">
        <w:fldChar w:fldCharType="separate"/>
      </w:r>
      <w:r w:rsidR="00B446BE">
        <w:rPr>
          <w:noProof/>
        </w:rPr>
        <w:t>[193]</w:t>
      </w:r>
      <w:r w:rsidR="005457C4">
        <w:fldChar w:fldCharType="end"/>
      </w:r>
      <w:r w:rsidR="005457C4">
        <w:t xml:space="preserve"> Hydrolytic degradation of these microfibers (u</w:t>
      </w:r>
      <w:r w:rsidR="005457C4" w:rsidRPr="005457C4">
        <w:t xml:space="preserve">p to 34 wt.% </w:t>
      </w:r>
      <w:r w:rsidR="005457C4">
        <w:t xml:space="preserve">after 90 days </w:t>
      </w:r>
      <w:r w:rsidR="005457C4" w:rsidRPr="005457C4">
        <w:t>in PBS at 37 °C</w:t>
      </w:r>
      <w:r w:rsidR="005457C4">
        <w:t>)</w:t>
      </w:r>
      <w:r w:rsidR="00130738">
        <w:t>,</w:t>
      </w:r>
      <w:r w:rsidR="005457C4">
        <w:t xml:space="preserve"> in addition to</w:t>
      </w:r>
      <w:r w:rsidR="005457C4" w:rsidRPr="00EE566D">
        <w:t xml:space="preserve"> loading and subsequent release of rhodamine-B</w:t>
      </w:r>
      <w:r w:rsidR="00130738">
        <w:t>,</w:t>
      </w:r>
      <w:r w:rsidR="005457C4" w:rsidRPr="00EE566D">
        <w:t xml:space="preserve"> </w:t>
      </w:r>
      <w:r w:rsidR="005457C4">
        <w:t>demonstrates</w:t>
      </w:r>
      <w:r w:rsidR="005457C4" w:rsidRPr="00EE566D">
        <w:t xml:space="preserve"> </w:t>
      </w:r>
      <w:r w:rsidR="005457C4">
        <w:t>their potential for</w:t>
      </w:r>
      <w:r w:rsidR="005457C4" w:rsidRPr="00EE566D">
        <w:t xml:space="preserve"> drug loading applications.</w:t>
      </w:r>
      <w:r w:rsidR="005457C4" w:rsidRPr="00EE566D">
        <w:fldChar w:fldCharType="begin">
          <w:fldData xml:space="preserve">PEVuZE5vdGU+PENpdGU+PEF1dGhvcj5kZSBPbGl2ZWlyYTwvQXV0aG9yPjxZZWFyPjIwMTc8L1ll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</w:fldData>
        </w:fldChar>
      </w:r>
      <w:r w:rsidR="00665E6D">
        <w:instrText xml:space="preserve"> ADDIN EN.CITE </w:instrText>
      </w:r>
      <w:r w:rsidR="00665E6D">
        <w:fldChar w:fldCharType="begin">
          <w:fldData xml:space="preserve">PEVuZE5vdGU+PENpdGU+PEF1dGhvcj5kZSBPbGl2ZWlyYTwvQXV0aG9yPjxZZWFyPjIwMTc8L1ll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</w:fldData>
        </w:fldChar>
      </w:r>
      <w:r w:rsidR="00665E6D">
        <w:instrText xml:space="preserve"> ADDIN EN.CITE.DATA </w:instrText>
      </w:r>
      <w:r w:rsidR="00665E6D">
        <w:fldChar w:fldCharType="end"/>
      </w:r>
      <w:r w:rsidR="005457C4" w:rsidRPr="00EE566D">
        <w:fldChar w:fldCharType="separate"/>
      </w:r>
      <w:r w:rsidR="00B446BE">
        <w:rPr>
          <w:noProof/>
        </w:rPr>
        <w:t>[193]</w:t>
      </w:r>
      <w:r w:rsidR="005457C4" w:rsidRPr="00EE566D">
        <w:fldChar w:fldCharType="end"/>
      </w:r>
      <w:r w:rsidR="00781B21">
        <w:t xml:space="preserve"> </w:t>
      </w:r>
      <w:r w:rsidR="00DA3316">
        <w:t xml:space="preserve">Furthermore, </w:t>
      </w:r>
      <w:proofErr w:type="spellStart"/>
      <w:r w:rsidR="00DA3316">
        <w:t>electrospun</w:t>
      </w:r>
      <w:proofErr w:type="spellEnd"/>
      <w:r w:rsidR="00DA3316">
        <w:t xml:space="preserve"> PLLA </w:t>
      </w:r>
      <w:r w:rsidR="00F80FEB">
        <w:t>fibres</w:t>
      </w:r>
      <w:r w:rsidR="00DA3316">
        <w:t xml:space="preserve"> </w:t>
      </w:r>
      <w:proofErr w:type="spellStart"/>
      <w:r w:rsidR="00DA3316">
        <w:t>compatilised</w:t>
      </w:r>
      <w:proofErr w:type="spellEnd"/>
      <w:r w:rsidR="00DA3316">
        <w:t xml:space="preserve"> with PPDL-</w:t>
      </w:r>
      <w:r w:rsidR="00DA3316" w:rsidRPr="00117174">
        <w:rPr>
          <w:i/>
        </w:rPr>
        <w:t>co</w:t>
      </w:r>
      <w:r w:rsidR="00DA3316">
        <w:t xml:space="preserve">-PLLA </w:t>
      </w:r>
      <w:r w:rsidR="00972203">
        <w:t>were determined to enhance</w:t>
      </w:r>
      <w:r w:rsidR="00DA3316">
        <w:t xml:space="preserve"> neurite outgrowth of chick dorsal root ganglia </w:t>
      </w:r>
      <w:r w:rsidR="00DA3316" w:rsidRPr="00117174">
        <w:rPr>
          <w:i/>
        </w:rPr>
        <w:t>in vitro</w:t>
      </w:r>
      <w:r w:rsidR="00DA3316">
        <w:t xml:space="preserve"> relative to PLLA fibres, potentially due to differences in </w:t>
      </w:r>
      <w:r w:rsidR="00F80FEB">
        <w:t>fibre</w:t>
      </w:r>
      <w:r w:rsidR="00DA3316">
        <w:t xml:space="preserve"> diameter and surface </w:t>
      </w:r>
      <w:proofErr w:type="spellStart"/>
      <w:r w:rsidR="00DA3316">
        <w:t>nanotopology</w:t>
      </w:r>
      <w:proofErr w:type="spellEnd"/>
      <w:r w:rsidR="00DA3316">
        <w:t>.</w:t>
      </w:r>
      <w:r w:rsidR="00DA3316">
        <w:fldChar w:fldCharType="begin">
          <w:fldData xml:space="preserve">PEVuZE5vdGU+PENpdGU+PEF1dGhvcj5aaWVtYmE8L0F1dGhvcj48WWVhcj4yMDE4PC9ZZWFyPjxS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</w:fldData>
        </w:fldChar>
      </w:r>
      <w:r w:rsidR="00665E6D">
        <w:instrText xml:space="preserve"> ADDIN EN.CITE </w:instrText>
      </w:r>
      <w:r w:rsidR="00665E6D">
        <w:fldChar w:fldCharType="begin">
          <w:fldData xml:space="preserve">PEVuZE5vdGU+PENpdGU+PEF1dGhvcj5aaWVtYmE8L0F1dGhvcj48WWVhcj4yMDE4PC9ZZWFyPjxS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</w:fldData>
        </w:fldChar>
      </w:r>
      <w:r w:rsidR="00665E6D">
        <w:instrText xml:space="preserve"> ADDIN EN.CITE.DATA </w:instrText>
      </w:r>
      <w:r w:rsidR="00665E6D">
        <w:fldChar w:fldCharType="end"/>
      </w:r>
      <w:r w:rsidR="00DA3316">
        <w:fldChar w:fldCharType="separate"/>
      </w:r>
      <w:r w:rsidR="00B446BE">
        <w:rPr>
          <w:noProof/>
        </w:rPr>
        <w:t>[241]</w:t>
      </w:r>
      <w:r w:rsidR="00DA3316">
        <w:fldChar w:fldCharType="end"/>
      </w:r>
      <w:r w:rsidR="00DA3316">
        <w:t xml:space="preserve"> </w:t>
      </w:r>
      <w:r w:rsidR="00781B21">
        <w:t>Finally</w:t>
      </w:r>
      <w:r w:rsidR="00600593">
        <w:t xml:space="preserve">, </w:t>
      </w:r>
      <w:r w:rsidR="00095BB3">
        <w:t>PPDL-based shape memory materials</w:t>
      </w:r>
      <w:r w:rsidR="00095BB3" w:rsidRPr="00AD4A19">
        <w:fldChar w:fldCharType="begin">
          <w:fldData xml:space="preserve">PEVuZE5vdGU+PENpdGU+PEF1dGhvcj5ab3R6bWFubjwvQXV0aG9yPjxZZWFyPjIwMTA8L1llYXI+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==
</w:fldData>
        </w:fldChar>
      </w:r>
      <w:r w:rsidR="00665E6D">
        <w:instrText xml:space="preserve"> ADDIN EN.CITE </w:instrText>
      </w:r>
      <w:r w:rsidR="00665E6D">
        <w:fldChar w:fldCharType="begin">
          <w:fldData xml:space="preserve">PEVuZE5vdGU+PENpdGU+PEF1dGhvcj5ab3R6bWFubjwvQXV0aG9yPjxZZWFyPjIwMTA8L1llYXI+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==
</w:fldData>
        </w:fldChar>
      </w:r>
      <w:r w:rsidR="00665E6D">
        <w:instrText xml:space="preserve"> ADDIN EN.CITE.DATA </w:instrText>
      </w:r>
      <w:r w:rsidR="00665E6D">
        <w:fldChar w:fldCharType="end"/>
      </w:r>
      <w:r w:rsidR="00095BB3" w:rsidRPr="00AD4A19">
        <w:fldChar w:fldCharType="separate"/>
      </w:r>
      <w:r w:rsidR="00B446BE">
        <w:rPr>
          <w:noProof/>
        </w:rPr>
        <w:t>[104-117, 171]</w:t>
      </w:r>
      <w:r w:rsidR="00095BB3" w:rsidRPr="00AD4A19">
        <w:fldChar w:fldCharType="end"/>
      </w:r>
      <w:r w:rsidR="00095BB3">
        <w:t xml:space="preserve"> have been developed </w:t>
      </w:r>
      <w:r w:rsidR="005C2F67">
        <w:t>with</w:t>
      </w:r>
      <w:r w:rsidR="00095BB3">
        <w:t xml:space="preserve"> potential applications</w:t>
      </w:r>
      <w:r w:rsidR="006349D5">
        <w:t xml:space="preserve"> as stimuli-</w:t>
      </w:r>
      <w:r w:rsidR="002D246E">
        <w:t>responsive</w:t>
      </w:r>
      <w:r w:rsidR="006349D5">
        <w:t xml:space="preserve"> implant devices or nanocomposite materials for regenerative therapies</w:t>
      </w:r>
      <w:r w:rsidR="00095BB3">
        <w:t xml:space="preserve">. For example, </w:t>
      </w:r>
      <w:proofErr w:type="spellStart"/>
      <w:r w:rsidR="00095BB3">
        <w:t>electrospun</w:t>
      </w:r>
      <w:proofErr w:type="spellEnd"/>
      <w:r w:rsidR="00095BB3">
        <w:t xml:space="preserve"> P</w:t>
      </w:r>
      <w:r w:rsidR="00095BB3" w:rsidRPr="00390549">
        <w:t>PDL</w:t>
      </w:r>
      <w:r w:rsidR="00095BB3">
        <w:t>-</w:t>
      </w:r>
      <w:r w:rsidR="00095BB3" w:rsidRPr="00577EF0">
        <w:rPr>
          <w:i/>
        </w:rPr>
        <w:t>co</w:t>
      </w:r>
      <w:r w:rsidR="00095BB3">
        <w:t>-PCL</w:t>
      </w:r>
      <w:r w:rsidR="00095BB3" w:rsidRPr="00390549">
        <w:t xml:space="preserve"> </w:t>
      </w:r>
      <w:proofErr w:type="spellStart"/>
      <w:r w:rsidR="00906E6C">
        <w:t>polyester</w:t>
      </w:r>
      <w:r w:rsidR="00095BB3">
        <w:t>urethane</w:t>
      </w:r>
      <w:proofErr w:type="spellEnd"/>
      <w:r w:rsidR="00095BB3">
        <w:t xml:space="preserve"> non-woven fabrics </w:t>
      </w:r>
      <w:r w:rsidR="006349D5">
        <w:t>consisting of</w:t>
      </w:r>
      <w:r w:rsidR="00095BB3">
        <w:t xml:space="preserve"> </w:t>
      </w:r>
      <w:r w:rsidR="00095BB3" w:rsidRPr="00390549">
        <w:t xml:space="preserve">PPDL </w:t>
      </w:r>
      <w:r w:rsidR="00095BB3">
        <w:t xml:space="preserve">hard segments </w:t>
      </w:r>
      <w:r w:rsidR="00095BB3" w:rsidRPr="00390549">
        <w:t>and</w:t>
      </w:r>
      <w:r w:rsidR="00095BB3">
        <w:t xml:space="preserve"> P</w:t>
      </w:r>
      <w:r w:rsidR="00095BB3" w:rsidRPr="00390549">
        <w:t xml:space="preserve">CL </w:t>
      </w:r>
      <w:r w:rsidR="00095BB3">
        <w:t xml:space="preserve">switching </w:t>
      </w:r>
      <w:r w:rsidR="00095BB3" w:rsidRPr="00390549">
        <w:t xml:space="preserve">segments </w:t>
      </w:r>
      <w:r w:rsidR="00095BB3">
        <w:t xml:space="preserve">were demonstrated to be shape memory materials </w:t>
      </w:r>
      <w:r w:rsidR="00FF4CE9">
        <w:t>with potential applications as responsive</w:t>
      </w:r>
      <w:r w:rsidR="006349D5">
        <w:t xml:space="preserve"> textiles or devices</w:t>
      </w:r>
      <w:r w:rsidR="00095BB3">
        <w:t>.</w:t>
      </w:r>
      <w:r w:rsidR="00095BB3">
        <w:fldChar w:fldCharType="begin"/>
      </w:r>
      <w:r w:rsidR="00665E6D">
        <w:instrText xml:space="preserve"> ADDIN EN.CITE &lt;EndNote&gt;&lt;Cite&gt;&lt;Author&gt;Matsumoto&lt;/Author&gt;&lt;Year&gt;2012&lt;/Year&gt;&lt;RecNum&gt;111&lt;/RecNum&gt;&lt;DisplayText&gt;[111]&lt;/DisplayText&gt;&lt;record&gt;&lt;rec-number&gt;111&lt;/rec-number&gt;&lt;foreign-keys&gt;&lt;key app="EN" db-id="d0a0rdfrkaepzeefzw65v5fcv2tpaxwv0rd0"&gt;111&lt;/key&gt;&lt;/foreign-keys&gt;&lt;ref-type name="Journal Article"&gt;17&lt;/ref-type&gt;&lt;contributors&gt;&lt;authors&gt;&lt;author&gt;Matsumoto, Hidetoshi&lt;/author&gt;&lt;author&gt;Ishiguro, Tasuku&lt;/author&gt;&lt;author&gt;Konosu, Yuichi&lt;/author&gt;&lt;author&gt;Minagawa, Mie&lt;/author&gt;&lt;author&gt;Tanioka, Akihiko&lt;/author&gt;&lt;author&gt;Richau, Klaus&lt;/author&gt;&lt;author&gt;Kratz, Karl&lt;/author&gt;&lt;author&gt;Lendlein, Andreas&lt;/author&gt;&lt;/authors&gt;&lt;/contributors&gt;&lt;titles&gt;&lt;title&gt;Shape-memory properties of electrospun non-woven fabrics prepared from degradable polyesterurethanes containing poly(ω-pentadecalactone) hard segments&lt;/title&gt;&lt;secondary-title&gt;European Polymer Journal&lt;/secondary-title&gt;&lt;/titles&gt;&lt;periodical&gt;&lt;full-title&gt;European Polymer Journal&lt;/full-title&gt;&lt;/periodical&gt;&lt;pages&gt;1866-1874&lt;/pages&gt;&lt;volume&gt;48&lt;/volume&gt;&lt;number&gt;11&lt;/number&gt;&lt;keywords&gt;&lt;keyword&gt;Electrospinning&lt;/keyword&gt;&lt;keyword&gt;Thin fiber&lt;/keyword&gt;&lt;keyword&gt;Shape-memory polymer&lt;/keyword&gt;&lt;keyword&gt;Multiblock copolymer&lt;/keyword&gt;&lt;keyword&gt;Degradable polymer&lt;/keyword&gt;&lt;/keywords&gt;&lt;dates&gt;&lt;year&gt;2012&lt;/year&gt;&lt;pub-dates&gt;&lt;date&gt;2012/11/01/&lt;/date&gt;&lt;/pub-dates&gt;&lt;/dates&gt;&lt;isbn&gt;0014-3057&lt;/isbn&gt;&lt;urls&gt;&lt;related-urls&gt;&lt;url&gt;http://www.sciencedirect.com/science/article/pii/S0014305712002261&lt;/url&gt;&lt;/related-urls&gt;&lt;/urls&gt;&lt;electronic-resource-num&gt;https://doi.org/10.1016/j.eurpolymj.2012.07.008&lt;/electronic-resource-num&gt;&lt;/record&gt;&lt;/Cite&gt;&lt;/EndNote&gt;</w:instrText>
      </w:r>
      <w:r w:rsidR="00095BB3">
        <w:fldChar w:fldCharType="separate"/>
      </w:r>
      <w:r w:rsidR="00B446BE">
        <w:rPr>
          <w:noProof/>
        </w:rPr>
        <w:t>[111]</w:t>
      </w:r>
      <w:r w:rsidR="00095BB3">
        <w:fldChar w:fldCharType="end"/>
      </w:r>
    </w:p>
    <w:p w14:paraId="42188169" w14:textId="27C36F8F" w:rsidR="005C1749" w:rsidRDefault="008677F1" w:rsidP="00117174">
      <w:pPr>
        <w:pStyle w:val="Heading3"/>
      </w:pPr>
      <w:proofErr w:type="spellStart"/>
      <w:r>
        <w:t>Biofunctional</w:t>
      </w:r>
      <w:proofErr w:type="spellEnd"/>
      <w:r>
        <w:t xml:space="preserve"> crosslinked films</w:t>
      </w:r>
    </w:p>
    <w:p w14:paraId="711F544E" w14:textId="34A8144A" w:rsidR="005C1749" w:rsidRDefault="00A74973">
      <w:r>
        <w:t xml:space="preserve">Functional </w:t>
      </w:r>
      <w:r w:rsidR="00130738">
        <w:t xml:space="preserve">PML-based </w:t>
      </w:r>
      <w:r>
        <w:t xml:space="preserve">polymers have been utilised to prepare a range of crystalline, </w:t>
      </w:r>
      <w:proofErr w:type="spellStart"/>
      <w:r>
        <w:t>semicrystalline</w:t>
      </w:r>
      <w:proofErr w:type="spellEnd"/>
      <w:r>
        <w:t>, and amorphous crosslinked films.</w:t>
      </w:r>
      <w:r w:rsidRPr="00EE566D">
        <w:fldChar w:fldCharType="begin">
          <w:fldData xml:space="preserve">PEVuZE5vdGU+PENpdGU+PEF1dGhvcj5IYWJhdWU8L0F1dGhvcj48WWVhcj4yMDAzPC9ZZWFyPjxS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</w:fldData>
        </w:fldChar>
      </w:r>
      <w:r w:rsidR="00665E6D">
        <w:instrText xml:space="preserve"> ADDIN EN.CITE </w:instrText>
      </w:r>
      <w:r w:rsidR="00665E6D">
        <w:fldChar w:fldCharType="begin">
          <w:fldData xml:space="preserve">PEVuZE5vdGU+PENpdGU+PEF1dGhvcj5IYWJhdWU8L0F1dGhvcj48WWVhcj4yMDAzPC9ZZWFyPjxS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</w:fldData>
        </w:fldChar>
      </w:r>
      <w:r w:rsidR="00665E6D">
        <w:instrText xml:space="preserve"> ADDIN EN.CITE.DATA </w:instrText>
      </w:r>
      <w:r w:rsidR="00665E6D">
        <w:fldChar w:fldCharType="end"/>
      </w:r>
      <w:r w:rsidRPr="00EE566D">
        <w:fldChar w:fldCharType="separate"/>
      </w:r>
      <w:r w:rsidR="00B446BE">
        <w:rPr>
          <w:noProof/>
        </w:rPr>
        <w:t>[142, 163, 174, 175, 187, 191, 192, 194, 226]</w:t>
      </w:r>
      <w:r w:rsidRPr="00EE566D">
        <w:fldChar w:fldCharType="end"/>
      </w:r>
      <w:r>
        <w:rPr>
          <w:rStyle w:val="CommentReference"/>
        </w:rPr>
        <w:t xml:space="preserve"> </w:t>
      </w:r>
      <w:r>
        <w:rPr>
          <w:rFonts w:eastAsiaTheme="minorHAnsi"/>
          <w:lang w:eastAsia="en-US"/>
        </w:rPr>
        <w:t xml:space="preserve">Although </w:t>
      </w:r>
      <w:r>
        <w:rPr>
          <w:rStyle w:val="CommentReference"/>
          <w:sz w:val="24"/>
          <w:szCs w:val="24"/>
        </w:rPr>
        <w:t>c</w:t>
      </w:r>
      <w:r>
        <w:t xml:space="preserve">rosslinked </w:t>
      </w:r>
      <w:proofErr w:type="spellStart"/>
      <w:r w:rsidR="00130738">
        <w:t>PGl</w:t>
      </w:r>
      <w:proofErr w:type="spellEnd"/>
      <w:r>
        <w:t xml:space="preserve"> and poly(</w:t>
      </w:r>
      <w:proofErr w:type="spellStart"/>
      <w:r>
        <w:t>Am</w:t>
      </w:r>
      <w:r w:rsidR="00130738">
        <w:t>b</w:t>
      </w:r>
      <w:proofErr w:type="spellEnd"/>
      <w:r>
        <w:t xml:space="preserve">) films do not undergo degradation using </w:t>
      </w:r>
      <w:r w:rsidRPr="00887F0C">
        <w:rPr>
          <w:i/>
        </w:rPr>
        <w:t xml:space="preserve">Pseudomonas </w:t>
      </w:r>
      <w:proofErr w:type="spellStart"/>
      <w:r w:rsidRPr="00887F0C">
        <w:rPr>
          <w:i/>
        </w:rPr>
        <w:t>cepacia</w:t>
      </w:r>
      <w:proofErr w:type="spellEnd"/>
      <w:r>
        <w:t xml:space="preserve"> in PBS at 37 °C due to the </w:t>
      </w:r>
      <w:r w:rsidR="001F2296">
        <w:t>high</w:t>
      </w:r>
      <w:r>
        <w:t xml:space="preserve"> </w:t>
      </w:r>
      <w:r w:rsidR="001F2296">
        <w:t xml:space="preserve">crystallinity </w:t>
      </w:r>
      <w:r>
        <w:t>and hydrophobic</w:t>
      </w:r>
      <w:r w:rsidR="001F2296">
        <w:t>ity</w:t>
      </w:r>
      <w:r>
        <w:t xml:space="preserve"> of these materials,</w:t>
      </w:r>
      <w:r>
        <w:fldChar w:fldCharType="begin">
          <w:fldData xml:space="preserve">PEVuZE5vdGU+PENpdGU+PEF1dGhvcj52YW4gZGVyIE1ldWxlbjwvQXV0aG9yPjxZZWFyPjIwMDg8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</w:fldData>
        </w:fldChar>
      </w:r>
      <w:r w:rsidR="00665E6D">
        <w:instrText xml:space="preserve"> ADDIN EN.CITE </w:instrText>
      </w:r>
      <w:r w:rsidR="00665E6D">
        <w:fldChar w:fldCharType="begin">
          <w:fldData xml:space="preserve">PEVuZE5vdGU+PENpdGU+PEF1dGhvcj52YW4gZGVyIE1ldWxlbjwvQXV0aG9yPjxZZWFyPjIwMDg8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</w:fldData>
        </w:fldChar>
      </w:r>
      <w:r w:rsidR="00665E6D">
        <w:instrText xml:space="preserve"> ADDIN EN.CITE.DATA </w:instrText>
      </w:r>
      <w:r w:rsidR="00665E6D">
        <w:fldChar w:fldCharType="end"/>
      </w:r>
      <w:r>
        <w:fldChar w:fldCharType="separate"/>
      </w:r>
      <w:r w:rsidR="00B446BE">
        <w:rPr>
          <w:noProof/>
        </w:rPr>
        <w:t>[174, 191]</w:t>
      </w:r>
      <w:r>
        <w:fldChar w:fldCharType="end"/>
      </w:r>
      <w:r w:rsidRPr="003F5707">
        <w:t xml:space="preserve"> </w:t>
      </w:r>
      <w:r w:rsidR="005C1749">
        <w:t xml:space="preserve">a </w:t>
      </w:r>
      <w:r>
        <w:t xml:space="preserve">20 wt.% degradation of </w:t>
      </w:r>
      <w:proofErr w:type="spellStart"/>
      <w:r w:rsidR="00130738">
        <w:t>PGl</w:t>
      </w:r>
      <w:proofErr w:type="spellEnd"/>
      <w:r>
        <w:t xml:space="preserve"> crosslinked with ethylene glycol </w:t>
      </w:r>
      <w:proofErr w:type="spellStart"/>
      <w:r>
        <w:t>bis</w:t>
      </w:r>
      <w:proofErr w:type="spellEnd"/>
      <w:r>
        <w:t xml:space="preserve">(3-mercaptopropionate) was reported after 50 days </w:t>
      </w:r>
      <w:r w:rsidR="0061176F">
        <w:t xml:space="preserve">under </w:t>
      </w:r>
      <w:r>
        <w:t>the same conditions.</w:t>
      </w:r>
      <w:r>
        <w:fldChar w:fldCharType="begin"/>
      </w:r>
      <w:r w:rsidR="00665E6D">
        <w:instrText xml:space="preserve"> ADDIN EN.CITE &lt;EndNote&gt;&lt;Cite&gt;&lt;Author&gt;Ates&lt;/Author&gt;&lt;Year&gt;2014&lt;/Year&gt;&lt;RecNum&gt;191&lt;/RecNum&gt;&lt;DisplayText&gt;[191]&lt;/DisplayText&gt;&lt;record&gt;&lt;rec-number&gt;191&lt;/rec-number&gt;&lt;foreign-keys&gt;&lt;key app="EN" db-id="d0a0rdfrkaepzeefzw65v5fcv2tpaxwv0rd0"&gt;191&lt;/key&gt;&lt;/foreign-keys&gt;&lt;ref-type name="Journal Article"&gt;17&lt;/ref-type&gt;&lt;contributors&gt;&lt;authors&gt;&lt;author&gt;Ates, Z.&lt;/author&gt;&lt;author&gt;Heise, A.&lt;/author&gt;&lt;/authors&gt;&lt;/contributors&gt;&lt;auth-address&gt;[Ates, Zeliha; Heise, Andreas] Dublin City Univ, Sch Chem Sci, Dublin 9, Ireland.&amp;#xD;Heise, A (reprint author), Dublin City Univ, Sch Chem Sci, Dublin 9, Ireland.&amp;#xD;andreas.heise@dcu.ie&lt;/auth-address&gt;&lt;titles&gt;&lt;title&gt;Functional films from unsaturated poly(macrolactones) by thiol-ene cross-linking and functionalisation&lt;/title&gt;&lt;secondary-title&gt;Polymer Chemistry&lt;/secondary-title&gt;&lt;alt-title&gt;Polym. Chem.&lt;/alt-title&gt;&lt;/titles&gt;&lt;periodical&gt;&lt;full-title&gt;Polymer Chemistry&lt;/full-title&gt;&lt;/periodical&gt;&lt;alt-periodical&gt;&lt;full-title&gt;Polym. Chem.&lt;/full-title&gt;&lt;/alt-periodical&gt;&lt;pages&gt;2936-2941&lt;/pages&gt;&lt;volume&gt;5&lt;/volume&gt;&lt;number&gt;8&lt;/number&gt;&lt;keywords&gt;&lt;keyword&gt;ring-opening polymerization&lt;/keyword&gt;&lt;keyword&gt;acid derived monomers&lt;/keyword&gt;&lt;keyword&gt;omega-pentadecalactone&lt;/keyword&gt;&lt;keyword&gt;epsilon-caprolactone&lt;/keyword&gt;&lt;keyword&gt;lipase catalysis&lt;/keyword&gt;&lt;keyword&gt;fatty-acids&lt;/keyword&gt;&lt;keyword&gt;polymers&lt;/keyword&gt;&lt;keyword&gt;polyesters&lt;/keyword&gt;&lt;keyword&gt;chemistry&lt;/keyword&gt;&lt;keyword&gt;oil&lt;/keyword&gt;&lt;keyword&gt;Polymer Science&lt;/keyword&gt;&lt;/keywords&gt;&lt;dates&gt;&lt;year&gt;2014&lt;/year&gt;&lt;/dates&gt;&lt;isbn&gt;1759-9954&lt;/isbn&gt;&lt;accession-num&gt;WOS:000333122600032&lt;/accession-num&gt;&lt;work-type&gt;Article&lt;/work-type&gt;&lt;urls&gt;&lt;related-urls&gt;&lt;url&gt;&amp;lt;Go to ISI&amp;gt;://WOS:000333122600032&lt;/url&gt;&lt;url&gt;http://pubs.rsc.org/en/Content/ArticleLanding/2014/PY/c3py01679j&lt;/url&gt;&lt;/related-urls&gt;&lt;/urls&gt;&lt;electronic-resource-num&gt;10.1039/c3py01679j&lt;/electronic-resource-num&gt;&lt;language&gt;English&lt;/language&gt;&lt;/record&gt;&lt;/Cite&gt;&lt;/EndNote&gt;</w:instrText>
      </w:r>
      <w:r>
        <w:fldChar w:fldCharType="separate"/>
      </w:r>
      <w:r w:rsidR="00B446BE">
        <w:rPr>
          <w:noProof/>
        </w:rPr>
        <w:t>[191]</w:t>
      </w:r>
      <w:r>
        <w:fldChar w:fldCharType="end"/>
      </w:r>
      <w:r>
        <w:t xml:space="preserve"> Since </w:t>
      </w:r>
      <w:r w:rsidR="0061176F">
        <w:t xml:space="preserve">polyester </w:t>
      </w:r>
      <w:r>
        <w:t>d</w:t>
      </w:r>
      <w:r w:rsidRPr="00390549">
        <w:t xml:space="preserve">egradation </w:t>
      </w:r>
      <w:r>
        <w:t xml:space="preserve">predominantly </w:t>
      </w:r>
      <w:r w:rsidRPr="00390549">
        <w:t xml:space="preserve">takes place in amorphous regions and </w:t>
      </w:r>
      <w:r>
        <w:t>progresses</w:t>
      </w:r>
      <w:r w:rsidRPr="00390549">
        <w:t xml:space="preserve"> </w:t>
      </w:r>
      <w:r>
        <w:t>into</w:t>
      </w:r>
      <w:r w:rsidRPr="00390549">
        <w:t xml:space="preserve"> crystalline regions </w:t>
      </w:r>
      <w:r>
        <w:t>at</w:t>
      </w:r>
      <w:r w:rsidRPr="00390549">
        <w:t xml:space="preserve"> a </w:t>
      </w:r>
      <w:r>
        <w:t>reduced rate,</w:t>
      </w:r>
      <w:r>
        <w:fldChar w:fldCharType="begin"/>
      </w:r>
      <w:r w:rsidR="00665E6D">
        <w:instrText xml:space="preserve"> ADDIN EN.CITE &lt;EndNote&gt;&lt;Cite&gt;&lt;Author&gt;Albertsson&lt;/Author&gt;&lt;Year&gt;2002&lt;/Year&gt;&lt;RecNum&gt;242&lt;/RecNum&gt;&lt;DisplayText&gt;[242]&lt;/DisplayText&gt;&lt;record&gt;&lt;rec-number&gt;242&lt;/rec-number&gt;&lt;foreign-keys&gt;&lt;key app="EN" db-id="d0a0rdfrkaepzeefzw65v5fcv2tpaxwv0rd0"&gt;242&lt;/key&gt;&lt;/foreign-keys&gt;&lt;ref-type name="Book Section"&gt;5&lt;/ref-type&gt;&lt;contributors&gt;&lt;authors&gt;&lt;author&gt;Albertsson, Ann-Christine&lt;/author&gt;&lt;author&gt;Varma, Indra K.&lt;/author&gt;&lt;/authors&gt;&lt;/contributors&gt;&lt;titles&gt;&lt;title&gt;Aliphatic Polyesters: Synthesis, Properties and Applications&lt;/title&gt;&lt;secondary-title&gt;Degradable Aliphatic Polyesters&lt;/secondary-title&gt;&lt;/titles&gt;&lt;pages&gt;1-40&lt;/pages&gt;&lt;dates&gt;&lt;year&gt;2002&lt;/year&gt;&lt;/dates&gt;&lt;pub-location&gt;Berlin, Heidelberg&lt;/pub-location&gt;&lt;publisher&gt;Springer Berlin Heidelberg&lt;/publisher&gt;&lt;isbn&gt;978-3-540-45734-3&lt;/isbn&gt;&lt;label&gt;Albertsson2002&lt;/label&gt;&lt;urls&gt;&lt;related-urls&gt;&lt;url&gt;https://doi.org/10.1007/3-540-45734-8_1&lt;/url&gt;&lt;url&gt;https://link.springer.com/chapter/10.1007%2F3-540-45734-8_1&lt;/url&gt;&lt;/related-urls&gt;&lt;/urls&gt;&lt;electronic-resource-num&gt;10.1007/3-540-45734-8_1&lt;/electronic-resource-num&gt;&lt;/record&gt;&lt;/Cite&gt;&lt;/EndNote&gt;</w:instrText>
      </w:r>
      <w:r>
        <w:fldChar w:fldCharType="separate"/>
      </w:r>
      <w:r w:rsidR="00B446BE">
        <w:rPr>
          <w:noProof/>
        </w:rPr>
        <w:t>[242]</w:t>
      </w:r>
      <w:r>
        <w:fldChar w:fldCharType="end"/>
      </w:r>
      <w:r>
        <w:t xml:space="preserve"> i</w:t>
      </w:r>
      <w:r w:rsidRPr="00390549">
        <w:t xml:space="preserve">ntegration of hydrophilic </w:t>
      </w:r>
      <w:r>
        <w:t>comonomer</w:t>
      </w:r>
      <w:r w:rsidRPr="00390549">
        <w:t xml:space="preserve">s </w:t>
      </w:r>
      <w:r>
        <w:t>such as DXO</w:t>
      </w:r>
      <w:r w:rsidRPr="00390549">
        <w:t xml:space="preserve"> </w:t>
      </w:r>
      <w:r>
        <w:t>was determined to enhance</w:t>
      </w:r>
      <w:r w:rsidRPr="00390549">
        <w:t xml:space="preserve"> </w:t>
      </w:r>
      <w:r>
        <w:t>enzymatic</w:t>
      </w:r>
      <w:r w:rsidRPr="00390549">
        <w:t xml:space="preserve"> degradation </w:t>
      </w:r>
      <w:r>
        <w:t xml:space="preserve">by </w:t>
      </w:r>
      <w:r w:rsidRPr="00390549">
        <w:t>up to 90 wt</w:t>
      </w:r>
      <w:r>
        <w:t>.%</w:t>
      </w:r>
      <w:r w:rsidRPr="00390549">
        <w:t xml:space="preserve"> after 100 days.</w:t>
      </w:r>
      <w:r>
        <w:fldChar w:fldCharType="begin"/>
      </w:r>
      <w:r w:rsidR="00665E6D">
        <w:instrText xml:space="preserve"> ADDIN EN.CITE &lt;EndNote&gt;&lt;Cite&gt;&lt;Author&gt;van der Meulen&lt;/Author&gt;&lt;Year&gt;2011&lt;/Year&gt;&lt;RecNum&gt;6&lt;/RecNum&gt;&lt;DisplayText&gt;[175]&lt;/DisplayText&gt;&lt;record&gt;&lt;rec-number&gt;6&lt;/rec-number&gt;&lt;foreign-keys&gt;&lt;key app="EN" db-id="ttaxtfz55xzxzeea9t9pfdtopw0vdseapp0f"&gt;6&lt;/key&gt;&lt;/foreign-keys&gt;&lt;ref-type name="Journal Article"&gt;17&lt;/ref-type&gt;&lt;contributors&gt;&lt;authors&gt;&lt;author&gt;van der Meulen, Inge&lt;/author&gt;&lt;author&gt;Li, Yingyuan&lt;/author&gt;&lt;author&gt;Deumens, Ronald&lt;/author&gt;&lt;author&gt;Joosten, Elbert A. J.&lt;/author&gt;&lt;author&gt;Koning, Cor E.&lt;/author&gt;&lt;author&gt;Heise, Andreas&lt;/author&gt;&lt;/authors&gt;&lt;/contributors&gt;&lt;titles&gt;&lt;title&gt;Copolymers from Unsaturated Macrolactones: Toward the Design of Cross-Linked Biodegradable Polyesters&lt;/title&gt;&lt;secondary-title&gt;Biomacromolecules&lt;/secondary-title&gt;&lt;/titles&gt;&lt;periodical&gt;&lt;full-title&gt;Biomacromolecules&lt;/full-title&gt;&lt;abbr-1&gt;Biomacromolecules&lt;/abbr-1&gt;&lt;abbr-2&gt;Biomacromolecules&lt;/abbr-2&gt;&lt;/periodical&gt;&lt;pages&gt;837-843&lt;/pages&gt;&lt;volume&gt;12&lt;/volume&gt;&lt;number&gt;3&lt;/number&gt;&lt;dates&gt;&lt;year&gt;2011&lt;/year&gt;&lt;pub-dates&gt;&lt;date&gt;Mar&lt;/date&gt;&lt;/pub-dates&gt;&lt;/dates&gt;&lt;isbn&gt;1525-7797&lt;/isbn&gt;&lt;accession-num&gt;WOS:000288183100039&lt;/accession-num&gt;&lt;urls&gt;&lt;related-urls&gt;&lt;url&gt;&amp;lt;Go to ISI&amp;gt;://WOS:000288183100039&lt;/url&gt;&lt;/related-urls&gt;&lt;/urls&gt;&lt;electronic-resource-num&gt;10.1021/bm200084y&lt;/electronic-resource-num&gt;&lt;/record&gt;&lt;/Cite&gt;&lt;/EndNote&gt;</w:instrText>
      </w:r>
      <w:r>
        <w:fldChar w:fldCharType="separate"/>
      </w:r>
      <w:r w:rsidR="00B446BE">
        <w:rPr>
          <w:noProof/>
        </w:rPr>
        <w:t>[175]</w:t>
      </w:r>
      <w:r>
        <w:fldChar w:fldCharType="end"/>
      </w:r>
      <w:r w:rsidRPr="00390549">
        <w:t xml:space="preserve"> </w:t>
      </w:r>
      <w:proofErr w:type="spellStart"/>
      <w:r w:rsidR="005C1749">
        <w:t>B</w:t>
      </w:r>
      <w:r w:rsidRPr="0050717F">
        <w:rPr>
          <w:lang w:eastAsia="en-US"/>
        </w:rPr>
        <w:t>iofunctional</w:t>
      </w:r>
      <w:proofErr w:type="spellEnd"/>
      <w:r w:rsidRPr="0050717F">
        <w:rPr>
          <w:lang w:eastAsia="en-US"/>
        </w:rPr>
        <w:t xml:space="preserve"> films derived from </w:t>
      </w:r>
      <w:r w:rsidR="005C1749">
        <w:rPr>
          <w:lang w:eastAsia="en-US"/>
        </w:rPr>
        <w:t>PMLs have been reported, including</w:t>
      </w:r>
      <w:r>
        <w:rPr>
          <w:lang w:eastAsia="en-US"/>
        </w:rPr>
        <w:t xml:space="preserve"> </w:t>
      </w:r>
      <w:r w:rsidR="005C1749">
        <w:rPr>
          <w:lang w:eastAsia="en-US"/>
        </w:rPr>
        <w:t xml:space="preserve">conjugation </w:t>
      </w:r>
      <w:r w:rsidR="005C1749">
        <w:rPr>
          <w:lang w:eastAsia="en-US"/>
        </w:rPr>
        <w:lastRenderedPageBreak/>
        <w:t xml:space="preserve">of </w:t>
      </w:r>
      <w:r>
        <w:rPr>
          <w:lang w:eastAsia="en-US"/>
        </w:rPr>
        <w:t xml:space="preserve">green fluorescent </w:t>
      </w:r>
      <w:r w:rsidRPr="001E082E">
        <w:rPr>
          <w:lang w:eastAsia="en-US"/>
        </w:rPr>
        <w:t xml:space="preserve">protein and </w:t>
      </w:r>
      <w:proofErr w:type="spellStart"/>
      <w:r w:rsidRPr="001E082E">
        <w:rPr>
          <w:lang w:eastAsia="en-US"/>
        </w:rPr>
        <w:t>chitobiase</w:t>
      </w:r>
      <w:proofErr w:type="spellEnd"/>
      <w:r w:rsidR="00130738">
        <w:rPr>
          <w:lang w:eastAsia="en-US"/>
        </w:rPr>
        <w:t xml:space="preserve"> onto poly(acrylic acid)-</w:t>
      </w:r>
      <w:r>
        <w:rPr>
          <w:lang w:eastAsia="en-US"/>
        </w:rPr>
        <w:t>functionalis</w:t>
      </w:r>
      <w:r w:rsidRPr="001E082E">
        <w:rPr>
          <w:lang w:eastAsia="en-US"/>
        </w:rPr>
        <w:t>ed</w:t>
      </w:r>
      <w:r>
        <w:rPr>
          <w:lang w:eastAsia="en-US"/>
        </w:rPr>
        <w:t xml:space="preserve"> crosslinked </w:t>
      </w:r>
      <w:proofErr w:type="spellStart"/>
      <w:r w:rsidR="00130738">
        <w:rPr>
          <w:lang w:eastAsia="en-US"/>
        </w:rPr>
        <w:t>PGl</w:t>
      </w:r>
      <w:proofErr w:type="spellEnd"/>
      <w:r>
        <w:rPr>
          <w:lang w:eastAsia="en-US"/>
        </w:rPr>
        <w:t xml:space="preserve"> films.</w:t>
      </w:r>
      <w:r>
        <w:rPr>
          <w:lang w:eastAsia="en-US"/>
        </w:rPr>
        <w:fldChar w:fldCharType="begin">
          <w:fldData xml:space="preserve">PEVuZE5vdGU+PENpdGU+PEF1dGhvcj5BdGVzPC9BdXRob3I+PFllYXI+MjAxNDwvWWVhcj48UmVj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</w:fldData>
        </w:fldChar>
      </w:r>
      <w:r w:rsidR="00665E6D">
        <w:rPr>
          <w:lang w:eastAsia="en-US"/>
        </w:rPr>
        <w:instrText xml:space="preserve"> ADDIN EN.CITE </w:instrText>
      </w:r>
      <w:r w:rsidR="00665E6D">
        <w:rPr>
          <w:lang w:eastAsia="en-US"/>
        </w:rPr>
        <w:fldChar w:fldCharType="begin">
          <w:fldData xml:space="preserve">PEVuZE5vdGU+PENpdGU+PEF1dGhvcj5BdGVzPC9BdXRob3I+PFllYXI+MjAxNDwvWWVhcj48UmVj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</w:fldData>
        </w:fldChar>
      </w:r>
      <w:r w:rsidR="00665E6D">
        <w:rPr>
          <w:lang w:eastAsia="en-US"/>
        </w:rPr>
        <w:instrText xml:space="preserve"> ADDIN EN.CITE.DATA </w:instrText>
      </w:r>
      <w:r w:rsidR="00665E6D">
        <w:rPr>
          <w:lang w:eastAsia="en-US"/>
        </w:rPr>
      </w:r>
      <w:r w:rsidR="00665E6D">
        <w:rPr>
          <w:lang w:eastAsia="en-US"/>
        </w:rPr>
        <w:fldChar w:fldCharType="end"/>
      </w:r>
      <w:r>
        <w:rPr>
          <w:lang w:eastAsia="en-US"/>
        </w:rPr>
      </w:r>
      <w:r>
        <w:rPr>
          <w:lang w:eastAsia="en-US"/>
        </w:rPr>
        <w:fldChar w:fldCharType="separate"/>
      </w:r>
      <w:r w:rsidR="00B446BE">
        <w:rPr>
          <w:noProof/>
          <w:lang w:eastAsia="en-US"/>
        </w:rPr>
        <w:t>[192]</w:t>
      </w:r>
      <w:r>
        <w:rPr>
          <w:lang w:eastAsia="en-US"/>
        </w:rPr>
        <w:fldChar w:fldCharType="end"/>
      </w:r>
      <w:r>
        <w:rPr>
          <w:lang w:eastAsia="en-US"/>
        </w:rPr>
        <w:t xml:space="preserve"> </w:t>
      </w:r>
    </w:p>
    <w:p w14:paraId="36201506" w14:textId="4BF57467" w:rsidR="00AE3C04" w:rsidRDefault="008677F1" w:rsidP="00117174">
      <w:pPr>
        <w:pStyle w:val="Heading3"/>
      </w:pPr>
      <w:r>
        <w:t>Biodegradable p</w:t>
      </w:r>
      <w:r w:rsidR="001F2296">
        <w:t>articles</w:t>
      </w:r>
      <w:r w:rsidDel="00977EF3">
        <w:t xml:space="preserve"> </w:t>
      </w:r>
    </w:p>
    <w:bookmarkEnd w:id="16"/>
    <w:p w14:paraId="7F9AC863" w14:textId="3BD7E4AA" w:rsidR="009F5B06" w:rsidRDefault="009A77A0">
      <w:r>
        <w:t>B</w:t>
      </w:r>
      <w:r w:rsidR="00E76FFA" w:rsidRPr="00EE566D">
        <w:t xml:space="preserve">iodegradable </w:t>
      </w:r>
      <w:r w:rsidR="00906E6C">
        <w:t>polyester</w:t>
      </w:r>
      <w:r w:rsidR="00E76FFA" w:rsidRPr="00EE566D">
        <w:t xml:space="preserve">s </w:t>
      </w:r>
      <w:r>
        <w:t>are routinely investigated as</w:t>
      </w:r>
      <w:r w:rsidR="00E76FFA" w:rsidRPr="00EE566D">
        <w:t xml:space="preserve"> </w:t>
      </w:r>
      <w:proofErr w:type="spellStart"/>
      <w:r w:rsidR="00E76FFA" w:rsidRPr="00EE566D">
        <w:t>nano</w:t>
      </w:r>
      <w:proofErr w:type="spellEnd"/>
      <w:r w:rsidR="00E76FFA">
        <w:t>-</w:t>
      </w:r>
      <w:r w:rsidR="00E76FFA" w:rsidRPr="00EE566D">
        <w:t xml:space="preserve">carriers </w:t>
      </w:r>
      <w:r w:rsidR="00A81508">
        <w:t>for</w:t>
      </w:r>
      <w:r w:rsidR="00E76FFA" w:rsidRPr="00EE566D">
        <w:t xml:space="preserve"> controlled drug delivery </w:t>
      </w:r>
      <w:r w:rsidR="00353C07">
        <w:t xml:space="preserve">and </w:t>
      </w:r>
      <w:r w:rsidR="0028426B">
        <w:t>the incorporation of</w:t>
      </w:r>
      <w:r w:rsidR="00353C07">
        <w:t xml:space="preserve"> MLs increases</w:t>
      </w:r>
      <w:r w:rsidR="00E76FFA" w:rsidRPr="00EE566D">
        <w:t xml:space="preserve"> </w:t>
      </w:r>
      <w:r w:rsidR="00353C07">
        <w:t>the</w:t>
      </w:r>
      <w:r w:rsidR="000B1D29">
        <w:t xml:space="preserve"> hydrophobicity</w:t>
      </w:r>
      <w:r w:rsidR="002661D2">
        <w:t xml:space="preserve"> of these systems, which</w:t>
      </w:r>
      <w:r w:rsidR="000B1D29">
        <w:t xml:space="preserve"> </w:t>
      </w:r>
      <w:r w:rsidR="002661D2">
        <w:t xml:space="preserve">influences drug loading and degradation behaviour, for example, and </w:t>
      </w:r>
      <w:r w:rsidR="00353C07">
        <w:t>can be tuned by</w:t>
      </w:r>
      <w:r w:rsidR="000B1D29">
        <w:t xml:space="preserve"> varying the </w:t>
      </w:r>
      <w:r w:rsidR="004E04FE">
        <w:t>size and molar ratio</w:t>
      </w:r>
      <w:r w:rsidR="00353C07">
        <w:t xml:space="preserve"> of the </w:t>
      </w:r>
      <w:r w:rsidR="000B1D29">
        <w:t>ML.</w:t>
      </w:r>
      <w:r w:rsidR="005439E5">
        <w:t xml:space="preserve"> </w:t>
      </w:r>
      <w:r w:rsidR="00A81508" w:rsidRPr="00353C07">
        <w:t>PEG-stabilised PPDL</w:t>
      </w:r>
      <w:r w:rsidR="0019031E">
        <w:t xml:space="preserve"> and </w:t>
      </w:r>
      <w:proofErr w:type="spellStart"/>
      <w:r w:rsidR="00082428">
        <w:t>poly</w:t>
      </w:r>
      <w:r w:rsidR="0075347E" w:rsidRPr="00353C07">
        <w:t>HDL</w:t>
      </w:r>
      <w:proofErr w:type="spellEnd"/>
      <w:r w:rsidR="0019031E">
        <w:t xml:space="preserve"> </w:t>
      </w:r>
      <w:r w:rsidR="004E04FE">
        <w:t xml:space="preserve">nanoparticles </w:t>
      </w:r>
      <w:r w:rsidR="005439E5">
        <w:t xml:space="preserve">were amongst the first </w:t>
      </w:r>
      <w:r w:rsidR="00CD4ACB">
        <w:t xml:space="preserve">PML-based nanoparticles </w:t>
      </w:r>
      <w:r w:rsidR="00A81508" w:rsidRPr="00353C07">
        <w:t>prepared</w:t>
      </w:r>
      <w:r w:rsidR="00AA7AD0" w:rsidRPr="00353C07">
        <w:t xml:space="preserve"> </w:t>
      </w:r>
      <w:r w:rsidR="00AA7AD0" w:rsidRPr="00117174">
        <w:rPr>
          <w:i/>
        </w:rPr>
        <w:t>via</w:t>
      </w:r>
      <w:r w:rsidR="00AA7AD0" w:rsidRPr="00353C07">
        <w:t xml:space="preserve"> </w:t>
      </w:r>
      <w:proofErr w:type="spellStart"/>
      <w:r w:rsidR="00AA7AD0" w:rsidRPr="00353C07">
        <w:t>eROP</w:t>
      </w:r>
      <w:proofErr w:type="spellEnd"/>
      <w:r w:rsidR="00AA7AD0" w:rsidRPr="00353C07">
        <w:t xml:space="preserve"> in</w:t>
      </w:r>
      <w:r w:rsidR="00E76FFA" w:rsidRPr="00353C07">
        <w:t xml:space="preserve"> </w:t>
      </w:r>
      <w:proofErr w:type="spellStart"/>
      <w:r w:rsidR="00E76FFA" w:rsidRPr="00353C07">
        <w:t>miniemulsion</w:t>
      </w:r>
      <w:r w:rsidR="00584E09" w:rsidRPr="00353C07">
        <w:t>s</w:t>
      </w:r>
      <w:proofErr w:type="spellEnd"/>
      <w:r w:rsidR="00584E09" w:rsidRPr="00353C07">
        <w:t xml:space="preserve"> </w:t>
      </w:r>
      <w:r w:rsidR="0019031E">
        <w:t>between 45 °C and 90 °C,</w:t>
      </w:r>
      <w:r w:rsidR="00584E09" w:rsidRPr="00353C07">
        <w:fldChar w:fldCharType="begin">
          <w:fldData xml:space="preserve">PEVuZE5vdGU+PENpdGU+PEF1dGhvcj5UYWRlbjwvQXV0aG9yPjxZZWFyPjIwMDM8L1llYXI+PFJl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</w:fldData>
        </w:fldChar>
      </w:r>
      <w:r w:rsidR="00665E6D">
        <w:instrText xml:space="preserve"> ADDIN EN.CITE </w:instrText>
      </w:r>
      <w:r w:rsidR="00665E6D">
        <w:fldChar w:fldCharType="begin">
          <w:fldData xml:space="preserve">PEVuZE5vdGU+PENpdGU+PEF1dGhvcj5UYWRlbjwvQXV0aG9yPjxZZWFyPjIwMDM8L1llYXI+PFJl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</w:fldData>
        </w:fldChar>
      </w:r>
      <w:r w:rsidR="00665E6D">
        <w:instrText xml:space="preserve"> ADDIN EN.CITE.DATA </w:instrText>
      </w:r>
      <w:r w:rsidR="00665E6D">
        <w:fldChar w:fldCharType="end"/>
      </w:r>
      <w:r w:rsidR="00584E09" w:rsidRPr="00353C07">
        <w:fldChar w:fldCharType="separate"/>
      </w:r>
      <w:r w:rsidR="00B446BE">
        <w:rPr>
          <w:noProof/>
        </w:rPr>
        <w:t>[70, 71]</w:t>
      </w:r>
      <w:r w:rsidR="00584E09" w:rsidRPr="00353C07">
        <w:fldChar w:fldCharType="end"/>
      </w:r>
      <w:r w:rsidR="0019031E">
        <w:t xml:space="preserve"> and PPDL and </w:t>
      </w:r>
      <w:proofErr w:type="spellStart"/>
      <w:r w:rsidR="0019031E">
        <w:t>PGl</w:t>
      </w:r>
      <w:proofErr w:type="spellEnd"/>
      <w:r w:rsidR="0019031E">
        <w:t xml:space="preserve"> nanoparticles have since been prepared between 45 °C and 60 °C.</w:t>
      </w:r>
      <w:r w:rsidR="0019031E">
        <w:fldChar w:fldCharType="begin"/>
      </w:r>
      <w:r w:rsidR="00665E6D">
        <w:instrText xml:space="preserve"> ADDIN EN.CITE &lt;EndNote&gt;&lt;Cite&gt;&lt;Author&gt;Chiaradia&lt;/Author&gt;&lt;Year&gt;2018&lt;/Year&gt;&lt;RecNum&gt;73&lt;/RecNum&gt;&lt;DisplayText&gt;[73]&lt;/DisplayText&gt;&lt;record&gt;&lt;rec-number&gt;73&lt;/rec-number&gt;&lt;foreign-keys&gt;&lt;key app="EN" db-id="d0a0rdfrkaepzeefzw65v5fcv2tpaxwv0rd0"&gt;73&lt;/key&gt;&lt;/foreign-keys&gt;&lt;ref-type name="Journal Article"&gt;17&lt;/ref-type&gt;&lt;contributors&gt;&lt;authors&gt;&lt;author&gt;Chiaradia, V.&lt;/author&gt;&lt;author&gt;Polloni, A. E.&lt;/author&gt;&lt;author&gt;de Oliveira, D.&lt;/author&gt;&lt;author&gt;de Oliveira, J. V.&lt;/author&gt;&lt;author&gt;Araujo, P. H. H.&lt;/author&gt;&lt;author&gt;Sayer, C.&lt;/author&gt;&lt;/authors&gt;&lt;/contributors&gt;&lt;auth-address&gt;Fed Univ Santa Catarina UFSC, Dept Chem Engn &amp;amp; Food Engn, BR-88040900 Florianopolis, SC, Brazil&lt;/auth-address&gt;&lt;titles&gt;&lt;title&gt;Polyester nanoparticles from macrolactones via miniemulsion enzymatic ring-opening polymerization&lt;/title&gt;&lt;secondary-title&gt;Colloid and Polymer Science&lt;/secondary-title&gt;&lt;alt-title&gt;Colloid Polym Sci&lt;/alt-title&gt;&lt;/titles&gt;&lt;periodical&gt;&lt;full-title&gt;Colloid and Polymer Science&lt;/full-title&gt;&lt;/periodical&gt;&lt;pages&gt;861-869&lt;/pages&gt;&lt;volume&gt;296&lt;/volume&gt;&lt;number&gt;5&lt;/number&gt;&lt;keywords&gt;&lt;keyword&gt;enzymatic polymerization&lt;/keyword&gt;&lt;keyword&gt;macrolactones&lt;/keyword&gt;&lt;keyword&gt;omega-pentadecalactone&lt;/keyword&gt;&lt;keyword&gt;globalide&lt;/keyword&gt;&lt;keyword&gt;nanoparticles&lt;/keyword&gt;&lt;keyword&gt;ene cross-linking&lt;/keyword&gt;&lt;keyword&gt;aliphatic polyesters&lt;/keyword&gt;&lt;keyword&gt;molecular-weight&lt;/keyword&gt;&lt;keyword&gt;polymers&lt;/keyword&gt;&lt;keyword&gt;functionalization&lt;/keyword&gt;&lt;keyword&gt;immobilization&lt;/keyword&gt;&lt;keyword&gt;chemistry&lt;/keyword&gt;&lt;keyword&gt;catalysts&lt;/keyword&gt;&lt;keyword&gt;lipases&lt;/keyword&gt;&lt;keyword&gt;acid&lt;/keyword&gt;&lt;/keywords&gt;&lt;dates&gt;&lt;year&gt;2018&lt;/year&gt;&lt;pub-dates&gt;&lt;date&gt;May&lt;/date&gt;&lt;/pub-dates&gt;&lt;/dates&gt;&lt;isbn&gt;0303-402X&lt;/isbn&gt;&lt;accession-num&gt;WOS:000431482400004&lt;/accession-num&gt;&lt;urls&gt;&lt;related-urls&gt;&lt;url&gt;&amp;lt;Go to ISI&amp;gt;://WOS:000431482400004&lt;/url&gt;&lt;url&gt;https://link.springer.com/content/pdf/10.1007%2Fs00396-018-4306-y.pdf&lt;/url&gt;&lt;/related-urls&gt;&lt;/urls&gt;&lt;electronic-resource-num&gt;10.1007/s00396-018-4306-y&lt;/electronic-resource-num&gt;&lt;language&gt;English&lt;/language&gt;&lt;/record&gt;&lt;/Cite&gt;&lt;/EndNote&gt;</w:instrText>
      </w:r>
      <w:r w:rsidR="0019031E">
        <w:fldChar w:fldCharType="separate"/>
      </w:r>
      <w:r w:rsidR="00B446BE">
        <w:rPr>
          <w:noProof/>
        </w:rPr>
        <w:t>[73]</w:t>
      </w:r>
      <w:r w:rsidR="0019031E">
        <w:fldChar w:fldCharType="end"/>
      </w:r>
      <w:r w:rsidR="00A81508" w:rsidRPr="00353C07">
        <w:t xml:space="preserve"> </w:t>
      </w:r>
      <w:r w:rsidR="00584E09" w:rsidRPr="00353C07">
        <w:t xml:space="preserve">The ability to polymerise </w:t>
      </w:r>
      <w:r w:rsidR="004E04FE">
        <w:t>at</w:t>
      </w:r>
      <w:r w:rsidR="00A81508" w:rsidRPr="00353C07">
        <w:t xml:space="preserve"> </w:t>
      </w:r>
      <w:r w:rsidR="00E76FFA" w:rsidRPr="00353C07">
        <w:t>lower temperature</w:t>
      </w:r>
      <w:r w:rsidR="005439E5">
        <w:t>s</w:t>
      </w:r>
      <w:r w:rsidR="00E76FFA" w:rsidRPr="00353C07">
        <w:t xml:space="preserve"> </w:t>
      </w:r>
      <w:r w:rsidR="00AA7AD0" w:rsidRPr="00353C07">
        <w:t>reduce</w:t>
      </w:r>
      <w:r w:rsidR="00A81508" w:rsidRPr="00353C07">
        <w:t>s</w:t>
      </w:r>
      <w:r w:rsidR="00E76FFA" w:rsidRPr="00353C07">
        <w:t xml:space="preserve"> thermal stress on </w:t>
      </w:r>
      <w:r w:rsidR="00A81508" w:rsidRPr="00353C07">
        <w:t>a</w:t>
      </w:r>
      <w:r w:rsidR="00584E09" w:rsidRPr="00353C07">
        <w:t>ny</w:t>
      </w:r>
      <w:r w:rsidR="00A81508" w:rsidRPr="00353C07">
        <w:t xml:space="preserve"> potential</w:t>
      </w:r>
      <w:r w:rsidR="00E76FFA" w:rsidRPr="00353C07">
        <w:t xml:space="preserve"> drug load</w:t>
      </w:r>
      <w:r w:rsidR="00584E09" w:rsidRPr="00353C07">
        <w:t xml:space="preserve">, however </w:t>
      </w:r>
      <w:r w:rsidR="00592085">
        <w:t xml:space="preserve">reaction </w:t>
      </w:r>
      <w:r w:rsidR="00584E09" w:rsidRPr="00353C07">
        <w:t>t</w:t>
      </w:r>
      <w:r w:rsidR="00F41AFF" w:rsidRPr="00353C07">
        <w:t xml:space="preserve">emperature </w:t>
      </w:r>
      <w:r w:rsidR="00EC215C" w:rsidRPr="00353C07">
        <w:t xml:space="preserve">was determined to </w:t>
      </w:r>
      <w:r w:rsidR="00584E09" w:rsidRPr="00353C07">
        <w:t>a</w:t>
      </w:r>
      <w:r w:rsidR="00EC215C" w:rsidRPr="00353C07">
        <w:t>ffect</w:t>
      </w:r>
      <w:r w:rsidR="00584E09" w:rsidRPr="00353C07">
        <w:t xml:space="preserve"> particle</w:t>
      </w:r>
      <w:r w:rsidR="00F41AFF" w:rsidRPr="00353C07">
        <w:t xml:space="preserve"> </w:t>
      </w:r>
      <w:r w:rsidR="00584E09" w:rsidRPr="00353C07">
        <w:t xml:space="preserve">morphology such that non-spherical aggregates </w:t>
      </w:r>
      <w:r w:rsidR="00A31D64">
        <w:t>were</w:t>
      </w:r>
      <w:r w:rsidR="00584E09" w:rsidRPr="00353C07">
        <w:t xml:space="preserve"> produced at lower temperatures as a consequence of crystallisation, and </w:t>
      </w:r>
      <w:r w:rsidR="009F5B06">
        <w:t xml:space="preserve">at higher temperatures, </w:t>
      </w:r>
      <w:r w:rsidR="00584E09" w:rsidRPr="00353C07">
        <w:t xml:space="preserve">lemon shaped particles </w:t>
      </w:r>
      <w:r w:rsidR="00A31D64">
        <w:t>were</w:t>
      </w:r>
      <w:r w:rsidR="00584E09" w:rsidRPr="00353C07">
        <w:t xml:space="preserve"> obtained instead of spheres following post-polymerisation </w:t>
      </w:r>
      <w:r w:rsidR="00EC215C" w:rsidRPr="00353C07">
        <w:t xml:space="preserve">cooling and </w:t>
      </w:r>
      <w:proofErr w:type="spellStart"/>
      <w:r w:rsidR="00EC215C" w:rsidRPr="00353C07">
        <w:t>crystalisation</w:t>
      </w:r>
      <w:proofErr w:type="spellEnd"/>
      <w:r w:rsidR="00EC215C" w:rsidRPr="00353C07">
        <w:t>.</w:t>
      </w:r>
      <w:r w:rsidR="00EC215C" w:rsidRPr="00353C07">
        <w:fldChar w:fldCharType="begin">
          <w:fldData xml:space="preserve">PEVuZE5vdGU+PENpdGU+PEF1dGhvcj5UYWRlbjwvQXV0aG9yPjxZZWFyPjIwMDM8L1llYXI+PFJl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</w:fldData>
        </w:fldChar>
      </w:r>
      <w:r w:rsidR="00665E6D">
        <w:instrText xml:space="preserve"> ADDIN EN.CITE </w:instrText>
      </w:r>
      <w:r w:rsidR="00665E6D">
        <w:fldChar w:fldCharType="begin">
          <w:fldData xml:space="preserve">PEVuZE5vdGU+PENpdGU+PEF1dGhvcj5UYWRlbjwvQXV0aG9yPjxZZWFyPjIwMDM8L1llYXI+PFJl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</w:fldData>
        </w:fldChar>
      </w:r>
      <w:r w:rsidR="00665E6D">
        <w:instrText xml:space="preserve"> ADDIN EN.CITE.DATA </w:instrText>
      </w:r>
      <w:r w:rsidR="00665E6D">
        <w:fldChar w:fldCharType="end"/>
      </w:r>
      <w:r w:rsidR="00EC215C" w:rsidRPr="00353C07">
        <w:fldChar w:fldCharType="separate"/>
      </w:r>
      <w:r w:rsidR="00B446BE">
        <w:rPr>
          <w:noProof/>
        </w:rPr>
        <w:t>[70, 73]</w:t>
      </w:r>
      <w:r w:rsidR="00EC215C" w:rsidRPr="00353C07">
        <w:fldChar w:fldCharType="end"/>
      </w:r>
      <w:r w:rsidR="004E04FE">
        <w:t xml:space="preserve"> </w:t>
      </w:r>
      <w:r w:rsidR="00F14269" w:rsidRPr="00353C07">
        <w:t>PPDL-</w:t>
      </w:r>
      <w:r w:rsidR="00F14269" w:rsidRPr="00117174">
        <w:rPr>
          <w:i/>
        </w:rPr>
        <w:t>co</w:t>
      </w:r>
      <w:r w:rsidR="00F14269" w:rsidRPr="00353C07">
        <w:t>-poly(DO) nanoparticles prepared using a modified oil-in-water single emulsion technique</w:t>
      </w:r>
      <w:r w:rsidR="00A0534D" w:rsidRPr="00353C07">
        <w:t xml:space="preserve"> </w:t>
      </w:r>
      <w:r w:rsidR="00592085">
        <w:t>were reported to degrade</w:t>
      </w:r>
      <w:r w:rsidR="00F14269" w:rsidRPr="00353C07">
        <w:t xml:space="preserve"> hydrolytically </w:t>
      </w:r>
      <w:r w:rsidR="00A0534D" w:rsidRPr="00353C07">
        <w:t xml:space="preserve">over </w:t>
      </w:r>
      <w:r w:rsidR="00592085">
        <w:t>60-70 days</w:t>
      </w:r>
      <w:r w:rsidR="00F14269" w:rsidRPr="00353C07">
        <w:t xml:space="preserve"> under physiological conditions</w:t>
      </w:r>
      <w:r w:rsidR="00592085">
        <w:t>.</w:t>
      </w:r>
      <w:r w:rsidR="00A0534D" w:rsidRPr="00353C07">
        <w:fldChar w:fldCharType="begin"/>
      </w:r>
      <w:r w:rsidR="00665E6D">
        <w:instrText xml:space="preserve"> ADDIN EN.CITE &lt;EndNote&gt;&lt;Cite&gt;&lt;Author&gt;Liu&lt;/Author&gt;&lt;Year&gt;2011&lt;/Year&gt;&lt;RecNum&gt;180&lt;/RecNum&gt;&lt;DisplayText&gt;[180]&lt;/DisplayText&gt;&lt;record&gt;&lt;rec-number&gt;180&lt;/rec-number&gt;&lt;foreign-keys&gt;&lt;key app="EN" db-id="d0a0rdfrkaepzeefzw65v5fcv2tpaxwv0rd0"&gt;180&lt;/key&gt;&lt;/foreign-keys&gt;&lt;ref-type name="Journal Article"&gt;17&lt;/ref-type&gt;&lt;contributors&gt;&lt;authors&gt;&lt;author&gt;Liu, Jie&lt;/author&gt;&lt;author&gt;Jiang, Zhaozhong&lt;/author&gt;&lt;author&gt;Zhang, Shengmin&lt;/author&gt;&lt;author&gt;Liu, Chen&lt;/author&gt;&lt;author&gt;Gross, Richard A.&lt;/author&gt;&lt;author&gt;Kyriakides, Themis R.&lt;/author&gt;&lt;author&gt;Saltzman, W. Mark&lt;/author&gt;&lt;/authors&gt;&lt;/contributors&gt;&lt;auth-address&gt;Department of Biomedical Engineering, Yale University, 55 Prospect Street, MEC 414, New Haven, CT 06520-8260, USA.&lt;/auth-address&gt;&lt;titles&gt;&lt;title&gt;Biodegradation, biocompatibility, and drug delivery in poly(ω-pentadecalactone-co-p-dioxanone) copolyesters&lt;/title&gt;&lt;secondary-title&gt;Biomaterials&lt;/secondary-title&gt;&lt;alt-title&gt;Biomaterials&lt;/alt-title&gt;&lt;/titles&gt;&lt;periodical&gt;&lt;full-title&gt;Biomaterials&lt;/full-title&gt;&lt;/periodical&gt;&lt;alt-periodical&gt;&lt;full-title&gt;Biomaterials&lt;/full-title&gt;&lt;/alt-periodical&gt;&lt;pages&gt;6646-6654&lt;/pages&gt;&lt;volume&gt;32&lt;/volume&gt;&lt;number&gt;27&lt;/number&gt;&lt;keywords&gt;&lt;keyword&gt;Poly(ω-pentadecalactone---dioxanone)&lt;/keyword&gt;&lt;keyword&gt;Doxorubicin&lt;/keyword&gt;&lt;keyword&gt;siRNA&lt;/keyword&gt;&lt;keyword&gt;Biodegradable nanoparticles&lt;/keyword&gt;&lt;keyword&gt;Drug delivery&lt;/keyword&gt;&lt;/keywords&gt;&lt;dates&gt;&lt;year&gt;2011&lt;/year&gt;&lt;pub-dates&gt;&lt;date&gt;2011/09/01/&lt;/date&gt;&lt;/pub-dates&gt;&lt;/dates&gt;&lt;isbn&gt;0142-9612&lt;/isbn&gt;&lt;accession-num&gt;21641030&lt;/accession-num&gt;&lt;urls&gt;&lt;related-urls&gt;&lt;url&gt;http://www.sciencedirect.com/science/article/pii/S0142961211005783&lt;/url&gt;&lt;/related-urls&gt;&lt;/urls&gt;&lt;custom2&gt;3133836&lt;/custom2&gt;&lt;electronic-resource-num&gt;https://doi.org/10.1016/j.biomaterials.2011.05.046&lt;/electronic-resource-num&gt;&lt;/record&gt;&lt;/Cite&gt;&lt;/EndNote&gt;</w:instrText>
      </w:r>
      <w:r w:rsidR="00A0534D" w:rsidRPr="00353C07">
        <w:fldChar w:fldCharType="separate"/>
      </w:r>
      <w:r w:rsidR="00B446BE">
        <w:rPr>
          <w:noProof/>
        </w:rPr>
        <w:t>[180]</w:t>
      </w:r>
      <w:r w:rsidR="00A0534D" w:rsidRPr="00353C07">
        <w:fldChar w:fldCharType="end"/>
      </w:r>
      <w:r w:rsidR="00592085">
        <w:t xml:space="preserve"> </w:t>
      </w:r>
      <w:r w:rsidR="00E72BE5">
        <w:t>D</w:t>
      </w:r>
      <w:r w:rsidR="00A0534D" w:rsidRPr="00353C07">
        <w:t>oxorubicin loaded PPDL-</w:t>
      </w:r>
      <w:r w:rsidR="00A0534D" w:rsidRPr="00353C07">
        <w:rPr>
          <w:i/>
        </w:rPr>
        <w:t>co</w:t>
      </w:r>
      <w:r w:rsidR="00A0534D" w:rsidRPr="00353C07">
        <w:t xml:space="preserve">-poly(DO) nanoparticles exhibited continuous controlled release over 20-60 days </w:t>
      </w:r>
      <w:r w:rsidR="008711B4" w:rsidRPr="00117174">
        <w:rPr>
          <w:i/>
        </w:rPr>
        <w:t xml:space="preserve">in vitro </w:t>
      </w:r>
      <w:r w:rsidR="00592085">
        <w:t>and</w:t>
      </w:r>
      <w:r w:rsidR="00A0534D" w:rsidRPr="00353C07">
        <w:t xml:space="preserve"> </w:t>
      </w:r>
      <w:proofErr w:type="spellStart"/>
      <w:r w:rsidR="00A0534D" w:rsidRPr="00353C07">
        <w:t>siLUC</w:t>
      </w:r>
      <w:proofErr w:type="spellEnd"/>
      <w:r w:rsidR="008711B4" w:rsidRPr="00353C07">
        <w:t xml:space="preserve"> </w:t>
      </w:r>
      <w:r w:rsidR="00A0534D" w:rsidRPr="00353C07">
        <w:t>encapsulated nanoparticles inhibited luciferase gene expression in LUC-RKO cells.</w:t>
      </w:r>
      <w:r w:rsidR="00A0534D" w:rsidRPr="00353C07">
        <w:fldChar w:fldCharType="begin"/>
      </w:r>
      <w:r w:rsidR="00665E6D">
        <w:instrText xml:space="preserve"> ADDIN EN.CITE &lt;EndNote&gt;&lt;Cite&gt;&lt;Author&gt;Liu&lt;/Author&gt;&lt;Year&gt;2011&lt;/Year&gt;&lt;RecNum&gt;180&lt;/RecNum&gt;&lt;DisplayText&gt;[180]&lt;/DisplayText&gt;&lt;record&gt;&lt;rec-number&gt;180&lt;/rec-number&gt;&lt;foreign-keys&gt;&lt;key app="EN" db-id="d0a0rdfrkaepzeefzw65v5fcv2tpaxwv0rd0"&gt;180&lt;/key&gt;&lt;/foreign-keys&gt;&lt;ref-type name="Journal Article"&gt;17&lt;/ref-type&gt;&lt;contributors&gt;&lt;authors&gt;&lt;author&gt;Liu, Jie&lt;/author&gt;&lt;author&gt;Jiang, Zhaozhong&lt;/author&gt;&lt;author&gt;Zhang, Shengmin&lt;/author&gt;&lt;author&gt;Liu, Chen&lt;/author&gt;&lt;author&gt;Gross, Richard A.&lt;/author&gt;&lt;author&gt;Kyriakides, Themis R.&lt;/author&gt;&lt;author&gt;Saltzman, W. Mark&lt;/author&gt;&lt;/authors&gt;&lt;/contributors&gt;&lt;auth-address&gt;Department of Biomedical Engineering, Yale University, 55 Prospect Street, MEC 414, New Haven, CT 06520-8260, USA.&lt;/auth-address&gt;&lt;titles&gt;&lt;title&gt;Biodegradation, biocompatibility, and drug delivery in poly(ω-pentadecalactone-co-p-dioxanone) copolyesters&lt;/title&gt;&lt;secondary-title&gt;Biomaterials&lt;/secondary-title&gt;&lt;alt-title&gt;Biomaterials&lt;/alt-title&gt;&lt;/titles&gt;&lt;periodical&gt;&lt;full-title&gt;Biomaterials&lt;/full-title&gt;&lt;/periodical&gt;&lt;alt-periodical&gt;&lt;full-title&gt;Biomaterials&lt;/full-title&gt;&lt;/alt-periodical&gt;&lt;pages&gt;6646-6654&lt;/pages&gt;&lt;volume&gt;32&lt;/volume&gt;&lt;number&gt;27&lt;/number&gt;&lt;keywords&gt;&lt;keyword&gt;Poly(ω-pentadecalactone---dioxanone)&lt;/keyword&gt;&lt;keyword&gt;Doxorubicin&lt;/keyword&gt;&lt;keyword&gt;siRNA&lt;/keyword&gt;&lt;keyword&gt;Biodegradable nanoparticles&lt;/keyword&gt;&lt;keyword&gt;Drug delivery&lt;/keyword&gt;&lt;/keywords&gt;&lt;dates&gt;&lt;year&gt;2011&lt;/year&gt;&lt;pub-dates&gt;&lt;date&gt;2011/09/01/&lt;/date&gt;&lt;/pub-dates&gt;&lt;/dates&gt;&lt;isbn&gt;0142-9612&lt;/isbn&gt;&lt;accession-num&gt;21641030&lt;/accession-num&gt;&lt;urls&gt;&lt;related-urls&gt;&lt;url&gt;http://www.sciencedirect.com/science/article/pii/S0142961211005783&lt;/url&gt;&lt;/related-urls&gt;&lt;/urls&gt;&lt;custom2&gt;3133836&lt;/custom2&gt;&lt;electronic-resource-num&gt;https://doi.org/10.1016/j.biomaterials.2011.05.046&lt;/electronic-resource-num&gt;&lt;/record&gt;&lt;/Cite&gt;&lt;/EndNote&gt;</w:instrText>
      </w:r>
      <w:r w:rsidR="00A0534D" w:rsidRPr="00353C07">
        <w:fldChar w:fldCharType="separate"/>
      </w:r>
      <w:r w:rsidR="00B446BE">
        <w:rPr>
          <w:noProof/>
        </w:rPr>
        <w:t>[180]</w:t>
      </w:r>
      <w:r w:rsidR="00A0534D" w:rsidRPr="00353C07">
        <w:fldChar w:fldCharType="end"/>
      </w:r>
      <w:r w:rsidR="002661D2">
        <w:t xml:space="preserve"> </w:t>
      </w:r>
      <w:r w:rsidR="00592085">
        <w:t>A</w:t>
      </w:r>
      <w:r w:rsidR="00A31D64">
        <w:t>dditionally, a</w:t>
      </w:r>
      <w:r w:rsidR="00592085" w:rsidRPr="00353C07">
        <w:t xml:space="preserve">mphiphilic </w:t>
      </w:r>
      <w:proofErr w:type="spellStart"/>
      <w:r w:rsidR="00592085" w:rsidRPr="00353C07">
        <w:t>methoxyPEG</w:t>
      </w:r>
      <w:proofErr w:type="spellEnd"/>
      <w:r w:rsidR="00592085" w:rsidRPr="00353C07">
        <w:t>-</w:t>
      </w:r>
      <w:r w:rsidR="00592085" w:rsidRPr="00353C07">
        <w:rPr>
          <w:i/>
        </w:rPr>
        <w:t>b</w:t>
      </w:r>
      <w:r w:rsidR="00082428">
        <w:t>-poly(</w:t>
      </w:r>
      <w:r w:rsidR="00592085" w:rsidRPr="00353C07">
        <w:t>DL</w:t>
      </w:r>
      <w:r w:rsidR="00082428">
        <w:t>)</w:t>
      </w:r>
      <w:r w:rsidR="00592085" w:rsidRPr="00353C07">
        <w:t>-</w:t>
      </w:r>
      <w:r w:rsidR="00592085" w:rsidRPr="00353C07">
        <w:rPr>
          <w:i/>
        </w:rPr>
        <w:t>b</w:t>
      </w:r>
      <w:r w:rsidR="00592085" w:rsidRPr="00353C07">
        <w:t xml:space="preserve">-PPDL terpolymers self-assembled into micelles </w:t>
      </w:r>
      <w:r w:rsidR="002661D2">
        <w:t>have been</w:t>
      </w:r>
      <w:r w:rsidR="004F4C2A">
        <w:t xml:space="preserve"> </w:t>
      </w:r>
      <w:r w:rsidR="00592085">
        <w:t>reported to incorporate</w:t>
      </w:r>
      <w:r w:rsidR="00592085" w:rsidRPr="00353C07">
        <w:t xml:space="preserve"> Nile Red</w:t>
      </w:r>
      <w:r w:rsidR="00821FA8" w:rsidRPr="00353C07">
        <w:fldChar w:fldCharType="begin"/>
      </w:r>
      <w:r w:rsidR="00665E6D">
        <w:instrText xml:space="preserve"> ADDIN EN.CITE &lt;EndNote&gt;&lt;Cite&gt;&lt;Author&gt;Bansal&lt;/Author&gt;&lt;Year&gt;2015&lt;/Year&gt;&lt;RecNum&gt;166&lt;/RecNum&gt;&lt;DisplayText&gt;[166]&lt;/DisplayText&gt;&lt;record&gt;&lt;rec-number&gt;166&lt;/rec-number&gt;&lt;foreign-keys&gt;&lt;key app="EN" db-id="d0a0rdfrkaepzeefzw65v5fcv2tpaxwv0rd0"&gt;166&lt;/key&gt;&lt;/foreign-keys&gt;&lt;ref-type name="Journal Article"&gt;17&lt;/ref-type&gt;&lt;contributors&gt;&lt;authors&gt;&lt;author&gt;Bansal, K. K.&lt;/author&gt;&lt;author&gt;Kakde, D.&lt;/author&gt;&lt;author&gt;Purdie, L.&lt;/author&gt;&lt;author&gt;Irvine, D. J.&lt;/author&gt;&lt;author&gt;Howdle, S. M.&lt;/author&gt;&lt;author&gt;Mantovani, G.&lt;/author&gt;&lt;author&gt;Alexander, C.&lt;/author&gt;&lt;/authors&gt;&lt;/contributors&gt;&lt;auth-address&gt;Univ Nottingham, Sch Pharm, Nottingham NG7 2RD, England&amp;#xD;Univ Nottingham, Dept Chem &amp;amp; Environm Engn, Nottingham NG7 2RD, England&amp;#xD;Univ Nottingham, Sch Chem, Nottingham NG7 2RD, England&lt;/auth-address&gt;&lt;titles&gt;&lt;title&gt;New biomaterials from renewable resources - amphiphilic block copolymers from delta-decalactone&lt;/title&gt;&lt;secondary-title&gt;Polymer Chemistry&lt;/secondary-title&gt;&lt;alt-title&gt;Polym Chem-Uk&lt;/alt-title&gt;&lt;/titles&gt;&lt;periodical&gt;&lt;full-title&gt;Polymer Chemistry&lt;/full-title&gt;&lt;/periodical&gt;&lt;pages&gt;7196-7210&lt;/pages&gt;&lt;volume&gt;6&lt;/volume&gt;&lt;number&gt;40&lt;/number&gt;&lt;keywords&gt;&lt;keyword&gt;ring-opening polymerization&lt;/keyword&gt;&lt;keyword&gt;drug-delivery&lt;/keyword&gt;&lt;keyword&gt;amphotericin-b&lt;/keyword&gt;&lt;keyword&gt;poly(hexyl-substituted lactides)&lt;/keyword&gt;&lt;keyword&gt;omega-pentadecalactone&lt;/keyword&gt;&lt;keyword&gt;cancer-cells&lt;/keyword&gt;&lt;keyword&gt;in-vitro&lt;/keyword&gt;&lt;keyword&gt;nanoparticles&lt;/keyword&gt;&lt;keyword&gt;micelles&lt;/keyword&gt;&lt;keyword&gt;degradation&lt;/keyword&gt;&lt;/keywords&gt;&lt;dates&gt;&lt;year&gt;2015&lt;/year&gt;&lt;/dates&gt;&lt;isbn&gt;1759-9954&lt;/isbn&gt;&lt;accession-num&gt;WOS:000362366300014&lt;/accession-num&gt;&lt;urls&gt;&lt;related-urls&gt;&lt;url&gt;&amp;lt;Go to ISI&amp;gt;://WOS:000362366300014&lt;/url&gt;&lt;url&gt;http://pubs.rsc.org/en/content/articlepdf/2015/py/c5py01203a&lt;/url&gt;&lt;/related-urls&gt;&lt;/urls&gt;&lt;electronic-resource-num&gt;10.1039/c5py01203a&lt;/electronic-resource-num&gt;&lt;language&gt;English&lt;/language&gt;&lt;/record&gt;&lt;/Cite&gt;&lt;/EndNote&gt;</w:instrText>
      </w:r>
      <w:r w:rsidR="00821FA8" w:rsidRPr="00353C07">
        <w:fldChar w:fldCharType="separate"/>
      </w:r>
      <w:r w:rsidR="00B446BE">
        <w:rPr>
          <w:noProof/>
        </w:rPr>
        <w:t>[166]</w:t>
      </w:r>
      <w:r w:rsidR="00821FA8" w:rsidRPr="00353C07">
        <w:fldChar w:fldCharType="end"/>
      </w:r>
      <w:r w:rsidR="00821FA8">
        <w:t xml:space="preserve"> and</w:t>
      </w:r>
      <w:r w:rsidR="00592085" w:rsidRPr="00353C07">
        <w:t xml:space="preserve"> </w:t>
      </w:r>
      <w:r w:rsidR="00821FA8" w:rsidRPr="00821FA8">
        <w:t>curcumin</w:t>
      </w:r>
      <w:r w:rsidR="00821FA8">
        <w:fldChar w:fldCharType="begin"/>
      </w:r>
      <w:r w:rsidR="00665E6D">
        <w:instrText xml:space="preserve"> ADDIN EN.CITE &lt;EndNote&gt;&lt;Cite&gt;&lt;Author&gt;Bansal&lt;/Author&gt;&lt;Year&gt;2018&lt;/Year&gt;&lt;RecNum&gt;167&lt;/RecNum&gt;&lt;DisplayText&gt;[167]&lt;/DisplayText&gt;&lt;record&gt;&lt;rec-number&gt;167&lt;/rec-number&gt;&lt;foreign-keys&gt;&lt;key app="EN" db-id="d0a0rdfrkaepzeefzw65v5fcv2tpaxwv0rd0"&gt;167&lt;/key&gt;&lt;/foreign-keys&gt;&lt;ref-type name="Journal Article"&gt;17&lt;/ref-type&gt;&lt;contributors&gt;&lt;authors&gt;&lt;author&gt;Bansal, K. K.&lt;/author&gt;&lt;author&gt;Gupta, J.&lt;/author&gt;&lt;author&gt;Rosling, A.&lt;/author&gt;&lt;author&gt;Rosenholm, J. M.&lt;/author&gt;&lt;/authors&gt;&lt;/contributors&gt;&lt;auth-address&gt;School of Pharmacy, University of Nottingham, University Park, Nottingham NG7 2RD, United Kingdom.&amp;#xD;Institute of Pharmaceutical Research, GLA University, Mathura, Uttar Pradesh 281406, India.&amp;#xD;Laboratory of Polymer Technology, Centre of Excellence in Functional Materials at Biological Interfaces, Abo Akademi University, Biskopsgatan 8, 20500 Turku, Finland.&amp;#xD;Pharmaceutical Sciences Laboratory, Faculty of Science and Engineering, Abo Akademi University, 20520 Turku, Finland.&lt;/auth-address&gt;&lt;titles&gt;&lt;title&gt;Renewable poly(delta-decalactone) based block copolymer micelles as drug delivery vehicle: in vitro and in vivo evaluation&lt;/title&gt;&lt;secondary-title&gt;Saudi Pharmaceutical Journal&lt;/secondary-title&gt;&lt;alt-title&gt;Saudi pharmaceutical journal : SPJ : the official publication of the Saudi Pharmaceutical Society&lt;/alt-title&gt;&lt;/titles&gt;&lt;periodical&gt;&lt;full-title&gt;Saudi Pharmaceutical Journal&lt;/full-title&gt;&lt;/periodical&gt;&lt;pages&gt;358-368&lt;/pages&gt;&lt;volume&gt;26&lt;/volume&gt;&lt;number&gt;3&lt;/number&gt;&lt;dates&gt;&lt;year&gt;2018&lt;/year&gt;&lt;pub-dates&gt;&lt;date&gt;Mar&lt;/date&gt;&lt;/pub-dates&gt;&lt;/dates&gt;&lt;isbn&gt;1319-0164&lt;/isbn&gt;&lt;accession-num&gt;WOS:000427445500008&lt;/accession-num&gt;&lt;urls&gt;&lt;related-urls&gt;&lt;url&gt;&amp;lt;Go to ISI&amp;gt;://WOS:000427445500008&lt;/url&gt;&lt;/related-urls&gt;&lt;/urls&gt;&lt;custom2&gt;5856948&lt;/custom2&gt;&lt;electronic-resource-num&gt;10.1016/j.jsps.2018.01.006&lt;/electronic-resource-num&gt;&lt;/record&gt;&lt;/Cite&gt;&lt;/EndNote&gt;</w:instrText>
      </w:r>
      <w:r w:rsidR="00821FA8">
        <w:fldChar w:fldCharType="separate"/>
      </w:r>
      <w:r w:rsidR="00B446BE">
        <w:rPr>
          <w:noProof/>
        </w:rPr>
        <w:t>[167]</w:t>
      </w:r>
      <w:r w:rsidR="00821FA8">
        <w:fldChar w:fldCharType="end"/>
      </w:r>
      <w:r w:rsidR="00821FA8" w:rsidRPr="00353C07">
        <w:rPr>
          <w:i/>
        </w:rPr>
        <w:t xml:space="preserve"> </w:t>
      </w:r>
      <w:r w:rsidR="00592085" w:rsidRPr="00353C07">
        <w:rPr>
          <w:i/>
        </w:rPr>
        <w:t>via</w:t>
      </w:r>
      <w:r w:rsidR="00592085" w:rsidRPr="00353C07">
        <w:t xml:space="preserve"> a nanoprecipitation method.</w:t>
      </w:r>
      <w:r w:rsidR="008D5CE7">
        <w:t xml:space="preserve"> </w:t>
      </w:r>
      <w:r w:rsidR="00F80FEB">
        <w:t>Similarly</w:t>
      </w:r>
      <w:r w:rsidR="008D5CE7">
        <w:t xml:space="preserve">, </w:t>
      </w:r>
      <w:proofErr w:type="spellStart"/>
      <w:r w:rsidR="008D5CE7" w:rsidRPr="00353C07">
        <w:t>methoxyPEG</w:t>
      </w:r>
      <w:proofErr w:type="spellEnd"/>
      <w:r w:rsidR="008D5CE7" w:rsidRPr="00353C07">
        <w:t>-</w:t>
      </w:r>
      <w:r w:rsidR="008D5CE7" w:rsidRPr="00353C07">
        <w:rPr>
          <w:i/>
        </w:rPr>
        <w:t>b</w:t>
      </w:r>
      <w:r w:rsidR="008D5CE7">
        <w:t xml:space="preserve">-poly(EB) </w:t>
      </w:r>
      <w:proofErr w:type="spellStart"/>
      <w:r w:rsidR="008D5CE7">
        <w:t>diblock</w:t>
      </w:r>
      <w:proofErr w:type="spellEnd"/>
      <w:r w:rsidR="008D5CE7">
        <w:t xml:space="preserve"> copolymers assembled </w:t>
      </w:r>
      <w:r w:rsidR="008D5CE7" w:rsidRPr="008D5CE7">
        <w:t xml:space="preserve">into </w:t>
      </w:r>
      <w:proofErr w:type="spellStart"/>
      <w:r w:rsidR="008D5CE7" w:rsidRPr="008D5CE7">
        <w:t>multimorphological</w:t>
      </w:r>
      <w:proofErr w:type="spellEnd"/>
      <w:r w:rsidR="008D5CE7" w:rsidRPr="008D5CE7">
        <w:t xml:space="preserve"> aggregates</w:t>
      </w:r>
      <w:r w:rsidR="00AD02C9">
        <w:fldChar w:fldCharType="begin"/>
      </w:r>
      <w:r w:rsidR="00665E6D">
        <w:instrText xml:space="preserve"> ADDIN EN.CITE &lt;EndNote&gt;&lt;Cite&gt;&lt;Author&gt;Chen&lt;/Author&gt;&lt;Year&gt;2015&lt;/Year&gt;&lt;RecNum&gt;165&lt;/RecNum&gt;&lt;DisplayText&gt;[165]&lt;/DisplayText&gt;&lt;record&gt;&lt;rec-number&gt;165&lt;/rec-number&gt;&lt;foreign-keys&gt;&lt;key app="EN" db-id="d0a0rdfrkaepzeefzw65v5fcv2tpaxwv0rd0"&gt;165&lt;/key&gt;&lt;/foreign-keys&gt;&lt;ref-type name="Journal Article"&gt;17&lt;/ref-type&gt;&lt;contributors&gt;&lt;authors&gt;&lt;author&gt;Chen, J. C.&lt;/author&gt;&lt;author&gt;Li, J. Z.&lt;/author&gt;&lt;author&gt;Liu, J. H.&lt;/author&gt;&lt;author&gt;Xu, L. Q.&lt;/author&gt;&lt;/authors&gt;&lt;/contributors&gt;&lt;auth-address&gt;Southwest Univ, Inst Clean Energy &amp;amp; Adv Mat, Chongqing 400715, Peoples R China&amp;#xD;Nankai Univ, State Key Lab Med Chem Biol, Tianjin 300071, Peoples R China&amp;#xD;Chongqing Key Lab Adv Mat &amp;amp; Technol Clean Energie, Chongqing 400715, Peoples R China&lt;/auth-address&gt;&lt;titles&gt;&lt;title&gt;Amphiphilic poly(ethylene glycol)-b-poly(ethylene brassylate) copolymers: One-pot synthesis, self-assembly, and controlled drug release&lt;/title&gt;&lt;secondary-title&gt;Chinese Chemical Letters&lt;/secondary-title&gt;&lt;alt-title&gt;Chinese Chem Lett&lt;/alt-title&gt;&lt;/titles&gt;&lt;periodical&gt;&lt;full-title&gt;Chinese Chemical Letters&lt;/full-title&gt;&lt;/periodical&gt;&lt;pages&gt;1319-1321&lt;/pages&gt;&lt;volume&gt;26&lt;/volume&gt;&lt;number&gt;10&lt;/number&gt;&lt;keywords&gt;&lt;keyword&gt;poly(ethylene brassylate)&lt;/keyword&gt;&lt;keyword&gt;self-assembly&lt;/keyword&gt;&lt;keyword&gt;nanoparticles&lt;/keyword&gt;&lt;keyword&gt;controlled drug release&lt;/keyword&gt;&lt;keyword&gt;ring-opening polymerization&lt;/keyword&gt;&lt;keyword&gt;delivery&lt;/keyword&gt;&lt;keyword&gt;micelles&lt;/keyword&gt;&lt;keyword&gt;vesicles&lt;/keyword&gt;&lt;/keywords&gt;&lt;dates&gt;&lt;year&gt;2015&lt;/year&gt;&lt;pub-dates&gt;&lt;date&gt;Oct&lt;/date&gt;&lt;/pub-dates&gt;&lt;/dates&gt;&lt;isbn&gt;1001-8417&lt;/isbn&gt;&lt;accession-num&gt;WOS:000364253800027&lt;/accession-num&gt;&lt;urls&gt;&lt;related-urls&gt;&lt;url&gt;&amp;lt;Go to ISI&amp;gt;://WOS:000364253800027&lt;/url&gt;&lt;/related-urls&gt;&lt;/urls&gt;&lt;electronic-resource-num&gt;10.1016/j.cclet.2015.05.050&lt;/electronic-resource-num&gt;&lt;language&gt;English&lt;/language&gt;&lt;/record&gt;&lt;/Cite&gt;&lt;/EndNote&gt;</w:instrText>
      </w:r>
      <w:r w:rsidR="00AD02C9">
        <w:fldChar w:fldCharType="separate"/>
      </w:r>
      <w:r w:rsidR="00B446BE">
        <w:rPr>
          <w:noProof/>
        </w:rPr>
        <w:t>[165]</w:t>
      </w:r>
      <w:r w:rsidR="00AD02C9">
        <w:fldChar w:fldCharType="end"/>
      </w:r>
      <w:r w:rsidR="00AD02C9">
        <w:t xml:space="preserve"> and 4-armed poly(EB)-</w:t>
      </w:r>
      <w:r w:rsidR="00AD02C9" w:rsidRPr="00117174">
        <w:rPr>
          <w:i/>
        </w:rPr>
        <w:t>b</w:t>
      </w:r>
      <w:r w:rsidR="00AD02C9">
        <w:t>-poly(PEGMA) copolymers assembled into micelles</w:t>
      </w:r>
      <w:r w:rsidR="00AD02C9">
        <w:fldChar w:fldCharType="begin">
          <w:fldData xml:space="preserve">PEVuZE5vdGU+PENpdGU+PEF1dGhvcj5DaGVuPC9BdXRob3I+PFllYXI+MjAxNjwvWWVhcj48UmVj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</w:fldData>
        </w:fldChar>
      </w:r>
      <w:r w:rsidR="00665E6D">
        <w:instrText xml:space="preserve"> ADDIN EN.CITE </w:instrText>
      </w:r>
      <w:r w:rsidR="00665E6D">
        <w:fldChar w:fldCharType="begin">
          <w:fldData xml:space="preserve">PEVuZE5vdGU+PENpdGU+PEF1dGhvcj5DaGVuPC9BdXRob3I+PFllYXI+MjAxNjwvWWVhcj48UmVj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</w:fldData>
        </w:fldChar>
      </w:r>
      <w:r w:rsidR="00665E6D">
        <w:instrText xml:space="preserve"> ADDIN EN.CITE.DATA </w:instrText>
      </w:r>
      <w:r w:rsidR="00665E6D">
        <w:fldChar w:fldCharType="end"/>
      </w:r>
      <w:r w:rsidR="00AD02C9">
        <w:fldChar w:fldCharType="separate"/>
      </w:r>
      <w:r w:rsidR="00B446BE">
        <w:rPr>
          <w:noProof/>
        </w:rPr>
        <w:t>[169]</w:t>
      </w:r>
      <w:r w:rsidR="00AD02C9">
        <w:fldChar w:fldCharType="end"/>
      </w:r>
      <w:r w:rsidR="008D5CE7">
        <w:t xml:space="preserve"> </w:t>
      </w:r>
      <w:r w:rsidR="00B7597B">
        <w:t>were reported to encapsulate and release</w:t>
      </w:r>
      <w:r w:rsidR="008D5CE7">
        <w:t xml:space="preserve"> </w:t>
      </w:r>
      <w:r w:rsidR="008D5CE7" w:rsidRPr="008D5CE7">
        <w:t>doxorubicin</w:t>
      </w:r>
      <w:r w:rsidR="008D5CE7">
        <w:t xml:space="preserve"> </w:t>
      </w:r>
      <w:r w:rsidR="008D5CE7" w:rsidRPr="00117174">
        <w:rPr>
          <w:i/>
        </w:rPr>
        <w:t>in vitro</w:t>
      </w:r>
      <w:r w:rsidR="008D5CE7">
        <w:t>.</w:t>
      </w:r>
    </w:p>
    <w:p w14:paraId="56CF85C6" w14:textId="71A12479" w:rsidR="00B7597B" w:rsidRDefault="00B7597B" w:rsidP="007137A2">
      <w:r>
        <w:t>Numerous</w:t>
      </w:r>
      <w:r w:rsidR="00F41AFF" w:rsidRPr="00353C07">
        <w:t xml:space="preserve"> microspheres prepared </w:t>
      </w:r>
      <w:r w:rsidR="00F41AFF" w:rsidRPr="00117174">
        <w:rPr>
          <w:i/>
        </w:rPr>
        <w:t>via</w:t>
      </w:r>
      <w:r w:rsidR="00F41AFF" w:rsidRPr="00353C07">
        <w:t xml:space="preserve"> </w:t>
      </w:r>
      <w:r w:rsidR="002D246E">
        <w:t>simultaneous</w:t>
      </w:r>
      <w:r w:rsidR="009F5B06">
        <w:t xml:space="preserve"> </w:t>
      </w:r>
      <w:proofErr w:type="spellStart"/>
      <w:r w:rsidR="00F41AFF" w:rsidRPr="00353C07">
        <w:t>eROP</w:t>
      </w:r>
      <w:proofErr w:type="spellEnd"/>
      <w:r w:rsidR="00F41AFF" w:rsidRPr="00353C07">
        <w:t xml:space="preserve"> </w:t>
      </w:r>
      <w:r w:rsidR="009F5B06">
        <w:t xml:space="preserve">and condensation polymerisation </w:t>
      </w:r>
      <w:r w:rsidR="00F41AFF" w:rsidRPr="00353C07">
        <w:t>have been investigated for encapsulation and drug delivery applications.</w:t>
      </w:r>
      <w:r w:rsidR="005D648B" w:rsidRPr="00353C07">
        <w:t xml:space="preserve"> </w:t>
      </w:r>
      <w:r w:rsidR="009F5B06">
        <w:t xml:space="preserve">For example, </w:t>
      </w:r>
      <w:r w:rsidR="00372233" w:rsidRPr="00353C07">
        <w:t>PPDL-</w:t>
      </w:r>
      <w:r w:rsidR="00372233" w:rsidRPr="00117174">
        <w:rPr>
          <w:i/>
        </w:rPr>
        <w:t>co</w:t>
      </w:r>
      <w:r w:rsidR="00372233" w:rsidRPr="00353C07">
        <w:t xml:space="preserve">-poly(glycolate) </w:t>
      </w:r>
      <w:r w:rsidR="00DA55E4" w:rsidRPr="00353C07">
        <w:t xml:space="preserve">nanoparticles </w:t>
      </w:r>
      <w:r w:rsidR="008B08D2" w:rsidRPr="00353C07">
        <w:t xml:space="preserve">have been </w:t>
      </w:r>
      <w:r w:rsidR="00DA55E4" w:rsidRPr="00353C07">
        <w:t xml:space="preserve">prepared </w:t>
      </w:r>
      <w:r w:rsidR="00CD4ACB">
        <w:t>using</w:t>
      </w:r>
      <w:r w:rsidR="00DA55E4" w:rsidRPr="00353C07">
        <w:t xml:space="preserve"> </w:t>
      </w:r>
      <w:r w:rsidR="00FC1E5F" w:rsidRPr="00353C07">
        <w:t xml:space="preserve">an oil-in-water </w:t>
      </w:r>
      <w:r w:rsidR="004D407F" w:rsidRPr="00353C07">
        <w:t xml:space="preserve">single </w:t>
      </w:r>
      <w:r w:rsidR="00CD4ACB">
        <w:t>emulsion system</w:t>
      </w:r>
      <w:r w:rsidR="00FC1E5F" w:rsidRPr="00353C07">
        <w:t xml:space="preserve"> with average particle sizes ranging from </w:t>
      </w:r>
      <w:r w:rsidR="004D407F" w:rsidRPr="00353C07">
        <w:t>174 nm to 190</w:t>
      </w:r>
      <w:r w:rsidR="00FC1E5F" w:rsidRPr="00353C07">
        <w:t xml:space="preserve"> nm</w:t>
      </w:r>
      <w:r w:rsidR="009F5B06">
        <w:t xml:space="preserve">, and </w:t>
      </w:r>
      <w:r w:rsidR="004D407F" w:rsidRPr="00117174">
        <w:t>poly(PDL-</w:t>
      </w:r>
      <w:r w:rsidR="004D407F" w:rsidRPr="00117174">
        <w:rPr>
          <w:i/>
        </w:rPr>
        <w:t>co</w:t>
      </w:r>
      <w:r w:rsidR="004D407F" w:rsidRPr="00117174">
        <w:t>-butylene-</w:t>
      </w:r>
      <w:r w:rsidR="004D407F" w:rsidRPr="00117174">
        <w:rPr>
          <w:i/>
        </w:rPr>
        <w:t>co</w:t>
      </w:r>
      <w:r w:rsidR="004D407F" w:rsidRPr="00117174">
        <w:t>-succinate) nanoparticles</w:t>
      </w:r>
      <w:r w:rsidR="004D407F" w:rsidRPr="00117174">
        <w:fldChar w:fldCharType="begin">
          <w:fldData xml:space="preserve">PEVuZE5vdGU+PENpdGU+PEF1dGhvcj5NYXp6b2NjaGV0dGk8L0F1dGhvcj48WWVhcj4yMDA5PC9Z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</w:fldData>
        </w:fldChar>
      </w:r>
      <w:r w:rsidR="00665E6D">
        <w:instrText xml:space="preserve"> ADDIN EN.CITE </w:instrText>
      </w:r>
      <w:r w:rsidR="00665E6D">
        <w:fldChar w:fldCharType="begin">
          <w:fldData xml:space="preserve">PEVuZE5vdGU+PENpdGU+PEF1dGhvcj5NYXp6b2NjaGV0dGk8L0F1dGhvcj48WWVhcj4yMDA5PC9Z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</w:fldData>
        </w:fldChar>
      </w:r>
      <w:r w:rsidR="00665E6D">
        <w:instrText xml:space="preserve"> ADDIN EN.CITE.DATA </w:instrText>
      </w:r>
      <w:r w:rsidR="00665E6D">
        <w:fldChar w:fldCharType="end"/>
      </w:r>
      <w:r w:rsidR="004D407F" w:rsidRPr="00117174">
        <w:fldChar w:fldCharType="separate"/>
      </w:r>
      <w:r w:rsidR="00B446BE">
        <w:rPr>
          <w:noProof/>
        </w:rPr>
        <w:t>[212, 213]</w:t>
      </w:r>
      <w:r w:rsidR="004D407F" w:rsidRPr="00117174">
        <w:fldChar w:fldCharType="end"/>
      </w:r>
      <w:r w:rsidR="004D407F" w:rsidRPr="00117174">
        <w:t xml:space="preserve"> prepared </w:t>
      </w:r>
      <w:r w:rsidR="004D407F" w:rsidRPr="00117174">
        <w:rPr>
          <w:i/>
        </w:rPr>
        <w:t>via</w:t>
      </w:r>
      <w:r w:rsidR="004D407F" w:rsidRPr="00117174">
        <w:t xml:space="preserve"> </w:t>
      </w:r>
      <w:r w:rsidR="009F5B06">
        <w:t>a similar</w:t>
      </w:r>
      <w:r w:rsidR="004D407F" w:rsidRPr="00117174">
        <w:t xml:space="preserve"> </w:t>
      </w:r>
      <w:r w:rsidR="00592085">
        <w:t>method</w:t>
      </w:r>
      <w:r w:rsidR="004D407F" w:rsidRPr="00117174">
        <w:t xml:space="preserve"> were </w:t>
      </w:r>
      <w:r w:rsidR="00CD4ACB">
        <w:t>reported</w:t>
      </w:r>
      <w:r w:rsidR="004D407F" w:rsidRPr="00117174">
        <w:t xml:space="preserve"> to deliver </w:t>
      </w:r>
      <w:proofErr w:type="spellStart"/>
      <w:r w:rsidR="004D407F" w:rsidRPr="00117174">
        <w:t>camptothecin</w:t>
      </w:r>
      <w:proofErr w:type="spellEnd"/>
      <w:r w:rsidR="004D407F" w:rsidRPr="00117174">
        <w:t xml:space="preserve"> to tumour cells </w:t>
      </w:r>
      <w:r w:rsidR="004D407F" w:rsidRPr="00117174">
        <w:rPr>
          <w:i/>
        </w:rPr>
        <w:t>in vivo</w:t>
      </w:r>
      <w:r w:rsidR="004D407F" w:rsidRPr="00117174">
        <w:t xml:space="preserve"> following intravenous administration</w:t>
      </w:r>
      <w:r w:rsidR="00CD4ACB" w:rsidRPr="00CD4ACB">
        <w:t xml:space="preserve"> (Figure </w:t>
      </w:r>
      <w:r w:rsidR="00D5415B" w:rsidRPr="00CD4ACB">
        <w:t>1</w:t>
      </w:r>
      <w:r w:rsidR="00D5415B">
        <w:t>4</w:t>
      </w:r>
      <w:r w:rsidR="004D407F" w:rsidRPr="00117174">
        <w:t>).</w:t>
      </w:r>
      <w:r w:rsidR="004D407F" w:rsidRPr="00117174">
        <w:fldChar w:fldCharType="begin"/>
      </w:r>
      <w:r w:rsidR="00665E6D">
        <w:instrText xml:space="preserve"> ADDIN EN.CITE &lt;EndNote&gt;&lt;Cite&gt;&lt;Author&gt;Liu&lt;/Author&gt;&lt;Year&gt;2009&lt;/Year&gt;&lt;RecNum&gt;213&lt;/RecNum&gt;&lt;DisplayText&gt;[213]&lt;/DisplayText&gt;&lt;record&gt;&lt;rec-number&gt;213&lt;/rec-number&gt;&lt;foreign-keys&gt;&lt;key app="EN" db-id="d0a0rdfrkaepzeefzw65v5fcv2tpaxwv0rd0"&gt;213&lt;/key&gt;&lt;/foreign-keys&gt;&lt;ref-type name="Journal Article"&gt;17&lt;/ref-type&gt;&lt;contributors&gt;&lt;authors&gt;&lt;author&gt;Liu, Jie&lt;/author&gt;&lt;author&gt;Jiang, Zhaozhong&lt;/author&gt;&lt;author&gt;Zhang, Shengmin&lt;/author&gt;&lt;author&gt;Saltzman, W. Mark&lt;/author&gt;&lt;/authors&gt;&lt;/contributors&gt;&lt;auth-address&gt;Department of Biomedical Engineering, Yale University, 55 Prospect Street, MEC 414, New Haven, CT 06511-8260, USA.&lt;/auth-address&gt;&lt;titles&gt;&lt;title&gt;Poly(ω-pentadecalactone-co-butylene-co-succinate) nanoparticles as biodegradable carriers for camptothecin delivery&lt;/title&gt;&lt;secondary-title&gt;Biomaterials&lt;/secondary-title&gt;&lt;alt-title&gt;Biomaterials&lt;/alt-title&gt;&lt;/titles&gt;&lt;periodical&gt;&lt;full-title&gt;Biomaterials&lt;/full-title&gt;&lt;/periodical&gt;&lt;alt-periodical&gt;&lt;full-title&gt;Biomaterials&lt;/full-title&gt;&lt;/alt-periodical&gt;&lt;pages&gt;5707-5719&lt;/pages&gt;&lt;volume&gt;30&lt;/volume&gt;&lt;number&gt;29&lt;/number&gt;&lt;keywords&gt;&lt;keyword&gt;Camptothecin&lt;/keyword&gt;&lt;keyword&gt;Polymer nanoparticle&lt;/keyword&gt;&lt;keyword&gt;Hydrophobic&lt;/keyword&gt;&lt;keyword&gt;Controlled release&lt;/keyword&gt;&lt;keyword&gt;Antitumor effect&lt;/keyword&gt;&lt;/keywords&gt;&lt;dates&gt;&lt;year&gt;2009&lt;/year&gt;&lt;pub-dates&gt;&lt;date&gt;2009/10/01/&lt;/date&gt;&lt;/pub-dates&gt;&lt;/dates&gt;&lt;isbn&gt;0142-9612&lt;/isbn&gt;&lt;accession-num&gt;19632718&lt;/accession-num&gt;&lt;urls&gt;&lt;related-urls&gt;&lt;url&gt;http://www.sciencedirect.com/science/article/pii/S0142961209006863&lt;/url&gt;&lt;/related-urls&gt;&lt;/urls&gt;&lt;custom2&gt;2774808&lt;/custom2&gt;&lt;electronic-resource-num&gt;https://doi.org/10.1016/j.biomaterials.2009.06.061&lt;/electronic-resource-num&gt;&lt;/record&gt;&lt;/Cite&gt;&lt;/EndNote&gt;</w:instrText>
      </w:r>
      <w:r w:rsidR="004D407F" w:rsidRPr="00117174">
        <w:fldChar w:fldCharType="separate"/>
      </w:r>
      <w:r w:rsidR="00B446BE">
        <w:rPr>
          <w:noProof/>
        </w:rPr>
        <w:t>[213]</w:t>
      </w:r>
      <w:r w:rsidR="004D407F" w:rsidRPr="00117174">
        <w:fldChar w:fldCharType="end"/>
      </w:r>
      <w:r w:rsidR="00DC3EB1">
        <w:t xml:space="preserve"> </w:t>
      </w:r>
      <w:r w:rsidRPr="00353C07">
        <w:t xml:space="preserve">The encapsulation and controlled release of ibuprofen </w:t>
      </w:r>
      <w:r>
        <w:t>from</w:t>
      </w:r>
      <w:r w:rsidRPr="00353C07">
        <w:t xml:space="preserve"> </w:t>
      </w:r>
      <w:proofErr w:type="spellStart"/>
      <w:r>
        <w:t>co</w:t>
      </w:r>
      <w:r w:rsidR="00906E6C">
        <w:t>polyester</w:t>
      </w:r>
      <w:proofErr w:type="spellEnd"/>
      <w:r w:rsidRPr="00353C07">
        <w:t xml:space="preserve"> nanospheres prepared from the copolymerisation of PDL, divinyl adipate, and propane-1</w:t>
      </w:r>
      <w:r>
        <w:t>,3-diol or glycerol have</w:t>
      </w:r>
      <w:r w:rsidRPr="00353C07">
        <w:t xml:space="preserve"> also been evaluated.</w:t>
      </w:r>
      <w:r w:rsidRPr="00353C07">
        <w:fldChar w:fldCharType="begin"/>
      </w:r>
      <w:r w:rsidR="00665E6D">
        <w:instrText xml:space="preserve"> ADDIN EN.CITE &lt;EndNote&gt;&lt;Cite&gt;&lt;Author&gt;Thompson&lt;/Author&gt;&lt;Year&gt;2007&lt;/Year&gt;&lt;RecNum&gt;198&lt;/RecNum&gt;&lt;DisplayText&gt;[198]&lt;/DisplayText&gt;&lt;record&gt;&lt;rec-number&gt;198&lt;/rec-number&gt;&lt;foreign-keys&gt;&lt;key app="EN" db-id="d0a0rdfrkaepzeefzw65v5fcv2tpaxwv0rd0"&gt;198&lt;/key&gt;&lt;/foreign-keys&gt;&lt;ref-type name="Journal Article"&gt;17&lt;/ref-type&gt;&lt;contributors&gt;&lt;authors&gt;&lt;author&gt;Thompson, C. J.&lt;/author&gt;&lt;author&gt;Hansford, D.&lt;/author&gt;&lt;author&gt;Higgins, S.&lt;/author&gt;&lt;author&gt;Rostron, C.&lt;/author&gt;&lt;author&gt;Hutcheon, G. A.&lt;/author&gt;&lt;author&gt;Munday, D. L.&lt;/author&gt;&lt;/authors&gt;&lt;/contributors&gt;&lt;auth-address&gt;School of Pharmacy, The Robert Gordon University, Aberdeen AB10 1FR, United Kingdom.&lt;/auth-address&gt;&lt;titles&gt;&lt;title&gt;Evaluation of ibuprofen-loaded microspheres prepared from novel copolyesters&lt;/title&gt;&lt;secondary-title&gt;International Journal of Pharmaceutics&lt;/secondary-title&gt;&lt;alt-title&gt;International journal of pharmaceutics&lt;/alt-title&gt;&lt;/titles&gt;&lt;periodical&gt;&lt;full-title&gt;International Journal of Pharmaceutics&lt;/full-title&gt;&lt;/periodical&gt;&lt;alt-periodical&gt;&lt;full-title&gt;International Journal of Pharmaceutics&lt;/full-title&gt;&lt;/alt-periodical&gt;&lt;pages&gt;53-61&lt;/pages&gt;&lt;volume&gt;329&lt;/volume&gt;&lt;number&gt;1&lt;/number&gt;&lt;keywords&gt;&lt;keyword&gt;Polyesters&lt;/keyword&gt;&lt;keyword&gt;Microspheres&lt;/keyword&gt;&lt;keyword&gt;Emulsion solvent evaporation&lt;/keyword&gt;&lt;keyword&gt;Manufacturing parameters&lt;/keyword&gt;&lt;/keywords&gt;&lt;dates&gt;&lt;year&gt;2007&lt;/year&gt;&lt;pub-dates&gt;&lt;date&gt;2007/02/01/&lt;/date&gt;&lt;/pub-dates&gt;&lt;/dates&gt;&lt;isbn&gt;0378-5173&lt;/isbn&gt;&lt;accession-num&gt;16996707&lt;/accession-num&gt;&lt;urls&gt;&lt;related-urls&gt;&lt;url&gt;http://www.sciencedirect.com/science/article/pii/S0378517306006880&lt;/url&gt;&lt;/related-urls&gt;&lt;/urls&gt;&lt;electronic-resource-num&gt;https://doi.org/10.1016/j.ijpharm.2006.08.019&lt;/electronic-resource-num&gt;&lt;/record&gt;&lt;/Cite&gt;&lt;/EndNote&gt;</w:instrText>
      </w:r>
      <w:r w:rsidRPr="00353C07">
        <w:fldChar w:fldCharType="separate"/>
      </w:r>
      <w:r w:rsidR="00B446BE">
        <w:rPr>
          <w:noProof/>
        </w:rPr>
        <w:t>[198]</w:t>
      </w:r>
      <w:r w:rsidRPr="00353C07">
        <w:fldChar w:fldCharType="end"/>
      </w:r>
      <w:r w:rsidRPr="00353C07">
        <w:t xml:space="preserve"> </w:t>
      </w:r>
      <w:r w:rsidR="00C5588E">
        <w:t>Interestingly</w:t>
      </w:r>
      <w:r w:rsidR="00AB1B9A">
        <w:t xml:space="preserve">, the efficacy of </w:t>
      </w:r>
      <w:r w:rsidR="00AB1B9A" w:rsidRPr="00AB1B9A">
        <w:t>doxorubicin</w:t>
      </w:r>
      <w:r w:rsidR="00AB1B9A">
        <w:t xml:space="preserve">-loaded </w:t>
      </w:r>
      <w:r w:rsidR="00AB1B9A" w:rsidRPr="00AB1B9A">
        <w:t>PEGylated poly(PDL-</w:t>
      </w:r>
      <w:r w:rsidR="00AB1B9A" w:rsidRPr="00117174">
        <w:rPr>
          <w:i/>
        </w:rPr>
        <w:t>co</w:t>
      </w:r>
      <w:r w:rsidR="00AB1B9A" w:rsidRPr="00AB1B9A">
        <w:t>-butylene-</w:t>
      </w:r>
      <w:r w:rsidR="00AB1B9A" w:rsidRPr="00117174">
        <w:rPr>
          <w:i/>
        </w:rPr>
        <w:t>co</w:t>
      </w:r>
      <w:r w:rsidR="00AB1B9A" w:rsidRPr="00AB1B9A">
        <w:t>-3,3’-</w:t>
      </w:r>
      <w:r w:rsidR="00AB1B9A">
        <w:t xml:space="preserve">dithiodipropionate) </w:t>
      </w:r>
      <w:proofErr w:type="spellStart"/>
      <w:r w:rsidR="00AB1B9A">
        <w:lastRenderedPageBreak/>
        <w:t>co</w:t>
      </w:r>
      <w:r w:rsidR="00906E6C">
        <w:t>polyester</w:t>
      </w:r>
      <w:proofErr w:type="spellEnd"/>
      <w:r w:rsidR="00AB1B9A">
        <w:t xml:space="preserve"> micelles was determined to </w:t>
      </w:r>
      <w:r>
        <w:t xml:space="preserve">be </w:t>
      </w:r>
      <w:r w:rsidR="00AB1B9A">
        <w:t xml:space="preserve">enhanced </w:t>
      </w:r>
      <w:r w:rsidR="00AA67F3">
        <w:t xml:space="preserve">against HepG2 cancer cells by intracellular glutathione </w:t>
      </w:r>
      <w:r w:rsidR="00AB1B9A">
        <w:t>following internalisation of the micelles by the cells</w:t>
      </w:r>
      <w:r w:rsidR="00AB1B9A" w:rsidRPr="00AB1B9A">
        <w:rPr>
          <w:i/>
        </w:rPr>
        <w:t xml:space="preserve"> </w:t>
      </w:r>
      <w:r w:rsidR="00AB1B9A" w:rsidRPr="005A271C">
        <w:rPr>
          <w:i/>
        </w:rPr>
        <w:t>in vitro</w:t>
      </w:r>
      <w:r w:rsidR="00AB1B9A">
        <w:t>.</w:t>
      </w:r>
      <w:r w:rsidR="00AB1B9A">
        <w:fldChar w:fldCharType="begin">
          <w:fldData xml:space="preserve">PEVuZE5vdGU+PENpdGU+PEF1dGhvcj5MaXU8L0F1dGhvcj48WWVhcj4yMDE1PC9ZZWFyPjxSZWNO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</w:fldData>
        </w:fldChar>
      </w:r>
      <w:r w:rsidR="00665E6D">
        <w:instrText xml:space="preserve"> ADDIN EN.CITE </w:instrText>
      </w:r>
      <w:r w:rsidR="00665E6D">
        <w:fldChar w:fldCharType="begin">
          <w:fldData xml:space="preserve">PEVuZE5vdGU+PENpdGU+PEF1dGhvcj5MaXU8L0F1dGhvcj48WWVhcj4yMDE1PC9ZZWFyPjxSZWNO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</w:fldData>
        </w:fldChar>
      </w:r>
      <w:r w:rsidR="00665E6D">
        <w:instrText xml:space="preserve"> ADDIN EN.CITE.DATA </w:instrText>
      </w:r>
      <w:r w:rsidR="00665E6D">
        <w:fldChar w:fldCharType="end"/>
      </w:r>
      <w:r w:rsidR="00AB1B9A">
        <w:fldChar w:fldCharType="separate"/>
      </w:r>
      <w:r w:rsidR="00B446BE">
        <w:rPr>
          <w:noProof/>
        </w:rPr>
        <w:t>[217]</w:t>
      </w:r>
      <w:r w:rsidR="00AB1B9A">
        <w:fldChar w:fldCharType="end"/>
      </w:r>
      <w:r w:rsidR="00AB1B9A">
        <w:t xml:space="preserve"> </w:t>
      </w:r>
    </w:p>
    <w:p w14:paraId="5A18BA5F" w14:textId="1E9019FE" w:rsidR="005F2924" w:rsidRPr="00390549" w:rsidRDefault="00024361">
      <w:r w:rsidRPr="001466B5">
        <w:t>PDL-</w:t>
      </w:r>
      <w:r w:rsidRPr="001466B5">
        <w:rPr>
          <w:i/>
        </w:rPr>
        <w:t>co</w:t>
      </w:r>
      <w:r w:rsidR="0043489C">
        <w:t xml:space="preserve">-(glycerol adipate), </w:t>
      </w:r>
      <w:r w:rsidR="0043489C" w:rsidRPr="0043489C">
        <w:t>PEG-</w:t>
      </w:r>
      <w:r w:rsidR="0043489C" w:rsidRPr="00117174">
        <w:rPr>
          <w:i/>
        </w:rPr>
        <w:t>co</w:t>
      </w:r>
      <w:r w:rsidR="0043489C" w:rsidRPr="0043489C">
        <w:t>-(</w:t>
      </w:r>
      <w:r w:rsidR="00163585">
        <w:t>PDL-</w:t>
      </w:r>
      <w:r w:rsidR="00163585" w:rsidRPr="00117174">
        <w:rPr>
          <w:i/>
        </w:rPr>
        <w:t>co</w:t>
      </w:r>
      <w:r w:rsidR="00163585">
        <w:t>-</w:t>
      </w:r>
      <w:r w:rsidR="0043489C" w:rsidRPr="0043489C">
        <w:t>glycerol adipate)</w:t>
      </w:r>
      <w:r w:rsidR="0043489C">
        <w:t xml:space="preserve">, and </w:t>
      </w:r>
      <w:proofErr w:type="spellStart"/>
      <w:r w:rsidR="0043489C">
        <w:t>methoxy</w:t>
      </w:r>
      <w:r w:rsidR="0043489C" w:rsidRPr="00353C07">
        <w:t>PEG</w:t>
      </w:r>
      <w:proofErr w:type="spellEnd"/>
      <w:r w:rsidR="0043489C" w:rsidRPr="00353C07">
        <w:t>-</w:t>
      </w:r>
      <w:r w:rsidR="0043489C" w:rsidRPr="00A31CF9">
        <w:rPr>
          <w:i/>
        </w:rPr>
        <w:t>co</w:t>
      </w:r>
      <w:r w:rsidR="00163585">
        <w:t>-</w:t>
      </w:r>
      <w:r w:rsidR="0043489C" w:rsidRPr="00353C07">
        <w:t>(</w:t>
      </w:r>
      <w:r w:rsidR="00163585">
        <w:t>PDL-</w:t>
      </w:r>
      <w:r w:rsidR="00163585" w:rsidRPr="00FE01DB">
        <w:rPr>
          <w:i/>
        </w:rPr>
        <w:t>co</w:t>
      </w:r>
      <w:r w:rsidR="00163585">
        <w:t>-</w:t>
      </w:r>
      <w:r w:rsidR="00163585" w:rsidRPr="0043489C">
        <w:t>glycerol adipate</w:t>
      </w:r>
      <w:r w:rsidR="0043489C" w:rsidRPr="00353C07">
        <w:t>)</w:t>
      </w:r>
      <w:r w:rsidR="0043489C">
        <w:t xml:space="preserve"> </w:t>
      </w:r>
      <w:proofErr w:type="spellStart"/>
      <w:r w:rsidRPr="001466B5">
        <w:t>co</w:t>
      </w:r>
      <w:r w:rsidR="00906E6C">
        <w:t>polyester</w:t>
      </w:r>
      <w:proofErr w:type="spellEnd"/>
      <w:r w:rsidRPr="001466B5">
        <w:t xml:space="preserve"> nanoparticles have </w:t>
      </w:r>
      <w:r w:rsidR="00F80FEB">
        <w:t>similarly</w:t>
      </w:r>
      <w:r w:rsidRPr="001466B5">
        <w:t xml:space="preserve"> been investigated for numerous drug delivery applications.</w:t>
      </w:r>
      <w:r w:rsidR="00F80FEB" w:rsidRPr="00117174">
        <w:fldChar w:fldCharType="begin">
          <w:fldData xml:space="preserve">PEVuZE5vdGU+PENpdGU+PEF1dGhvcj5BbGZhZ2loPC9BdXRob3I+PFllYXI+MjAxNTwvWWVhcj48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=
</w:fldData>
        </w:fldChar>
      </w:r>
      <w:r w:rsidR="00665E6D">
        <w:instrText xml:space="preserve"> ADDIN EN.CITE </w:instrText>
      </w:r>
      <w:r w:rsidR="00665E6D">
        <w:fldChar w:fldCharType="begin">
          <w:fldData xml:space="preserve">PEVuZE5vdGU+PENpdGU+PEF1dGhvcj5BbGZhZ2loPC9BdXRob3I+PFllYXI+MjAxNTwvWWVhcj48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=
</w:fldData>
        </w:fldChar>
      </w:r>
      <w:r w:rsidR="00665E6D">
        <w:instrText xml:space="preserve"> ADDIN EN.CITE.DATA </w:instrText>
      </w:r>
      <w:r w:rsidR="00665E6D">
        <w:fldChar w:fldCharType="end"/>
      </w:r>
      <w:r w:rsidR="00F80FEB" w:rsidRPr="00117174">
        <w:fldChar w:fldCharType="separate"/>
      </w:r>
      <w:r w:rsidR="00B446BE">
        <w:rPr>
          <w:noProof/>
        </w:rPr>
        <w:t>[199-205, 207-210]</w:t>
      </w:r>
      <w:r w:rsidR="00F80FEB" w:rsidRPr="00117174">
        <w:fldChar w:fldCharType="end"/>
      </w:r>
      <w:r w:rsidR="00F80FEB">
        <w:t xml:space="preserve"> For example, bovine serum albumin adsorbed PDL-</w:t>
      </w:r>
      <w:r w:rsidR="00F80FEB" w:rsidRPr="00117174">
        <w:rPr>
          <w:i/>
        </w:rPr>
        <w:t>co</w:t>
      </w:r>
      <w:r w:rsidR="00F80FEB">
        <w:t xml:space="preserve">-(glycerol adipate) </w:t>
      </w:r>
      <w:proofErr w:type="spellStart"/>
      <w:r w:rsidR="00F80FEB">
        <w:t>co</w:t>
      </w:r>
      <w:r w:rsidR="00906E6C">
        <w:t>polyester</w:t>
      </w:r>
      <w:proofErr w:type="spellEnd"/>
      <w:r w:rsidR="00F80FEB">
        <w:t xml:space="preserve"> nanoparticles with </w:t>
      </w:r>
      <w:r w:rsidR="00F80FEB" w:rsidRPr="00117174">
        <w:rPr>
          <w:i/>
        </w:rPr>
        <w:t>L</w:t>
      </w:r>
      <w:r w:rsidR="00F80FEB">
        <w:t xml:space="preserve">-leucine micro-carriers were investigated for vaccine delivery applications </w:t>
      </w:r>
      <w:r w:rsidR="00F80FEB" w:rsidRPr="00117174">
        <w:rPr>
          <w:i/>
        </w:rPr>
        <w:t>via</w:t>
      </w:r>
      <w:r w:rsidR="00F80FEB">
        <w:t xml:space="preserve"> dry powder inhalation.</w:t>
      </w:r>
      <w:r w:rsidR="00F80FEB">
        <w:fldChar w:fldCharType="begin">
          <w:fldData xml:space="preserve">PEVuZE5vdGU+PENpdGU+PEF1dGhvcj5LdW5kYTwvQXV0aG9yPjxZZWFyPjIwMTU8L1llYXI+PFJl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</w:fldData>
        </w:fldChar>
      </w:r>
      <w:r w:rsidR="00665E6D">
        <w:instrText xml:space="preserve"> ADDIN EN.CITE </w:instrText>
      </w:r>
      <w:r w:rsidR="00665E6D">
        <w:fldChar w:fldCharType="begin">
          <w:fldData xml:space="preserve">PEVuZE5vdGU+PENpdGU+PEF1dGhvcj5LdW5kYTwvQXV0aG9yPjxZZWFyPjIwMTU8L1llYXI+PFJl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</w:fldData>
        </w:fldChar>
      </w:r>
      <w:r w:rsidR="00665E6D">
        <w:instrText xml:space="preserve"> ADDIN EN.CITE.DATA </w:instrText>
      </w:r>
      <w:r w:rsidR="00665E6D">
        <w:fldChar w:fldCharType="end"/>
      </w:r>
      <w:r w:rsidR="00F80FEB">
        <w:fldChar w:fldCharType="separate"/>
      </w:r>
      <w:r w:rsidR="00B446BE">
        <w:rPr>
          <w:noProof/>
        </w:rPr>
        <w:t>[206]</w:t>
      </w:r>
      <w:r w:rsidR="00F80FEB">
        <w:fldChar w:fldCharType="end"/>
      </w:r>
      <w:r w:rsidR="008F2F0D">
        <w:t xml:space="preserve"> </w:t>
      </w:r>
      <w:r w:rsidR="00E93410" w:rsidRPr="00353C07">
        <w:t>Furthermore, α-chymotrypsin and DNase I loaded PEG-</w:t>
      </w:r>
      <w:r w:rsidR="00E93410" w:rsidRPr="00117174">
        <w:rPr>
          <w:i/>
        </w:rPr>
        <w:t>co</w:t>
      </w:r>
      <w:r w:rsidR="00E93410" w:rsidRPr="00353C07">
        <w:t>-(glycerol adipate-</w:t>
      </w:r>
      <w:r w:rsidR="00E93410" w:rsidRPr="00117174">
        <w:rPr>
          <w:i/>
        </w:rPr>
        <w:t>co</w:t>
      </w:r>
      <w:r w:rsidR="00E93410" w:rsidRPr="00353C07">
        <w:t xml:space="preserve">-PDL) microparticles prepared </w:t>
      </w:r>
      <w:r w:rsidR="00E93410" w:rsidRPr="00117174">
        <w:rPr>
          <w:i/>
        </w:rPr>
        <w:t>via</w:t>
      </w:r>
      <w:r w:rsidR="00E93410" w:rsidRPr="00353C07">
        <w:t xml:space="preserve"> spray drying from double emulsion were investigated </w:t>
      </w:r>
      <w:r w:rsidR="006D368B" w:rsidRPr="00117174">
        <w:t>as a potential</w:t>
      </w:r>
      <w:r w:rsidR="00E93410" w:rsidRPr="00353C07">
        <w:t xml:space="preserve"> dr</w:t>
      </w:r>
      <w:r w:rsidR="006D368B" w:rsidRPr="00117174">
        <w:t>y powder inhalation treatment for</w:t>
      </w:r>
      <w:r w:rsidR="00E93410" w:rsidRPr="00353C07">
        <w:t xml:space="preserve"> local pulmonary diseases.</w:t>
      </w:r>
      <w:r w:rsidR="00E93410" w:rsidRPr="00353C07">
        <w:fldChar w:fldCharType="begin"/>
      </w:r>
      <w:r w:rsidR="00665E6D">
        <w:instrText xml:space="preserve"> ADDIN EN.CITE &lt;EndNote&gt;&lt;Cite&gt;&lt;Author&gt;Tawfeek&lt;/Author&gt;&lt;Year&gt;2013&lt;/Year&gt;&lt;RecNum&gt;209&lt;/RecNum&gt;&lt;DisplayText&gt;[209]&lt;/DisplayText&gt;&lt;record&gt;&lt;rec-number&gt;209&lt;/rec-number&gt;&lt;foreign-keys&gt;&lt;key app="EN" db-id="d0a0rdfrkaepzeefzw65v5fcv2tpaxwv0rd0"&gt;209&lt;/key&gt;&lt;/foreign-keys&gt;&lt;ref-type name="Journal Article"&gt;17&lt;/ref-type&gt;&lt;contributors&gt;&lt;authors&gt;&lt;author&gt;Tawfeek, Hesham M.&lt;/author&gt;&lt;author&gt;Evans, Andrew R.&lt;/author&gt;&lt;author&gt;Iftikhar, Abid&lt;/author&gt;&lt;author&gt;Mohammed, Afzal R.&lt;/author&gt;&lt;author&gt;Shabir, Anjum&lt;/author&gt;&lt;author&gt;Somavarapu, Satyanarayana&lt;/author&gt;&lt;author&gt;Hutcheon, Gillian A.&lt;/author&gt;&lt;author&gt;Saleem, Imran Y.&lt;/author&gt;&lt;/authors&gt;&lt;/contributors&gt;&lt;auth-address&gt;School of Pharmacy &amp;amp; Biomolecular Sciences, Liverpool John Moores University, Liverpool, UK.&lt;/auth-address&gt;&lt;titles&gt;&lt;title&gt;Dry powder inhalation of macromolecules using novel PEG-co-polyester microparticle carriers&lt;/title&gt;&lt;secondary-title&gt;International Journal of Pharmaceutics&lt;/secondary-title&gt;&lt;alt-title&gt;International journal of pharmaceutics&lt;/alt-title&gt;&lt;/titles&gt;&lt;periodical&gt;&lt;full-title&gt;International Journal of Pharmaceutics&lt;/full-title&gt;&lt;/periodical&gt;&lt;alt-periodical&gt;&lt;full-title&gt;International Journal of Pharmaceutics&lt;/full-title&gt;&lt;/alt-periodical&gt;&lt;pages&gt;611-619&lt;/pages&gt;&lt;volume&gt;441&lt;/volume&gt;&lt;number&gt;1&lt;/number&gt;&lt;keywords&gt;&lt;keyword&gt;Microparticles&lt;/keyword&gt;&lt;keyword&gt;Pulmonary drug delivery&lt;/keyword&gt;&lt;keyword&gt;Macromolecules&lt;/keyword&gt;&lt;keyword&gt;Polyester polymer&lt;/keyword&gt;&lt;keyword&gt;Dry powder inhalation&lt;/keyword&gt;&lt;/keywords&gt;&lt;dates&gt;&lt;year&gt;2013&lt;/year&gt;&lt;pub-dates&gt;&lt;date&gt;2013/01/30/&lt;/date&gt;&lt;/pub-dates&gt;&lt;/dates&gt;&lt;isbn&gt;0378-5173&lt;/isbn&gt;&lt;accession-num&gt;23124106&lt;/accession-num&gt;&lt;urls&gt;&lt;related-urls&gt;&lt;url&gt;http://www.sciencedirect.com/science/article/pii/S0378517312009763&lt;/url&gt;&lt;/related-urls&gt;&lt;/urls&gt;&lt;electronic-resource-num&gt;https://doi.org/10.1016/j.ijpharm.2012.10.036&lt;/electronic-resource-num&gt;&lt;/record&gt;&lt;/Cite&gt;&lt;/EndNote&gt;</w:instrText>
      </w:r>
      <w:r w:rsidR="00E93410" w:rsidRPr="00353C07">
        <w:fldChar w:fldCharType="separate"/>
      </w:r>
      <w:r w:rsidR="00B446BE">
        <w:rPr>
          <w:noProof/>
        </w:rPr>
        <w:t>[209]</w:t>
      </w:r>
      <w:r w:rsidR="00E93410" w:rsidRPr="00353C07">
        <w:fldChar w:fldCharType="end"/>
      </w:r>
      <w:r w:rsidR="00DC3EB1">
        <w:t xml:space="preserve"> </w:t>
      </w:r>
      <w:r w:rsidR="00BA400A">
        <w:t>Additionally</w:t>
      </w:r>
      <w:r w:rsidR="009F5B06">
        <w:t>, p</w:t>
      </w:r>
      <w:r w:rsidR="005C2503" w:rsidRPr="00353C07">
        <w:t>oly(amine-</w:t>
      </w:r>
      <w:r w:rsidR="005C2503" w:rsidRPr="00353C07">
        <w:rPr>
          <w:i/>
        </w:rPr>
        <w:t>co</w:t>
      </w:r>
      <w:r w:rsidR="009F5B06">
        <w:t>-ester)</w:t>
      </w:r>
      <w:r w:rsidR="005C2503" w:rsidRPr="00353C07">
        <w:t xml:space="preserve"> </w:t>
      </w:r>
      <w:r w:rsidR="00E30616" w:rsidRPr="00117174">
        <w:t xml:space="preserve">nanoparticles </w:t>
      </w:r>
      <w:r w:rsidR="005C2503" w:rsidRPr="00353C07">
        <w:t xml:space="preserve">prepared from DDL, PDL, or HDL, diethyl </w:t>
      </w:r>
      <w:proofErr w:type="spellStart"/>
      <w:r w:rsidR="005C2503" w:rsidRPr="00353C07">
        <w:t>sebacate</w:t>
      </w:r>
      <w:proofErr w:type="spellEnd"/>
      <w:r w:rsidR="005C2503" w:rsidRPr="00353C07">
        <w:t xml:space="preserve">, and </w:t>
      </w:r>
      <w:r w:rsidR="005C2503" w:rsidRPr="00353C07">
        <w:rPr>
          <w:i/>
        </w:rPr>
        <w:t>N</w:t>
      </w:r>
      <w:r w:rsidR="005C2503" w:rsidRPr="00353C07">
        <w:t>-</w:t>
      </w:r>
      <w:proofErr w:type="spellStart"/>
      <w:r w:rsidR="005C2503" w:rsidRPr="00353C07">
        <w:t>methyldiethanolamine</w:t>
      </w:r>
      <w:proofErr w:type="spellEnd"/>
      <w:r w:rsidR="005C2503" w:rsidRPr="00353C07">
        <w:t xml:space="preserve"> </w:t>
      </w:r>
      <w:r w:rsidR="00E30616" w:rsidRPr="00117174">
        <w:t xml:space="preserve">were investigated as non-viral carriers for gene transfection and copolymers containing PDL were determined to be </w:t>
      </w:r>
      <w:r w:rsidR="00E30616" w:rsidRPr="00353C07">
        <w:t xml:space="preserve">effective for luciferase gene transfection of HEK293 cells </w:t>
      </w:r>
      <w:r w:rsidR="00E30616" w:rsidRPr="00117174">
        <w:rPr>
          <w:i/>
        </w:rPr>
        <w:t>in vitro</w:t>
      </w:r>
      <w:r w:rsidR="00E30616" w:rsidRPr="00353C07">
        <w:fldChar w:fldCharType="begin"/>
      </w:r>
      <w:r w:rsidR="00665E6D">
        <w:instrText xml:space="preserve"> ADDIN EN.CITE &lt;EndNote&gt;&lt;Cite&gt;&lt;Author&gt;Voevodina&lt;/Author&gt;&lt;Year&gt;2014&lt;/Year&gt;&lt;RecNum&gt;200&lt;/RecNum&gt;&lt;DisplayText&gt;[215]&lt;/DisplayText&gt;&lt;record&gt;&lt;rec-number&gt;200&lt;/rec-number&gt;&lt;foreign-keys&gt;&lt;key app="EN" db-id="ttaxtfz55xzxzeea9t9pfdtopw0vdseapp0f"&gt;200&lt;/key&gt;&lt;/foreign-keys&gt;&lt;ref-type name="Journal Article"&gt;17&lt;/ref-type&gt;&lt;contributors&gt;&lt;authors&gt;&lt;author&gt;Voevodina, Irina&lt;/author&gt;&lt;author&gt;Scandola, Mariastella&lt;/author&gt;&lt;author&gt;Zhang, Junwei&lt;/author&gt;&lt;author&gt;Jiang, Zhaozhong&lt;/author&gt;&lt;/authors&gt;&lt;/contributors&gt;&lt;titles&gt;&lt;title&gt;Exploring the solid state properties of enzymatic poly(amine-co-ester) terpolymers to expand their applications in gene transfection&lt;/title&gt;&lt;secondary-title&gt;RSC Advances&lt;/secondary-title&gt;&lt;/titles&gt;&lt;periodical&gt;&lt;full-title&gt;RSC Advances&lt;/full-title&gt;&lt;abbr-1&gt;RSC Adv.&lt;/abbr-1&gt;&lt;/periodical&gt;&lt;pages&gt;8953-8961&lt;/pages&gt;&lt;volume&gt;4&lt;/volume&gt;&lt;number&gt;18&lt;/number&gt;&lt;dates&gt;&lt;year&gt;2014&lt;/year&gt;&lt;/dates&gt;&lt;publisher&gt;The Royal Society of Chemistry&lt;/publisher&gt;&lt;work-type&gt;10.1039/C3RA46918B&lt;/work-type&gt;&lt;urls&gt;&lt;related-urls&gt;&lt;url&gt;http://dx.doi.org/10.1039/C3RA46918B&lt;/url&gt;&lt;/related-urls&gt;&lt;/urls&gt;&lt;electronic-resource-num&gt;10.1039/C3RA46918B&lt;/electronic-resource-num&gt;&lt;/record&gt;&lt;/Cite&gt;&lt;/EndNote&gt;</w:instrText>
      </w:r>
      <w:r w:rsidR="00E30616" w:rsidRPr="00353C07">
        <w:fldChar w:fldCharType="separate"/>
      </w:r>
      <w:r w:rsidR="00B446BE">
        <w:rPr>
          <w:noProof/>
        </w:rPr>
        <w:t>[215]</w:t>
      </w:r>
      <w:r w:rsidR="00E30616" w:rsidRPr="00353C07">
        <w:fldChar w:fldCharType="end"/>
      </w:r>
      <w:r w:rsidR="00E30616" w:rsidRPr="00117174">
        <w:t xml:space="preserve"> and</w:t>
      </w:r>
      <w:r w:rsidR="005C2503" w:rsidRPr="00353C07">
        <w:t xml:space="preserve"> targeted gene</w:t>
      </w:r>
      <w:r w:rsidR="00E30616" w:rsidRPr="00117174">
        <w:t xml:space="preserve"> delivery</w:t>
      </w:r>
      <w:r w:rsidR="005C2503" w:rsidRPr="00353C07">
        <w:t xml:space="preserve"> to </w:t>
      </w:r>
      <w:r w:rsidR="002D246E" w:rsidRPr="00353C07">
        <w:t>tumour</w:t>
      </w:r>
      <w:r w:rsidR="005C2503" w:rsidRPr="00353C07">
        <w:t xml:space="preserve"> cells</w:t>
      </w:r>
      <w:r w:rsidR="005131D0" w:rsidRPr="00117174">
        <w:t xml:space="preserve"> </w:t>
      </w:r>
      <w:r w:rsidR="005C2503" w:rsidRPr="00117174">
        <w:rPr>
          <w:i/>
        </w:rPr>
        <w:t>in vivo</w:t>
      </w:r>
      <w:r w:rsidR="005C2503" w:rsidRPr="00353C07">
        <w:t>.</w:t>
      </w:r>
      <w:r w:rsidR="005C2503" w:rsidRPr="00353C07">
        <w:fldChar w:fldCharType="begin">
          <w:fldData xml:space="preserve">PEVuZE5vdGU+PENpdGU+PEF1dGhvcj5aaG91PC9BdXRob3I+PFllYXI+MjAxMTwvWWVhcj48UmVj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=
</w:fldData>
        </w:fldChar>
      </w:r>
      <w:r w:rsidR="00665E6D">
        <w:instrText xml:space="preserve"> ADDIN EN.CITE </w:instrText>
      </w:r>
      <w:r w:rsidR="00665E6D">
        <w:fldChar w:fldCharType="begin">
          <w:fldData xml:space="preserve">PEVuZE5vdGU+PENpdGU+PEF1dGhvcj5aaG91PC9BdXRob3I+PFllYXI+MjAxMTwvWWVhcj48UmVj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=
</w:fldData>
        </w:fldChar>
      </w:r>
      <w:r w:rsidR="00665E6D">
        <w:instrText xml:space="preserve"> ADDIN EN.CITE.DATA </w:instrText>
      </w:r>
      <w:r w:rsidR="00665E6D">
        <w:fldChar w:fldCharType="end"/>
      </w:r>
      <w:r w:rsidR="005C2503" w:rsidRPr="00353C07">
        <w:fldChar w:fldCharType="separate"/>
      </w:r>
      <w:r w:rsidR="00B446BE">
        <w:rPr>
          <w:noProof/>
        </w:rPr>
        <w:t>[216]</w:t>
      </w:r>
      <w:r w:rsidR="005C2503" w:rsidRPr="00353C07">
        <w:fldChar w:fldCharType="end"/>
      </w:r>
      <w:r w:rsidR="007137A2">
        <w:t xml:space="preserve"> </w:t>
      </w:r>
      <w:r w:rsidR="00BA400A">
        <w:t>Finally</w:t>
      </w:r>
      <w:r w:rsidR="007137A2">
        <w:t xml:space="preserve">, PEGylated </w:t>
      </w:r>
      <w:r w:rsidR="004E5DB9" w:rsidRPr="004E5DB9">
        <w:t>poly(amine-</w:t>
      </w:r>
      <w:r w:rsidR="004E5DB9" w:rsidRPr="00117174">
        <w:rPr>
          <w:i/>
        </w:rPr>
        <w:t>co</w:t>
      </w:r>
      <w:r w:rsidR="004E5DB9" w:rsidRPr="004E5DB9">
        <w:t>-ester)</w:t>
      </w:r>
      <w:r w:rsidR="00BA400A">
        <w:t>,</w:t>
      </w:r>
      <w:r w:rsidR="004E5DB9">
        <w:fldChar w:fldCharType="begin">
          <w:fldData xml:space="preserve">PEVuZE5vdGU+PENpdGU+PEF1dGhvcj5aaGFuZzwvQXV0aG9yPjxZZWFyPjIwMTQ8L1llYXI+PFJl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</w:fldData>
        </w:fldChar>
      </w:r>
      <w:r w:rsidR="00665E6D">
        <w:instrText xml:space="preserve"> ADDIN EN.CITE </w:instrText>
      </w:r>
      <w:r w:rsidR="00665E6D">
        <w:fldChar w:fldCharType="begin">
          <w:fldData xml:space="preserve">PEVuZE5vdGU+PENpdGU+PEF1dGhvcj5aaGFuZzwvQXV0aG9yPjxZZWFyPjIwMTQ8L1llYXI+PFJl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</w:fldData>
        </w:fldChar>
      </w:r>
      <w:r w:rsidR="00665E6D">
        <w:instrText xml:space="preserve"> ADDIN EN.CITE.DATA </w:instrText>
      </w:r>
      <w:r w:rsidR="00665E6D">
        <w:fldChar w:fldCharType="end"/>
      </w:r>
      <w:r w:rsidR="004E5DB9">
        <w:fldChar w:fldCharType="separate"/>
      </w:r>
      <w:r w:rsidR="00B446BE">
        <w:rPr>
          <w:noProof/>
        </w:rPr>
        <w:t>[222, 223]</w:t>
      </w:r>
      <w:r w:rsidR="004E5DB9">
        <w:fldChar w:fldCharType="end"/>
      </w:r>
      <w:r w:rsidR="004E5DB9" w:rsidRPr="004E5DB9">
        <w:t xml:space="preserve"> </w:t>
      </w:r>
      <w:r w:rsidR="007137A2">
        <w:t>poly(lactone-</w:t>
      </w:r>
      <w:r w:rsidR="007137A2" w:rsidRPr="00117174">
        <w:rPr>
          <w:i/>
        </w:rPr>
        <w:t>co</w:t>
      </w:r>
      <w:r w:rsidR="007137A2">
        <w:t>-β-amino ester)</w:t>
      </w:r>
      <w:r w:rsidR="00BA400A">
        <w:t>,</w:t>
      </w:r>
      <w:r w:rsidR="004E5DB9">
        <w:fldChar w:fldCharType="begin">
          <w:fldData xml:space="preserve">PEVuZE5vdGU+PENpdGU+PEF1dGhvcj5DaGVuPC9BdXRob3I+PFllYXI+MjAxNjwvWWVhcj48UmVj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</w:fldData>
        </w:fldChar>
      </w:r>
      <w:r w:rsidR="00665E6D">
        <w:instrText xml:space="preserve"> ADDIN EN.CITE </w:instrText>
      </w:r>
      <w:r w:rsidR="00665E6D">
        <w:fldChar w:fldCharType="begin">
          <w:fldData xml:space="preserve">PEVuZE5vdGU+PENpdGU+PEF1dGhvcj5DaGVuPC9BdXRob3I+PFllYXI+MjAxNjwvWWVhcj48UmVj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</w:fldData>
        </w:fldChar>
      </w:r>
      <w:r w:rsidR="00665E6D">
        <w:instrText xml:space="preserve"> ADDIN EN.CITE.DATA </w:instrText>
      </w:r>
      <w:r w:rsidR="00665E6D">
        <w:fldChar w:fldCharType="end"/>
      </w:r>
      <w:r w:rsidR="004E5DB9">
        <w:fldChar w:fldCharType="separate"/>
      </w:r>
      <w:r w:rsidR="00B446BE">
        <w:rPr>
          <w:noProof/>
        </w:rPr>
        <w:t>[225]</w:t>
      </w:r>
      <w:r w:rsidR="004E5DB9">
        <w:fldChar w:fldCharType="end"/>
      </w:r>
      <w:r w:rsidR="007137A2">
        <w:t xml:space="preserve"> </w:t>
      </w:r>
      <w:r w:rsidR="00BA400A">
        <w:t>and</w:t>
      </w:r>
      <w:r w:rsidR="00BA400A" w:rsidRPr="00BA400A">
        <w:t xml:space="preserve"> </w:t>
      </w:r>
      <w:r w:rsidR="00BA400A">
        <w:t>p</w:t>
      </w:r>
      <w:r w:rsidR="00BA400A" w:rsidRPr="00BA400A">
        <w:t>oly(amine-</w:t>
      </w:r>
      <w:r w:rsidR="00BA400A" w:rsidRPr="00117174">
        <w:rPr>
          <w:i/>
        </w:rPr>
        <w:t>co</w:t>
      </w:r>
      <w:r w:rsidR="00BA400A" w:rsidRPr="00BA400A">
        <w:t>-</w:t>
      </w:r>
      <w:proofErr w:type="spellStart"/>
      <w:r w:rsidR="00BA400A" w:rsidRPr="00BA400A">
        <w:t>disulfide</w:t>
      </w:r>
      <w:proofErr w:type="spellEnd"/>
      <w:r w:rsidR="00BA400A" w:rsidRPr="00BA400A">
        <w:t xml:space="preserve"> ester)</w:t>
      </w:r>
      <w:r w:rsidR="00BA400A">
        <w:fldChar w:fldCharType="begin"/>
      </w:r>
      <w:r w:rsidR="00665E6D">
        <w:instrText xml:space="preserve"> ADDIN EN.CITE &lt;EndNote&gt;&lt;Cite&gt;&lt;Author&gt;Chen&lt;/Author&gt;&lt;Year&gt;2017&lt;/Year&gt;&lt;RecNum&gt;224&lt;/RecNum&gt;&lt;DisplayText&gt;[224]&lt;/DisplayText&gt;&lt;record&gt;&lt;rec-number&gt;224&lt;/rec-number&gt;&lt;foreign-keys&gt;&lt;key app="EN" db-id="d0a0rdfrkaepzeefzw65v5fcv2tpaxwv0rd0"&gt;224&lt;/key&gt;&lt;/foreign-keys&gt;&lt;ref-type name="Journal Article"&gt;17&lt;/ref-type&gt;&lt;contributors&gt;&lt;authors&gt;&lt;author&gt;Chen, Y.&lt;/author&gt;&lt;author&gt;Su, M. F.&lt;/author&gt;&lt;author&gt;Li, Y. Q.&lt;/author&gt;&lt;author&gt;Gao, J. B.&lt;/author&gt;&lt;author&gt;Zhang, C.&lt;/author&gt;&lt;author&gt;Cao, Z.&lt;/author&gt;&lt;author&gt;Zhou, J. B.&lt;/author&gt;&lt;author&gt;Liu, J.&lt;/author&gt;&lt;author&gt;Jiang, Z. Z.&lt;/author&gt;&lt;/authors&gt;&lt;/contributors&gt;&lt;auth-address&gt;Department of Biomedical Engineering, School of Engineering, Sun Yat-sen University , Guangzhou, Guangdong 510006, China.&amp;#xD;Department of Neurosurgery and Department of Biomedical Engineering, Yale University , New Haven, Connecticut 06511, United States.&amp;#xD;Department of Biomedical Engineering, Molecular Innovations Center, Yale University , 600 West Campus Drive, West Haven, Connecticut 06516, United States.&lt;/auth-address&gt;&lt;titles&gt;&lt;title&gt;Enzymatic PEG-Poly(amine-co-disulfide ester) Nanoparticles as pH-and Redox-Responsive Drug Nanocarriers for Efficient Antitumor Treatment&lt;/title&gt;&lt;secondary-title&gt;Acs Applied Materials &amp;amp; Interfaces&lt;/secondary-title&gt;&lt;alt-title&gt;ACS applied materials &amp;amp; interfaces&lt;/alt-title&gt;&lt;/titles&gt;&lt;periodical&gt;&lt;full-title&gt;Acs Applied Materials &amp;amp; Interfaces&lt;/full-title&gt;&lt;/periodical&gt;&lt;alt-periodical&gt;&lt;full-title&gt;Acs Applied Materials &amp;amp; Interfaces&lt;/full-title&gt;&lt;/alt-periodical&gt;&lt;pages&gt;30519-30535&lt;/pages&gt;&lt;volume&gt;9&lt;/volume&gt;&lt;number&gt;36&lt;/number&gt;&lt;dates&gt;&lt;year&gt;2017&lt;/year&gt;&lt;pub-dates&gt;&lt;date&gt;Sep&lt;/date&gt;&lt;/pub-dates&gt;&lt;/dates&gt;&lt;isbn&gt;1944-8244&lt;/isbn&gt;&lt;accession-num&gt;WOS:000411043600030&lt;/accession-num&gt;&lt;urls&gt;&lt;related-urls&gt;&lt;url&gt;&amp;lt;Go to ISI&amp;gt;://WOS:000411043600030&lt;/url&gt;&lt;/related-urls&gt;&lt;/urls&gt;&lt;electronic-resource-num&gt;10.1021/acsami.7b10148&lt;/electronic-resource-num&gt;&lt;/record&gt;&lt;/Cite&gt;&lt;/EndNote&gt;</w:instrText>
      </w:r>
      <w:r w:rsidR="00BA400A">
        <w:fldChar w:fldCharType="separate"/>
      </w:r>
      <w:r w:rsidR="00B446BE">
        <w:rPr>
          <w:noProof/>
        </w:rPr>
        <w:t>[224]</w:t>
      </w:r>
      <w:r w:rsidR="00BA400A">
        <w:fldChar w:fldCharType="end"/>
      </w:r>
      <w:r w:rsidR="00BA400A">
        <w:t xml:space="preserve"> </w:t>
      </w:r>
      <w:r w:rsidR="007137A2">
        <w:t xml:space="preserve">block copolymer micelles </w:t>
      </w:r>
      <w:r w:rsidR="00BA400A">
        <w:t xml:space="preserve">featuring PDL </w:t>
      </w:r>
      <w:r w:rsidR="007137A2">
        <w:t xml:space="preserve">have been determined to be promising new </w:t>
      </w:r>
      <w:r w:rsidR="00BA400A">
        <w:t xml:space="preserve">pH and/or redox responsive </w:t>
      </w:r>
      <w:r w:rsidR="007137A2">
        <w:t xml:space="preserve">vectors for </w:t>
      </w:r>
      <w:r w:rsidR="00BA400A">
        <w:t xml:space="preserve">drug and </w:t>
      </w:r>
      <w:r w:rsidR="007137A2">
        <w:t>gene delivery applications.</w:t>
      </w:r>
      <w:r w:rsidR="00BA400A" w:rsidDel="004E5DB9">
        <w:t xml:space="preserve"> </w:t>
      </w:r>
    </w:p>
    <w:p w14:paraId="3AB62C55" w14:textId="2DA18856" w:rsidR="00583670" w:rsidRPr="00390549" w:rsidRDefault="00E065BD" w:rsidP="00117174">
      <w:pPr>
        <w:pStyle w:val="Image"/>
        <w:spacing w:after="240"/>
      </w:pPr>
      <w:r>
        <w:rPr>
          <w:noProof/>
          <w:lang w:val="en-IE" w:eastAsia="en-IE"/>
        </w:rPr>
        <w:drawing>
          <wp:inline distT="0" distB="0" distL="0" distR="0" wp14:anchorId="28F82382" wp14:editId="446DD04F">
            <wp:extent cx="1841922" cy="14688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s2.0-S0014305711000231-gr4.jpg"/>
                    <pic:cNvPicPr/>
                  </pic:nvPicPr>
                  <pic:blipFill>
                    <a:blip r:embed="rId47">
                      <a:extLst>
                        <a:ext uri="{28A0092B-C50C-407E-A947-70E740481C1C}">
                          <a14:useLocalDpi xmlns:a14="http://schemas.microsoft.com/office/drawing/2010/main" val="0"/>
                        </a:ext>
                      </a:extLst>
                    </a:blip>
                    <a:stretch>
                      <a:fillRect/>
                    </a:stretch>
                  </pic:blipFill>
                  <pic:spPr>
                    <a:xfrm>
                      <a:off x="0" y="0"/>
                      <a:ext cx="1841922" cy="1468800"/>
                    </a:xfrm>
                    <a:prstGeom prst="rect">
                      <a:avLst/>
                    </a:prstGeom>
                  </pic:spPr>
                </pic:pic>
              </a:graphicData>
            </a:graphic>
          </wp:inline>
        </w:drawing>
      </w:r>
      <w:r w:rsidR="00B45133" w:rsidRPr="00390549">
        <w:rPr>
          <w:noProof/>
          <w:lang w:val="en-IE" w:eastAsia="en-IE"/>
        </w:rPr>
        <w:drawing>
          <wp:inline distT="0" distB="0" distL="0" distR="0" wp14:anchorId="78B2E8B6" wp14:editId="209F4862">
            <wp:extent cx="2473200" cy="1469488"/>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2473200" cy="1469488"/>
                    </a:xfrm>
                    <a:prstGeom prst="rect">
                      <a:avLst/>
                    </a:prstGeom>
                    <a:noFill/>
                  </pic:spPr>
                </pic:pic>
              </a:graphicData>
            </a:graphic>
          </wp:inline>
        </w:drawing>
      </w:r>
    </w:p>
    <w:p w14:paraId="425263EE" w14:textId="13579049" w:rsidR="00B45133" w:rsidRPr="00390549" w:rsidRDefault="00583670" w:rsidP="004C775A">
      <w:pPr>
        <w:pStyle w:val="Caption"/>
        <w:ind w:right="851"/>
      </w:pPr>
      <w:bookmarkStart w:id="17" w:name="_Ref485593043"/>
      <w:r w:rsidRPr="004C775A">
        <w:rPr>
          <w:b/>
        </w:rPr>
        <w:t xml:space="preserve">Figure </w:t>
      </w:r>
      <w:bookmarkEnd w:id="17"/>
      <w:r w:rsidR="00D5415B" w:rsidRPr="004C775A">
        <w:rPr>
          <w:b/>
        </w:rPr>
        <w:t>14</w:t>
      </w:r>
      <w:r w:rsidR="00D5415B" w:rsidRPr="004C775A">
        <w:t xml:space="preserve"> </w:t>
      </w:r>
      <w:r w:rsidR="00B45133" w:rsidRPr="004C775A">
        <w:t xml:space="preserve">SEM micrograph of </w:t>
      </w:r>
      <w:r w:rsidR="007B29E9">
        <w:t>p</w:t>
      </w:r>
      <w:r w:rsidR="007B29E9" w:rsidRPr="004C775A">
        <w:t>oly</w:t>
      </w:r>
      <w:r w:rsidR="00B45133" w:rsidRPr="004C775A">
        <w:t>(PDL-</w:t>
      </w:r>
      <w:r w:rsidR="00B45133" w:rsidRPr="004C775A">
        <w:rPr>
          <w:i/>
        </w:rPr>
        <w:t>co</w:t>
      </w:r>
      <w:r w:rsidR="00B45133" w:rsidRPr="004C775A">
        <w:t>-butylene-</w:t>
      </w:r>
      <w:r w:rsidR="00B45133" w:rsidRPr="004C775A">
        <w:rPr>
          <w:i/>
        </w:rPr>
        <w:t>co</w:t>
      </w:r>
      <w:r w:rsidR="00B45133" w:rsidRPr="004C775A">
        <w:t xml:space="preserve">-succinate) copolymer (20 </w:t>
      </w:r>
      <w:proofErr w:type="spellStart"/>
      <w:r w:rsidR="00935533">
        <w:t>mol</w:t>
      </w:r>
      <w:proofErr w:type="spellEnd"/>
      <w:r w:rsidR="00B45133" w:rsidRPr="004C775A">
        <w:t>% PDL) nanoparticles (187 ± 37 nm; Scale bar:</w:t>
      </w:r>
      <w:r w:rsidR="003E30CE" w:rsidRPr="004C775A">
        <w:t xml:space="preserve"> </w:t>
      </w:r>
      <w:r w:rsidR="00B45133" w:rsidRPr="004C775A">
        <w:t>1 µm; right)</w:t>
      </w:r>
      <w:r w:rsidR="00247438" w:rsidRPr="004C775A">
        <w:fldChar w:fldCharType="begin"/>
      </w:r>
      <w:r w:rsidR="00665E6D" w:rsidRPr="004C775A">
        <w:instrText xml:space="preserve"> ADDIN EN.CITE &lt;EndNote&gt;&lt;Cite&gt;&lt;Author&gt;Mazzocchetti&lt;/Author&gt;&lt;Year&gt;2009&lt;/Year&gt;&lt;RecNum&gt;75&lt;/RecNum&gt;&lt;DisplayText&gt;[212]&lt;/DisplayText&gt;&lt;record&gt;&lt;rec-number&gt;75&lt;/rec-number&gt;&lt;foreign-keys&gt;&lt;key app="EN" db-id="ttaxtfz55xzxzeea9t9pfdtopw0vdseapp0f"&gt;75&lt;/key&gt;&lt;/foreign-keys&gt;&lt;ref-type name="Journal Article"&gt;17&lt;/ref-type&gt;&lt;contributors&gt;&lt;authors&gt;&lt;author&gt;Mazzocchetti, Laura&lt;/author&gt;&lt;author&gt;Scandola, Mariastella&lt;/author&gt;&lt;author&gt;Jiang, Zhaozhong&lt;/author&gt;&lt;/authors&gt;&lt;/contributors&gt;&lt;titles&gt;&lt;title&gt;Enzymatic Synthesis and Structural and Thermal Properties of Poly(ω-pentadecalactone-co-butylene-co-succinate)&lt;/title&gt;&lt;secondary-title&gt;Macromolecules&lt;/secondary-title&gt;&lt;/titles&gt;&lt;periodical&gt;&lt;full-title&gt;Macromolecules&lt;/full-title&gt;&lt;/periodical&gt;&lt;pages&gt;7811-7819&lt;/pages&gt;&lt;volume&gt;42&lt;/volume&gt;&lt;number&gt;20&lt;/number&gt;&lt;dates&gt;&lt;year&gt;2009&lt;/year&gt;&lt;pub-dates&gt;&lt;date&gt;2009/10/27&lt;/date&gt;&lt;/pub-dates&gt;&lt;/dates&gt;&lt;publisher&gt;American Chemical Society&lt;/publisher&gt;&lt;isbn&gt;0024-9297&lt;/isbn&gt;&lt;urls&gt;&lt;related-urls&gt;&lt;url&gt;http://dx.doi.org/10.1021/ma901338v&lt;/url&gt;&lt;/related-urls&gt;&lt;/urls&gt;&lt;electronic-resource-num&gt;10.1021/ma901338v&lt;/electronic-resource-num&gt;&lt;access-date&gt;2013/12/05&lt;/access-date&gt;&lt;/record&gt;&lt;/Cite&gt;&lt;/EndNote&gt;</w:instrText>
      </w:r>
      <w:r w:rsidR="00247438" w:rsidRPr="004C775A">
        <w:fldChar w:fldCharType="separate"/>
      </w:r>
      <w:r w:rsidR="00B446BE" w:rsidRPr="004C775A">
        <w:rPr>
          <w:noProof/>
        </w:rPr>
        <w:t>[212]</w:t>
      </w:r>
      <w:r w:rsidR="00247438" w:rsidRPr="004C775A">
        <w:fldChar w:fldCharType="end"/>
      </w:r>
      <w:r w:rsidR="00B45133" w:rsidRPr="004C775A">
        <w:t xml:space="preserve"> and of </w:t>
      </w:r>
      <w:r w:rsidR="007B29E9">
        <w:t>p</w:t>
      </w:r>
      <w:r w:rsidR="00B45133" w:rsidRPr="004C775A">
        <w:t>oly(PDL-</w:t>
      </w:r>
      <w:r w:rsidR="00B45133" w:rsidRPr="00B5330B">
        <w:rPr>
          <w:i/>
        </w:rPr>
        <w:t>co</w:t>
      </w:r>
      <w:r w:rsidR="00B45133" w:rsidRPr="004C775A">
        <w:t>-GA) copolymer (21</w:t>
      </w:r>
      <w:r w:rsidR="00935533">
        <w:t xml:space="preserve"> </w:t>
      </w:r>
      <w:proofErr w:type="spellStart"/>
      <w:r w:rsidR="00935533">
        <w:t>mol</w:t>
      </w:r>
      <w:proofErr w:type="spellEnd"/>
      <w:r w:rsidR="00B45133" w:rsidRPr="004C775A">
        <w:t>%</w:t>
      </w:r>
      <w:r w:rsidR="003E30CE" w:rsidRPr="004C775A">
        <w:t xml:space="preserve"> </w:t>
      </w:r>
      <w:r w:rsidR="00B45133" w:rsidRPr="004C775A">
        <w:t>GA) nanoparticles (181 ± 45 nm; Scale bar: 2 µm; left)</w:t>
      </w:r>
      <w:r w:rsidR="00F03430" w:rsidRPr="004C775A">
        <w:t>.</w:t>
      </w:r>
      <w:r w:rsidR="00247438" w:rsidRPr="004C775A">
        <w:fldChar w:fldCharType="begin"/>
      </w:r>
      <w:r w:rsidR="00665E6D" w:rsidRPr="004C775A">
        <w:instrText xml:space="preserve"> ADDIN EN.CITE &lt;EndNote&gt;&lt;Cite&gt;&lt;Author&gt;Mazzocchetti&lt;/Author&gt;&lt;Year&gt;2011&lt;/Year&gt;&lt;RecNum&gt;214&lt;/RecNum&gt;&lt;DisplayText&gt;[214]&lt;/DisplayText&gt;&lt;record&gt;&lt;rec-number&gt;214&lt;/rec-number&gt;&lt;foreign-keys&gt;&lt;key app="EN" db-id="d0a0rdfrkaepzeefzw65v5fcv2tpaxwv0rd0"&gt;214&lt;/key&gt;&lt;/foreign-keys&gt;&lt;ref-type name="Journal Article"&gt;17&lt;/ref-type&gt;&lt;contributors&gt;&lt;authors&gt;&lt;author&gt;Mazzocchetti, Laura&lt;/author&gt;&lt;author&gt;Scandola, Mariastella&lt;/author&gt;&lt;author&gt;Jiang, Zhaozhong&lt;/author&gt;&lt;/authors&gt;&lt;/contributors&gt;&lt;titles&gt;&lt;title&gt;Copolymers of ethyl glycolate and ω–pentadecalactone: Enzymatic synthesis and solid-state characterization&lt;/title&gt;&lt;secondary-title&gt;European Polymer Journal&lt;/secondary-title&gt;&lt;/titles&gt;&lt;periodical&gt;&lt;full-title&gt;European Polymer Journal&lt;/full-title&gt;&lt;/periodical&gt;&lt;pages&gt;942-948&lt;/pages&gt;&lt;volume&gt;47&lt;/volume&gt;&lt;number&gt;5&lt;/number&gt;&lt;keywords&gt;&lt;keyword&gt;Biocatalysis&lt;/keyword&gt;&lt;keyword&gt;Copolymer&lt;/keyword&gt;&lt;keyword&gt;Nanoparticle&lt;/keyword&gt;&lt;keyword&gt;Thermal properties&lt;/keyword&gt;&lt;keyword&gt;Cocrystallization&lt;/keyword&gt;&lt;/keywords&gt;&lt;dates&gt;&lt;year&gt;2011&lt;/year&gt;&lt;pub-dates&gt;&lt;date&gt;2011/05/01/&lt;/date&gt;&lt;/pub-dates&gt;&lt;/dates&gt;&lt;isbn&gt;0014-3057&lt;/isbn&gt;&lt;urls&gt;&lt;related-urls&gt;&lt;url&gt;http://www.sciencedirect.com/science/article/pii/S0014305711000231&lt;/url&gt;&lt;/related-urls&gt;&lt;/urls&gt;&lt;electronic-resource-num&gt;https://doi.org/10.1016/j.eurpolymj.2011.01.003&lt;/electronic-resource-num&gt;&lt;/record&gt;&lt;/Cite&gt;&lt;/EndNote&gt;</w:instrText>
      </w:r>
      <w:r w:rsidR="00247438" w:rsidRPr="004C775A">
        <w:fldChar w:fldCharType="separate"/>
      </w:r>
      <w:r w:rsidR="00B446BE" w:rsidRPr="004C775A">
        <w:rPr>
          <w:noProof/>
        </w:rPr>
        <w:t>[214]</w:t>
      </w:r>
      <w:r w:rsidR="00247438" w:rsidRPr="004C775A">
        <w:fldChar w:fldCharType="end"/>
      </w:r>
      <w:r w:rsidR="00247438" w:rsidRPr="004C775A">
        <w:t xml:space="preserve"> </w:t>
      </w:r>
      <w:r w:rsidR="005173F9" w:rsidRPr="004C775A">
        <w:t xml:space="preserve">Left image reprinted from </w:t>
      </w:r>
      <w:r w:rsidR="005173F9" w:rsidRPr="004C775A">
        <w:rPr>
          <w:i/>
        </w:rPr>
        <w:t>European Polymer Journal</w:t>
      </w:r>
      <w:r w:rsidR="005173F9" w:rsidRPr="004C775A">
        <w:t xml:space="preserve">, 47, </w:t>
      </w:r>
      <w:proofErr w:type="spellStart"/>
      <w:r w:rsidR="005173F9" w:rsidRPr="004C775A">
        <w:t>Mazzochetti</w:t>
      </w:r>
      <w:proofErr w:type="spellEnd"/>
      <w:r w:rsidR="005173F9" w:rsidRPr="004C775A">
        <w:t xml:space="preserve"> </w:t>
      </w:r>
      <w:r w:rsidR="005173F9" w:rsidRPr="004C775A">
        <w:rPr>
          <w:i/>
        </w:rPr>
        <w:t>et al.</w:t>
      </w:r>
      <w:r w:rsidR="005173F9" w:rsidRPr="004C775A">
        <w:t>, Copolymers of ethyl glycolate and ω–</w:t>
      </w:r>
      <w:proofErr w:type="spellStart"/>
      <w:r w:rsidR="005173F9" w:rsidRPr="004C775A">
        <w:t>pentadecalactone</w:t>
      </w:r>
      <w:proofErr w:type="spellEnd"/>
      <w:r w:rsidR="005173F9" w:rsidRPr="004C775A">
        <w:t xml:space="preserve">: Enzymatic synthesis and solid-state characterization, 942-948, Copyright 2018, with permission from Elsevier. Right image </w:t>
      </w:r>
      <w:r w:rsidR="0047490B" w:rsidRPr="004C775A">
        <w:t xml:space="preserve">reprinted with permission from </w:t>
      </w:r>
      <w:proofErr w:type="spellStart"/>
      <w:r w:rsidR="0047490B" w:rsidRPr="004C775A">
        <w:t>Mazzochetti</w:t>
      </w:r>
      <w:proofErr w:type="spellEnd"/>
      <w:r w:rsidR="0047490B" w:rsidRPr="004C775A">
        <w:t xml:space="preserve"> </w:t>
      </w:r>
      <w:r w:rsidR="0047490B" w:rsidRPr="004C775A">
        <w:rPr>
          <w:i/>
        </w:rPr>
        <w:t>et al.</w:t>
      </w:r>
      <w:r w:rsidR="0047490B" w:rsidRPr="004C775A">
        <w:t xml:space="preserve">, </w:t>
      </w:r>
      <w:r w:rsidR="0047490B" w:rsidRPr="004C775A">
        <w:rPr>
          <w:i/>
        </w:rPr>
        <w:t>Macromolecules</w:t>
      </w:r>
      <w:r w:rsidR="0047490B" w:rsidRPr="004C775A">
        <w:t>, 2009, 42, 7811-7819. Copyright 2018 American Chemical Society.</w:t>
      </w:r>
    </w:p>
    <w:p w14:paraId="2805EA73" w14:textId="23BEE16A" w:rsidR="00EB5398" w:rsidRPr="00390549" w:rsidRDefault="0065040B" w:rsidP="00332D3C">
      <w:pPr>
        <w:pStyle w:val="Heading1"/>
      </w:pPr>
      <w:bookmarkStart w:id="18" w:name="_Toc506992085"/>
      <w:r w:rsidRPr="00390549">
        <w:t>Conclusions</w:t>
      </w:r>
      <w:bookmarkEnd w:id="18"/>
    </w:p>
    <w:p w14:paraId="78C4F05D" w14:textId="3339AC2D" w:rsidR="009C013C" w:rsidRDefault="00E27166" w:rsidP="00F13192">
      <w:r>
        <w:t xml:space="preserve">Advances in the ROP of MLs have afforded access to </w:t>
      </w:r>
      <w:r w:rsidR="002D246E">
        <w:t>novel</w:t>
      </w:r>
      <w:r>
        <w:t xml:space="preserve"> polymeric materials featuring aliphatic </w:t>
      </w:r>
      <w:r w:rsidR="00906E6C">
        <w:t>polyester</w:t>
      </w:r>
      <w:r w:rsidR="0061038A">
        <w:t xml:space="preserve"> moieties</w:t>
      </w:r>
      <w:r w:rsidR="00237ECE">
        <w:t xml:space="preserve">. </w:t>
      </w:r>
      <w:r w:rsidR="000127B8">
        <w:t xml:space="preserve">The range of catalysts investigated to date for the ROP of MLs </w:t>
      </w:r>
      <w:r w:rsidR="00F656E9">
        <w:t>enable</w:t>
      </w:r>
      <w:r w:rsidR="000127B8">
        <w:t xml:space="preserve"> the ability to </w:t>
      </w:r>
      <w:r w:rsidR="00B008CE">
        <w:t>tune</w:t>
      </w:r>
      <w:r w:rsidR="0061038A">
        <w:t xml:space="preserve"> sequence control, stereochemistry, and polymer architecture</w:t>
      </w:r>
      <w:r w:rsidR="00B008CE">
        <w:t xml:space="preserve"> in some </w:t>
      </w:r>
      <w:r w:rsidR="00B008CE">
        <w:lastRenderedPageBreak/>
        <w:t>instances</w:t>
      </w:r>
      <w:r w:rsidR="00142490">
        <w:t xml:space="preserve"> </w:t>
      </w:r>
      <w:r w:rsidR="0061038A" w:rsidRPr="00024F45">
        <w:rPr>
          <w:i/>
        </w:rPr>
        <w:t>via</w:t>
      </w:r>
      <w:r w:rsidR="0061038A">
        <w:t xml:space="preserve"> catalyst and monomer choice</w:t>
      </w:r>
      <w:r w:rsidR="000127B8">
        <w:t>.</w:t>
      </w:r>
      <w:r w:rsidR="00237ECE">
        <w:t xml:space="preserve"> </w:t>
      </w:r>
      <w:r w:rsidR="00142490">
        <w:t xml:space="preserve">Furthermore, polymer functionalisation </w:t>
      </w:r>
      <w:r w:rsidR="00142490" w:rsidRPr="00954F33">
        <w:rPr>
          <w:i/>
        </w:rPr>
        <w:t>via</w:t>
      </w:r>
      <w:r w:rsidR="00142490">
        <w:t xml:space="preserve"> functional initiation, termination, copolymerisation, and post-polymerisation modification</w:t>
      </w:r>
      <w:r w:rsidR="00142490" w:rsidRPr="000127B8">
        <w:t xml:space="preserve"> </w:t>
      </w:r>
      <w:r w:rsidR="00142490">
        <w:t xml:space="preserve">enables the ability to not only tune </w:t>
      </w:r>
      <w:r w:rsidR="00F656E9">
        <w:t xml:space="preserve">polymer </w:t>
      </w:r>
      <w:r w:rsidR="00142490">
        <w:t>properties but also design polymer architecture and function.</w:t>
      </w:r>
      <w:r w:rsidR="00B008CE">
        <w:t xml:space="preserve"> </w:t>
      </w:r>
      <w:r w:rsidR="00F656E9">
        <w:t>Ultimately, a</w:t>
      </w:r>
      <w:r w:rsidR="0061038A">
        <w:t xml:space="preserve"> </w:t>
      </w:r>
      <w:r w:rsidR="00142490">
        <w:t>diversity</w:t>
      </w:r>
      <w:r w:rsidR="0061038A">
        <w:t xml:space="preserve"> of </w:t>
      </w:r>
      <w:r w:rsidR="00B008CE">
        <w:t>polymeric</w:t>
      </w:r>
      <w:r w:rsidR="0061038A">
        <w:t xml:space="preserve"> materials </w:t>
      </w:r>
      <w:r w:rsidR="00142490">
        <w:t xml:space="preserve">featuring PMLs </w:t>
      </w:r>
      <w:r w:rsidR="00F656E9">
        <w:t xml:space="preserve">have been prepared to date </w:t>
      </w:r>
      <w:r w:rsidR="00237ECE">
        <w:t>and hold p</w:t>
      </w:r>
      <w:r w:rsidR="00B008CE">
        <w:t>romise</w:t>
      </w:r>
      <w:r w:rsidR="00237ECE">
        <w:t xml:space="preserve"> </w:t>
      </w:r>
      <w:r w:rsidR="00B008CE">
        <w:t xml:space="preserve">as functional materials </w:t>
      </w:r>
      <w:r w:rsidR="00625066">
        <w:t>for</w:t>
      </w:r>
      <w:r w:rsidR="00237ECE">
        <w:t xml:space="preserve"> </w:t>
      </w:r>
      <w:r w:rsidR="00625066">
        <w:t>biomedical applications</w:t>
      </w:r>
      <w:r w:rsidR="00237ECE" w:rsidRPr="00237ECE">
        <w:t xml:space="preserve"> and beyond.</w:t>
      </w:r>
    </w:p>
    <w:p w14:paraId="34F729C6" w14:textId="093CB7EF" w:rsidR="00E90F82" w:rsidRDefault="00506BFC" w:rsidP="00117174">
      <w:pPr>
        <w:pStyle w:val="Heading1"/>
      </w:pPr>
      <w:r>
        <w:t>Acknowledgements</w:t>
      </w:r>
    </w:p>
    <w:p w14:paraId="7968F9AD" w14:textId="29ABCD60" w:rsidR="00751952" w:rsidRPr="000852D0" w:rsidRDefault="000852D0" w:rsidP="000852D0">
      <w:pPr>
        <w:rPr>
          <w:lang w:val="en-IE"/>
        </w:rPr>
      </w:pPr>
      <w:r>
        <w:t>A.</w:t>
      </w:r>
      <w:r w:rsidR="0061176F">
        <w:t xml:space="preserve"> </w:t>
      </w:r>
      <w:r>
        <w:t>H. and Z. A. acknowledge f</w:t>
      </w:r>
      <w:r w:rsidRPr="000852D0">
        <w:t>inancial support from the Science Foundation Ireland (SFI) Principle Investigator Award</w:t>
      </w:r>
      <w:r>
        <w:t>s</w:t>
      </w:r>
      <w:r w:rsidRPr="000852D0">
        <w:t xml:space="preserve"> 07/IN1/B1792 </w:t>
      </w:r>
      <w:r>
        <w:t xml:space="preserve">and </w:t>
      </w:r>
      <w:r w:rsidRPr="000852D0">
        <w:rPr>
          <w:lang w:val="en-IE"/>
        </w:rPr>
        <w:t>13/IA/1840(T)</w:t>
      </w:r>
      <w:r w:rsidRPr="000852D0">
        <w:t>.</w:t>
      </w:r>
      <w:r w:rsidR="008D15F6">
        <w:t xml:space="preserve"> A. P. D., J. A. W. and R. L. P. are grateful to financial support from </w:t>
      </w:r>
      <w:proofErr w:type="spellStart"/>
      <w:r w:rsidR="008D15F6">
        <w:t>Infineum</w:t>
      </w:r>
      <w:proofErr w:type="spellEnd"/>
      <w:r w:rsidR="008D15F6">
        <w:t xml:space="preserve"> UK Ltd as part of its commitment to fundamental chemical research.</w:t>
      </w:r>
      <w:r w:rsidR="00CA48F2" w:rsidRPr="00CA48F2">
        <w:t xml:space="preserve"> </w:t>
      </w:r>
      <w:r w:rsidR="00CA48F2">
        <w:t xml:space="preserve">Graphical abstract adapted from </w:t>
      </w:r>
      <w:r w:rsidR="00CA48F2" w:rsidRPr="002E4C77">
        <w:t xml:space="preserve">Ref. </w:t>
      </w:r>
      <w:r w:rsidR="00CA48F2">
        <w:t>232</w:t>
      </w:r>
      <w:r w:rsidR="00CA48F2" w:rsidRPr="002E4C77">
        <w:t xml:space="preserve"> with permission from The Royal Society of Chemistry</w:t>
      </w:r>
      <w:r w:rsidR="00CA48F2">
        <w:t xml:space="preserve">. Graphical abstract adapted </w:t>
      </w:r>
      <w:r w:rsidR="00CA48F2" w:rsidRPr="00B559C2">
        <w:t xml:space="preserve">with permission from </w:t>
      </w:r>
      <w:proofErr w:type="spellStart"/>
      <w:r w:rsidR="00CA48F2" w:rsidRPr="00B559C2">
        <w:t>Mazzochetti</w:t>
      </w:r>
      <w:proofErr w:type="spellEnd"/>
      <w:r w:rsidR="00CA48F2" w:rsidRPr="00B559C2">
        <w:t xml:space="preserve"> et al., Macromolecules, 2009, 42, 7811-7819. Copyright 2018 American Chemical Society</w:t>
      </w:r>
      <w:r w:rsidR="00CA48F2">
        <w:t>.</w:t>
      </w:r>
    </w:p>
    <w:p w14:paraId="2EB33E41" w14:textId="7258D13E" w:rsidR="0003337A" w:rsidRPr="00390549" w:rsidRDefault="00C0585B" w:rsidP="00332D3C">
      <w:pPr>
        <w:pStyle w:val="Heading1"/>
      </w:pPr>
      <w:bookmarkStart w:id="19" w:name="_Toc506992086"/>
      <w:r w:rsidRPr="00390549">
        <w:t>References</w:t>
      </w:r>
      <w:bookmarkEnd w:id="19"/>
    </w:p>
    <w:p w14:paraId="56690787" w14:textId="77777777" w:rsidR="00665E6D" w:rsidRPr="00665E6D" w:rsidRDefault="008228BD" w:rsidP="00665E6D">
      <w:pPr>
        <w:pStyle w:val="EndNoteBibliography"/>
        <w:ind w:firstLine="0"/>
      </w:pPr>
      <w:r>
        <w:fldChar w:fldCharType="begin"/>
      </w:r>
      <w:r>
        <w:instrText xml:space="preserve"> ADDIN EN.REFLIST </w:instrText>
      </w:r>
      <w:r>
        <w:fldChar w:fldCharType="separate"/>
      </w:r>
      <w:r w:rsidR="00665E6D" w:rsidRPr="00665E6D">
        <w:t>[1] Albertsson AC, Varma IK. Recent developments in ring opening polymerization of lactones for biomedical applications. Biomacromolecules. 2003;4:1466-86.</w:t>
      </w:r>
    </w:p>
    <w:p w14:paraId="282788F1" w14:textId="77777777" w:rsidR="00665E6D" w:rsidRPr="00665E6D" w:rsidRDefault="00665E6D" w:rsidP="00665E6D">
      <w:pPr>
        <w:pStyle w:val="EndNoteBibliography"/>
        <w:ind w:firstLine="0"/>
      </w:pPr>
      <w:r w:rsidRPr="00665E6D">
        <w:t>[2] Place ES, George JH, Williams CK, Stevens MM. Synthetic polymer scaffolds for tissue engineering. Chemical Society Reviews. 2009;38:1139-51.</w:t>
      </w:r>
    </w:p>
    <w:p w14:paraId="6E159B9A" w14:textId="77777777" w:rsidR="00665E6D" w:rsidRPr="00665E6D" w:rsidRDefault="00665E6D" w:rsidP="00665E6D">
      <w:pPr>
        <w:pStyle w:val="EndNoteBibliography"/>
        <w:ind w:firstLine="0"/>
      </w:pPr>
      <w:r w:rsidRPr="00665E6D">
        <w:t>[3] Uhrich KE, Cannizzaro SM, Langer RS, Shakesheff KM. Polymeric Systems for Controlled Drug Release. Chemical Reviews (Washington, DC, United States). 1999;99:3181-98.</w:t>
      </w:r>
    </w:p>
    <w:p w14:paraId="0A4E4EF4" w14:textId="77777777" w:rsidR="00665E6D" w:rsidRPr="00665E6D" w:rsidRDefault="00665E6D" w:rsidP="00665E6D">
      <w:pPr>
        <w:pStyle w:val="EndNoteBibliography"/>
        <w:ind w:firstLine="0"/>
      </w:pPr>
      <w:r w:rsidRPr="00665E6D">
        <w:t>[4] Yevstropov AA, Lebedev BV, Kiparisova YG. Thermodynamics Of Pentadecalactone, Of The Process Of Its Polymerization And Of Formed Polypentadecalactone In The 0-K-400-K Region. Vysokomolekulyarnye Soedineniya Seriya A. 1983;25:1679-85.</w:t>
      </w:r>
    </w:p>
    <w:p w14:paraId="46845049" w14:textId="77777777" w:rsidR="00665E6D" w:rsidRPr="00665E6D" w:rsidRDefault="00665E6D" w:rsidP="00665E6D">
      <w:pPr>
        <w:pStyle w:val="EndNoteBibliography"/>
        <w:ind w:firstLine="0"/>
      </w:pPr>
      <w:r w:rsidRPr="00665E6D">
        <w:t>[5] Lebedev B, Yevstropov A. Thermodynamic Properties Of Polylactones. Makromolekulare Chemie-Macromolecular Chemistry and Physics. 1984;185:1235-53.</w:t>
      </w:r>
    </w:p>
    <w:p w14:paraId="353289AD" w14:textId="77777777" w:rsidR="00665E6D" w:rsidRPr="00665E6D" w:rsidRDefault="00665E6D" w:rsidP="00665E6D">
      <w:pPr>
        <w:pStyle w:val="EndNoteBibliography"/>
        <w:ind w:firstLine="0"/>
      </w:pPr>
      <w:r w:rsidRPr="00665E6D">
        <w:t>[6] Nomura R, Ueno A, Endo T. Anionic Ring-Opening Polymerization Of Macrocyclic Esters. Macromolecules. 1994;27:620-1.</w:t>
      </w:r>
    </w:p>
    <w:p w14:paraId="050FAB57" w14:textId="77777777" w:rsidR="00665E6D" w:rsidRPr="00665E6D" w:rsidRDefault="00665E6D" w:rsidP="00665E6D">
      <w:pPr>
        <w:pStyle w:val="EndNoteBibliography"/>
        <w:ind w:firstLine="0"/>
      </w:pPr>
      <w:r w:rsidRPr="00665E6D">
        <w:t>[7] Jedlinski Z, Juzwa M, Adamus G, Kowalczuk M, Montaudo M. Anionic polymerization of pentadecanolide. A new route to a potentially biodegradable aliphatic polyester. Macromolecular Chemistry and Physics. 1996;197:2923-9.</w:t>
      </w:r>
    </w:p>
    <w:p w14:paraId="5B42CD70" w14:textId="77777777" w:rsidR="00665E6D" w:rsidRPr="00665E6D" w:rsidRDefault="00665E6D" w:rsidP="00665E6D">
      <w:pPr>
        <w:pStyle w:val="EndNoteBibliography"/>
        <w:ind w:firstLine="0"/>
      </w:pPr>
      <w:r w:rsidRPr="00665E6D">
        <w:t>[8] Williams AS. The synthesis of macrocyclic musks. Synthesis-Stuttgart. 1999:1707-23.</w:t>
      </w:r>
    </w:p>
    <w:p w14:paraId="4B5486D2" w14:textId="77777777" w:rsidR="00665E6D" w:rsidRPr="00665E6D" w:rsidRDefault="00665E6D" w:rsidP="00665E6D">
      <w:pPr>
        <w:pStyle w:val="EndNoteBibliography"/>
        <w:ind w:firstLine="0"/>
      </w:pPr>
      <w:r w:rsidRPr="00665E6D">
        <w:t>[9] Kraft P, Bajgrowicz JA, Denis C, Frater G. Odds and Trends: Recent Developments in the Chemistry of Odorants. Angew Chem Int Ed Engl. 2000;39:2980-3010.</w:t>
      </w:r>
    </w:p>
    <w:p w14:paraId="64A62ED4" w14:textId="77777777" w:rsidR="00665E6D" w:rsidRPr="00665E6D" w:rsidRDefault="00665E6D" w:rsidP="00665E6D">
      <w:pPr>
        <w:pStyle w:val="EndNoteBibliography"/>
        <w:ind w:firstLine="0"/>
      </w:pPr>
      <w:r w:rsidRPr="00665E6D">
        <w:t>[10] Witt T, Mecking S. Large-ring lactones from plant oils. Green Chemistry. 2013;15:2361-4.</w:t>
      </w:r>
    </w:p>
    <w:p w14:paraId="27CD679B" w14:textId="77777777" w:rsidR="00665E6D" w:rsidRPr="00665E6D" w:rsidRDefault="00665E6D" w:rsidP="00665E6D">
      <w:pPr>
        <w:pStyle w:val="EndNoteBibliography"/>
        <w:ind w:firstLine="0"/>
      </w:pPr>
      <w:r w:rsidRPr="00665E6D">
        <w:t>[11] Kerschbaum M. Large lactone rings - The carriers of the musky vegetable aroma. Berichte Der Deutschen Chemischen Gesellschaft. 1927;60:902-9.</w:t>
      </w:r>
    </w:p>
    <w:p w14:paraId="4D4A9C09" w14:textId="77777777" w:rsidR="00665E6D" w:rsidRPr="00665E6D" w:rsidRDefault="00665E6D" w:rsidP="00665E6D">
      <w:pPr>
        <w:pStyle w:val="EndNoteBibliography"/>
        <w:ind w:firstLine="0"/>
      </w:pPr>
      <w:r w:rsidRPr="00665E6D">
        <w:t>[12] Parenty A, Moreau X, Niel G, Campagne JM. Update 1 of: Macrolactonizations in the Total Synthesis of Natural Products. Chemical Reviews (Washington, DC, United States). 2013;113:PR1-PR40.</w:t>
      </w:r>
    </w:p>
    <w:p w14:paraId="35BC8DA0" w14:textId="77777777" w:rsidR="00665E6D" w:rsidRPr="00665E6D" w:rsidRDefault="00665E6D" w:rsidP="00665E6D">
      <w:pPr>
        <w:pStyle w:val="EndNoteBibliography"/>
        <w:ind w:firstLine="0"/>
      </w:pPr>
      <w:r w:rsidRPr="00665E6D">
        <w:t>[13] McGinty D, Letizia CS, Api AM. Fragrance material review on omega-pentadecalactone. Food and Chemical Toxicology. 2011;49:S193-S201.</w:t>
      </w:r>
    </w:p>
    <w:p w14:paraId="6C22C582" w14:textId="77777777" w:rsidR="00665E6D" w:rsidRPr="00665E6D" w:rsidRDefault="00665E6D" w:rsidP="00665E6D">
      <w:pPr>
        <w:pStyle w:val="EndNoteBibliography"/>
        <w:ind w:firstLine="0"/>
      </w:pPr>
      <w:r w:rsidRPr="00665E6D">
        <w:t>[14] Grammer K. 5-α-androst-16en-3α-on: A male pheromone? A brief report. Ethology and Sociobiology. 1993;14:201-7.</w:t>
      </w:r>
    </w:p>
    <w:p w14:paraId="765FB693" w14:textId="77777777" w:rsidR="00665E6D" w:rsidRPr="00665E6D" w:rsidRDefault="00665E6D" w:rsidP="00665E6D">
      <w:pPr>
        <w:pStyle w:val="EndNoteBibliography"/>
        <w:ind w:firstLine="0"/>
      </w:pPr>
      <w:r w:rsidRPr="00665E6D">
        <w:lastRenderedPageBreak/>
        <w:t>[15] Amoore JE, Pelosi P, Forrester LJ. Specific Anosmias To 5-Alpha-Androst-16-En-3-One And Omega-Pentadecalactone - Urinous And Musky Primary Odors. Chem Sens Flav. 1977;2:401-25.</w:t>
      </w:r>
    </w:p>
    <w:p w14:paraId="0F00F655" w14:textId="77777777" w:rsidR="00665E6D" w:rsidRPr="00665E6D" w:rsidRDefault="00665E6D" w:rsidP="00665E6D">
      <w:pPr>
        <w:pStyle w:val="EndNoteBibliography"/>
        <w:ind w:firstLine="0"/>
      </w:pPr>
      <w:r w:rsidRPr="00665E6D">
        <w:t>[16] Skoglund P, Fransson Å. Thermophysical properties of polypentadecanolactone. Polymer. 1998;39:1899-906.</w:t>
      </w:r>
    </w:p>
    <w:p w14:paraId="19186EA2" w14:textId="77777777" w:rsidR="00665E6D" w:rsidRPr="00665E6D" w:rsidRDefault="00665E6D" w:rsidP="00665E6D">
      <w:pPr>
        <w:pStyle w:val="EndNoteBibliography"/>
        <w:ind w:firstLine="0"/>
      </w:pPr>
      <w:r w:rsidRPr="00665E6D">
        <w:t>[17] Skoglund P, Fransson Å. Crystallization kinetics of polytridecanolactone and polypentadecanolactone. Polymer. 1998;39:3143-6.</w:t>
      </w:r>
    </w:p>
    <w:p w14:paraId="4794EF52" w14:textId="77777777" w:rsidR="00665E6D" w:rsidRPr="00665E6D" w:rsidRDefault="00665E6D" w:rsidP="00665E6D">
      <w:pPr>
        <w:pStyle w:val="EndNoteBibliography"/>
        <w:ind w:firstLine="0"/>
      </w:pPr>
      <w:r w:rsidRPr="00665E6D">
        <w:t>[18] Focarete ML, Scandola M, Kumar A, Gross RA. Physical characterization of poly(omega-pentadecalactone) synthesized by lipase-catalyzed ring-opening polymerization. Journal of Polymer Science Part B-Polymer Physics. 2001;39:1721-9.</w:t>
      </w:r>
    </w:p>
    <w:p w14:paraId="1DAC27E2" w14:textId="77777777" w:rsidR="00665E6D" w:rsidRPr="00665E6D" w:rsidRDefault="00665E6D" w:rsidP="00665E6D">
      <w:pPr>
        <w:pStyle w:val="EndNoteBibliography"/>
        <w:ind w:firstLine="0"/>
      </w:pPr>
      <w:r w:rsidRPr="00665E6D">
        <w:t>[19] Cai J, Liu C, Cai M, Zhu J, Zuo F, Hsiao BS, et al. Effects of molecular weight on poly(ω-pentadecalactone) mechanical and thermal properties. Polymer. 2010;51:1088-99.</w:t>
      </w:r>
    </w:p>
    <w:p w14:paraId="65BF4412" w14:textId="77777777" w:rsidR="00665E6D" w:rsidRPr="00665E6D" w:rsidRDefault="00665E6D" w:rsidP="00665E6D">
      <w:pPr>
        <w:pStyle w:val="EndNoteBibliography"/>
        <w:ind w:firstLine="0"/>
      </w:pPr>
      <w:r w:rsidRPr="00665E6D">
        <w:t>[20] Williams CK. Synthesis of functionalized biodegradable polyesters. Chemical Society Reviews. 2007;36:1573-80.</w:t>
      </w:r>
    </w:p>
    <w:p w14:paraId="15705DD1" w14:textId="77777777" w:rsidR="00665E6D" w:rsidRPr="00665E6D" w:rsidRDefault="00665E6D" w:rsidP="00665E6D">
      <w:pPr>
        <w:pStyle w:val="EndNoteBibliography"/>
        <w:ind w:firstLine="0"/>
      </w:pPr>
      <w:r w:rsidRPr="00665E6D">
        <w:t>[21] Quinzler D, Mecking S. Linear Semicrystalline Polyesters from Fatty Acids by Complete Feedstock Molecule Utilization. Angewandte Chemie-International Edition. 2010;49:4306-8.</w:t>
      </w:r>
    </w:p>
    <w:p w14:paraId="6FC698CD" w14:textId="77777777" w:rsidR="00665E6D" w:rsidRPr="00665E6D" w:rsidRDefault="00665E6D" w:rsidP="00665E6D">
      <w:pPr>
        <w:pStyle w:val="EndNoteBibliography"/>
        <w:ind w:firstLine="0"/>
      </w:pPr>
      <w:r w:rsidRPr="00665E6D">
        <w:t>[22] Liu C, Liu F, Cai JL, Xie WC, Long TE, Turner SR, et al. Polymers from Fatty Acids: Poly(omega-hydroxyl tetradecanoic acid) Synthesis and Physico-Mechanical Studies. Biomacromolecules. 2011;12:3291-8.</w:t>
      </w:r>
    </w:p>
    <w:p w14:paraId="5BDFA2F7" w14:textId="77777777" w:rsidR="00665E6D" w:rsidRPr="00665E6D" w:rsidRDefault="00665E6D" w:rsidP="00665E6D">
      <w:pPr>
        <w:pStyle w:val="EndNoteBibliography"/>
        <w:ind w:firstLine="0"/>
      </w:pPr>
      <w:r w:rsidRPr="00665E6D">
        <w:t>[23] Stempfle F, Quinzler D, Heckler I, Mecking S. Long-Chain Linear C-19 and C-23 Monomers and Polycondensates from Unsaturated Fatty Acid Esters. Macromolecules. 2011;44:4159-66.</w:t>
      </w:r>
    </w:p>
    <w:p w14:paraId="0237BFEF" w14:textId="77777777" w:rsidR="00665E6D" w:rsidRPr="00665E6D" w:rsidRDefault="00665E6D" w:rsidP="00665E6D">
      <w:pPr>
        <w:pStyle w:val="EndNoteBibliography"/>
        <w:ind w:firstLine="0"/>
      </w:pPr>
      <w:r w:rsidRPr="00665E6D">
        <w:t>[24] Vilela C, Silvestre AJD, Meier MAR. Plant Oil-Based Long-Chain C-26 Monomers and Their Polymers. Macromolecular Chemistry and Physics. 2012;213:2220-7.</w:t>
      </w:r>
    </w:p>
    <w:p w14:paraId="1EDAD286" w14:textId="77777777" w:rsidR="00665E6D" w:rsidRPr="00665E6D" w:rsidRDefault="00665E6D" w:rsidP="00665E6D">
      <w:pPr>
        <w:pStyle w:val="EndNoteBibliography"/>
        <w:ind w:firstLine="0"/>
      </w:pPr>
      <w:r w:rsidRPr="00665E6D">
        <w:t>[25] Mutlu H, Hofsass R, Montenegro RE, Meier MAR. Self-metathesis of fatty acid methyl esters: full conversion by choosing the appropriate plant oil. RSC Advances. 2013;3:4927-34.</w:t>
      </w:r>
    </w:p>
    <w:p w14:paraId="2DED9769" w14:textId="77777777" w:rsidR="00665E6D" w:rsidRPr="00665E6D" w:rsidRDefault="00665E6D" w:rsidP="00665E6D">
      <w:pPr>
        <w:pStyle w:val="EndNoteBibliography"/>
        <w:ind w:firstLine="0"/>
      </w:pPr>
      <w:r w:rsidRPr="00665E6D">
        <w:t>[26] Rybak A, Meier MAR. Acyclic Diene Metathesis with a Monomer from Renewable Resources: Control of Molecular Weight and One-Step Preparation of Block Copolymers. Chemsuschem. 2008;1:542-7.</w:t>
      </w:r>
    </w:p>
    <w:p w14:paraId="1F34AF50" w14:textId="77777777" w:rsidR="00665E6D" w:rsidRPr="00665E6D" w:rsidRDefault="00665E6D" w:rsidP="00665E6D">
      <w:pPr>
        <w:pStyle w:val="EndNoteBibliography"/>
        <w:ind w:firstLine="0"/>
      </w:pPr>
      <w:r w:rsidRPr="00665E6D">
        <w:t>[27] Fokou PA, Meier MAR. Studying and Suppressing Olefin Isomerization Side Reactions During ADMET Polymerizations. Macromolecular Rapid Communications. 2010;31:368-73.</w:t>
      </w:r>
    </w:p>
    <w:p w14:paraId="1886E03B" w14:textId="77777777" w:rsidR="00665E6D" w:rsidRPr="00665E6D" w:rsidRDefault="00665E6D" w:rsidP="00665E6D">
      <w:pPr>
        <w:pStyle w:val="EndNoteBibliography"/>
        <w:ind w:firstLine="0"/>
      </w:pPr>
      <w:r w:rsidRPr="00665E6D">
        <w:t>[28] Trzaskowski J, Quinzler D, Bahrle C, Mecking S. Aliphatic Long-Chain C-20 Polyesters from Olefin Metathesis. Macromolecular Rapid Communications. 2011;32:1352-6.</w:t>
      </w:r>
    </w:p>
    <w:p w14:paraId="6830FE13" w14:textId="77777777" w:rsidR="00665E6D" w:rsidRPr="00665E6D" w:rsidRDefault="00665E6D" w:rsidP="00665E6D">
      <w:pPr>
        <w:pStyle w:val="EndNoteBibliography"/>
        <w:ind w:firstLine="0"/>
      </w:pPr>
      <w:r w:rsidRPr="00665E6D">
        <w:t>[29] Turunc O, de Espinosa LM, Meier MAR. Renewable Polyethylene Mimics Derived from Castor Oil. Macromolecular Rapid Communications. 2011;32:1357-61.</w:t>
      </w:r>
    </w:p>
    <w:p w14:paraId="37125B47" w14:textId="77777777" w:rsidR="00665E6D" w:rsidRPr="00665E6D" w:rsidRDefault="00665E6D" w:rsidP="00665E6D">
      <w:pPr>
        <w:pStyle w:val="EndNoteBibliography"/>
        <w:ind w:firstLine="0"/>
      </w:pPr>
      <w:r w:rsidRPr="00665E6D">
        <w:t>[30] Kreye O, Toth T, Meier MAR. Introducing Multicomponent Reactions to Polymer Science: Passerini Reactions of Renewable Monomers. Journal of the American Chemical Society. 2011;133:1790-2.</w:t>
      </w:r>
    </w:p>
    <w:p w14:paraId="1C784FAF" w14:textId="77777777" w:rsidR="00665E6D" w:rsidRPr="00665E6D" w:rsidRDefault="00665E6D" w:rsidP="00665E6D">
      <w:pPr>
        <w:pStyle w:val="EndNoteBibliography"/>
        <w:ind w:firstLine="0"/>
      </w:pPr>
      <w:r w:rsidRPr="00665E6D">
        <w:t>[31] de Espinosa LM, Meier MAR. Plant oils: The perfect renewable resource for polymer science?! European Polymer Journal. 2011;47:837-52.</w:t>
      </w:r>
    </w:p>
    <w:p w14:paraId="482FA177" w14:textId="77777777" w:rsidR="00665E6D" w:rsidRPr="00665E6D" w:rsidRDefault="00665E6D" w:rsidP="00665E6D">
      <w:pPr>
        <w:pStyle w:val="EndNoteBibliography"/>
        <w:ind w:firstLine="0"/>
      </w:pPr>
      <w:r w:rsidRPr="00665E6D">
        <w:t>[32] Akintayo CO, Mutlu H, Kempf M, Wilhelm M, Meier MAR. Acyclic Triene Metathesis Polymerization of Plukenetia Conophora Oil: Branched Polymers by Direct Polymerization of Renewable Resources. Macromolecular Chemistry and Physics. 2012;213:87-96.</w:t>
      </w:r>
    </w:p>
    <w:p w14:paraId="4519DAD8" w14:textId="77777777" w:rsidR="00665E6D" w:rsidRPr="00665E6D" w:rsidRDefault="00665E6D" w:rsidP="00665E6D">
      <w:pPr>
        <w:pStyle w:val="EndNoteBibliography"/>
        <w:ind w:firstLine="0"/>
      </w:pPr>
      <w:r w:rsidRPr="00665E6D">
        <w:t>[33] Pepels MPF, Hansen MR, Goossens H, Duchateau R. From Polyethylene to Polyester: Influence of Ester Groups on the Physical Properties. Macromolecules. 2013;46:7668-77.</w:t>
      </w:r>
    </w:p>
    <w:p w14:paraId="2D3F73F1" w14:textId="77777777" w:rsidR="00665E6D" w:rsidRPr="00665E6D" w:rsidRDefault="00665E6D" w:rsidP="00665E6D">
      <w:pPr>
        <w:pStyle w:val="EndNoteBibliography"/>
        <w:ind w:firstLine="0"/>
      </w:pPr>
      <w:r w:rsidRPr="00665E6D">
        <w:t>[34] Turunc O, Meier MAR. Thiol-ene vs. ADMET: a complementary approach to fatty acid-based biodegradable polymers. Green Chemistry. 2011;13:314-20.</w:t>
      </w:r>
    </w:p>
    <w:p w14:paraId="51CFA0E3" w14:textId="77777777" w:rsidR="00665E6D" w:rsidRPr="00665E6D" w:rsidRDefault="00665E6D" w:rsidP="00665E6D">
      <w:pPr>
        <w:pStyle w:val="EndNoteBibliography"/>
        <w:ind w:firstLine="0"/>
      </w:pPr>
      <w:r w:rsidRPr="00665E6D">
        <w:t>[35] Dubois P, Coulembier O, Raquez J-M. Handbook of Ring-Opening Polymerization: WILEY-VCH Verlag; 2009.</w:t>
      </w:r>
    </w:p>
    <w:p w14:paraId="5770EE66" w14:textId="77777777" w:rsidR="00665E6D" w:rsidRPr="00665E6D" w:rsidRDefault="00665E6D" w:rsidP="00665E6D">
      <w:pPr>
        <w:pStyle w:val="EndNoteBibliography"/>
        <w:ind w:firstLine="0"/>
      </w:pPr>
      <w:r w:rsidRPr="00665E6D">
        <w:t>[36] Dove AP. Controlled ring-opening polymerisation of cyclic esters: polymer blocks in self-assembled nanostructures. Chemical Communications. 2008;122:6446-70.</w:t>
      </w:r>
    </w:p>
    <w:p w14:paraId="04E6E171" w14:textId="77777777" w:rsidR="00665E6D" w:rsidRPr="00665E6D" w:rsidRDefault="00665E6D" w:rsidP="00665E6D">
      <w:pPr>
        <w:pStyle w:val="EndNoteBibliography"/>
        <w:ind w:firstLine="0"/>
      </w:pPr>
      <w:r w:rsidRPr="00665E6D">
        <w:t>[37] Pepels MPF, Souljé P, Peters R, Duchateau R. Theoretical and Experimental Approach to Accurately Predict the Complex Molecular Weight Distribution in the Polymerization of Strainless Cyclic Esters. Macromolecules. 2014;47:5542-50.</w:t>
      </w:r>
    </w:p>
    <w:p w14:paraId="0115DA95" w14:textId="77777777" w:rsidR="00665E6D" w:rsidRPr="00665E6D" w:rsidRDefault="00665E6D" w:rsidP="00665E6D">
      <w:pPr>
        <w:pStyle w:val="EndNoteBibliography"/>
        <w:ind w:firstLine="0"/>
      </w:pPr>
      <w:r w:rsidRPr="00665E6D">
        <w:t>[38] Kobayashi S, Uyama H, Kimura S. Enzymatic polymerization. Chemical Reviews (Washington, DC, United States). 2001;101:3793-818.</w:t>
      </w:r>
    </w:p>
    <w:p w14:paraId="13C98583" w14:textId="77777777" w:rsidR="00665E6D" w:rsidRPr="00665E6D" w:rsidRDefault="00665E6D" w:rsidP="00665E6D">
      <w:pPr>
        <w:pStyle w:val="EndNoteBibliography"/>
        <w:ind w:firstLine="0"/>
      </w:pPr>
      <w:r w:rsidRPr="00665E6D">
        <w:t>[39] Champagne E, Strandman S, Zhu X-X. Recent Developments and Optimization of Lipase-Catalyzed Lactone Formation and Ring-Opening Polymerization. Macromolecular Rapid Communications. 2016;37:1986-2004.</w:t>
      </w:r>
    </w:p>
    <w:p w14:paraId="4F469B4B" w14:textId="77777777" w:rsidR="00665E6D" w:rsidRPr="00665E6D" w:rsidRDefault="00665E6D" w:rsidP="00665E6D">
      <w:pPr>
        <w:pStyle w:val="EndNoteBibliography"/>
        <w:ind w:firstLine="0"/>
      </w:pPr>
      <w:r w:rsidRPr="00665E6D">
        <w:lastRenderedPageBreak/>
        <w:t>[40] Uyama H, Kobayashi S. Enzymatic Ring-Opening Polymerization of Lactones Catalyzed by Lipase. Chem Lett. 1993:1149-50.</w:t>
      </w:r>
    </w:p>
    <w:p w14:paraId="103B68D0" w14:textId="77777777" w:rsidR="00665E6D" w:rsidRPr="00665E6D" w:rsidRDefault="00665E6D" w:rsidP="00665E6D">
      <w:pPr>
        <w:pStyle w:val="EndNoteBibliography"/>
        <w:ind w:firstLine="0"/>
      </w:pPr>
      <w:r w:rsidRPr="00665E6D">
        <w:t>[41] Knani D, Gutman AL, Kohn DH. Enzymatic polyesterification in organic media. Enzyme-catalyzed synthesis of linear polyesters. I. Condensation polymerization of linear hydroxyesters. II. Ring-opening polymerization of ϵ-caprolactone. Journal of Polymer Science Part A: Polymer Chemistry. 1993;31:1221-32.</w:t>
      </w:r>
    </w:p>
    <w:p w14:paraId="0E2281F6" w14:textId="77777777" w:rsidR="00665E6D" w:rsidRPr="00665E6D" w:rsidRDefault="00665E6D" w:rsidP="00665E6D">
      <w:pPr>
        <w:pStyle w:val="EndNoteBibliography"/>
        <w:ind w:firstLine="0"/>
      </w:pPr>
      <w:r w:rsidRPr="00665E6D">
        <w:t>[42] MacDonald RT, Pulapura SK, Svirkin YY, Gross RA, Kaplan DL, Akkara J, et al. Enzyme-Catalyzed .epsilon.-Caprolactone Ring-Opening Polymerization. Macromolecules. 1995;28:73-8.</w:t>
      </w:r>
    </w:p>
    <w:p w14:paraId="23190B99" w14:textId="77777777" w:rsidR="00665E6D" w:rsidRPr="00665E6D" w:rsidRDefault="00665E6D" w:rsidP="00665E6D">
      <w:pPr>
        <w:pStyle w:val="EndNoteBibliography"/>
        <w:ind w:firstLine="0"/>
      </w:pPr>
      <w:r w:rsidRPr="00665E6D">
        <w:t>[43] Uyama H, Takeya K, Kobayashi S. Synthesis of Polyesters by Enzymatic Ring-Opening Copolymerization Using Lipase Catalyst. P Jpn Acad B-Phys. 1993;69:203-7.</w:t>
      </w:r>
    </w:p>
    <w:p w14:paraId="03FC769D" w14:textId="77777777" w:rsidR="00665E6D" w:rsidRPr="00665E6D" w:rsidRDefault="00665E6D" w:rsidP="00665E6D">
      <w:pPr>
        <w:pStyle w:val="EndNoteBibliography"/>
        <w:ind w:firstLine="0"/>
      </w:pPr>
      <w:r w:rsidRPr="00665E6D">
        <w:t>[44] Uyama H, Takeya K, Hoshi N, Kobayashi S. Lipase-Catalyzed Ring-Opening Polymerization Of 12-Dodecanolide. Macromolecules. 1995;28:7046-50.</w:t>
      </w:r>
    </w:p>
    <w:p w14:paraId="5AA77A96" w14:textId="77777777" w:rsidR="00665E6D" w:rsidRPr="00665E6D" w:rsidRDefault="00665E6D" w:rsidP="00665E6D">
      <w:pPr>
        <w:pStyle w:val="EndNoteBibliography"/>
        <w:ind w:firstLine="0"/>
      </w:pPr>
      <w:r w:rsidRPr="00665E6D">
        <w:t>[45] Uyama H, Takeya K, Kobayashi S. Enzymatic Ring-Opening Polymerization of Lactones to Polyesters by Lipase Catalyst - Unusually High Reactivity of Macrolides. B Chem Soc Jpn. 1995;68:56-61.</w:t>
      </w:r>
    </w:p>
    <w:p w14:paraId="23A568E0" w14:textId="77777777" w:rsidR="00665E6D" w:rsidRPr="00665E6D" w:rsidRDefault="00665E6D" w:rsidP="00665E6D">
      <w:pPr>
        <w:pStyle w:val="EndNoteBibliography"/>
        <w:ind w:firstLine="0"/>
      </w:pPr>
      <w:r w:rsidRPr="00665E6D">
        <w:t>[46] Uyama H, Kikuchi H, Takeya K, Kobayashi S. Lipase-catalyzed ring-opening polymerization and copolymerization of 15-pentadecanolide. Acta Polymerica. 1996;47:357-60.</w:t>
      </w:r>
    </w:p>
    <w:p w14:paraId="0DC32176" w14:textId="77777777" w:rsidR="00665E6D" w:rsidRPr="00665E6D" w:rsidRDefault="00665E6D" w:rsidP="00665E6D">
      <w:pPr>
        <w:pStyle w:val="EndNoteBibliography"/>
        <w:ind w:firstLine="0"/>
      </w:pPr>
      <w:r w:rsidRPr="00665E6D">
        <w:t>[47] Noda S, Kamiya N, Goto M, Nakashio F. Enzymatic polymerization catalyzed by surfactant-coated lipases in organic media. Biotechnology Letters. 1997;19:307-9.</w:t>
      </w:r>
    </w:p>
    <w:p w14:paraId="3F47C877" w14:textId="77777777" w:rsidR="00665E6D" w:rsidRPr="00665E6D" w:rsidRDefault="00665E6D" w:rsidP="00665E6D">
      <w:pPr>
        <w:pStyle w:val="EndNoteBibliography"/>
        <w:ind w:firstLine="0"/>
      </w:pPr>
      <w:r w:rsidRPr="00665E6D">
        <w:t>[48] Uyama H, Kuwabara M, Tsujimoto T, Kobayashi S. High-Performance Immobilized Lipase Catalyst for Polyester Synthesis. Polymer Journal. 2002;34:970.</w:t>
      </w:r>
    </w:p>
    <w:p w14:paraId="67D6C45E" w14:textId="77777777" w:rsidR="00665E6D" w:rsidRPr="00665E6D" w:rsidRDefault="00665E6D" w:rsidP="00665E6D">
      <w:pPr>
        <w:pStyle w:val="EndNoteBibliography"/>
        <w:ind w:firstLine="0"/>
      </w:pPr>
      <w:r w:rsidRPr="00665E6D">
        <w:t>[49] Bisht KS, Henderson LA, Gross RA, Kaplan DL, Swift G. Enzyme-Catalyzed Ring-Opening Polymerization of ω-Pentadecalactone. Macromolecules. 1997;30:2705-11.</w:t>
      </w:r>
    </w:p>
    <w:p w14:paraId="43D66C5D" w14:textId="77777777" w:rsidR="00665E6D" w:rsidRPr="00665E6D" w:rsidRDefault="00665E6D" w:rsidP="00665E6D">
      <w:pPr>
        <w:pStyle w:val="EndNoteBibliography"/>
        <w:ind w:firstLine="0"/>
      </w:pPr>
      <w:r w:rsidRPr="00665E6D">
        <w:t>[50] Kundys A, Białecka-Florjańczyk E, Fabiszewska A, Małajowicz J. Candida antarctica Lipase B as Catalyst for Cyclic Esters Synthesis, Their Polymerization and Degradation of Aliphatic Polyesters. Journal of Polymers and the Environment. 2018;26:396-407.</w:t>
      </w:r>
    </w:p>
    <w:p w14:paraId="113FEEA6" w14:textId="77777777" w:rsidR="00665E6D" w:rsidRPr="00665E6D" w:rsidRDefault="00665E6D" w:rsidP="00665E6D">
      <w:pPr>
        <w:pStyle w:val="EndNoteBibliography"/>
        <w:ind w:firstLine="0"/>
      </w:pPr>
      <w:r w:rsidRPr="00665E6D">
        <w:t>[51] Polloni AE, Chiaradia V, Figura EM, De Paoli JP, de Oliveira D, de Oliveira JV, et al. Polyesters from Macrolactones Using Commercial Lipase NS 88011 and Novozym 435 as Biocatalysts. Applied Biochemistry and Biotechnology. 2018;184:659-72.</w:t>
      </w:r>
    </w:p>
    <w:p w14:paraId="26702D67" w14:textId="77777777" w:rsidR="00665E6D" w:rsidRPr="00665E6D" w:rsidRDefault="00665E6D" w:rsidP="00665E6D">
      <w:pPr>
        <w:pStyle w:val="EndNoteBibliography"/>
        <w:ind w:firstLine="0"/>
      </w:pPr>
      <w:r w:rsidRPr="00665E6D">
        <w:t>[52] Hunsen M, Azim A, Mang H, Wallner SR, Ronkvist A, Xie W, et al. A Cutinase with Polyester Synthesis Activity. Macromolecules. 2007;40:148-50.</w:t>
      </w:r>
    </w:p>
    <w:p w14:paraId="71E1CC24" w14:textId="77777777" w:rsidR="00665E6D" w:rsidRPr="00665E6D" w:rsidRDefault="00665E6D" w:rsidP="00665E6D">
      <w:pPr>
        <w:pStyle w:val="EndNoteBibliography"/>
        <w:ind w:firstLine="0"/>
      </w:pPr>
      <w:r w:rsidRPr="00665E6D">
        <w:t>[53] Hunsen M, Abul A, Xie W, Gross R. Humicola insolens Cutinase-Catalyzed Lactone Ring-Opening Polymerizations: Kinetic and Mechanistic Studies. Biomacromolecules. 2008;9:518-22.</w:t>
      </w:r>
    </w:p>
    <w:p w14:paraId="46995E8F" w14:textId="77777777" w:rsidR="00665E6D" w:rsidRPr="00665E6D" w:rsidRDefault="00665E6D" w:rsidP="00665E6D">
      <w:pPr>
        <w:pStyle w:val="EndNoteBibliography"/>
        <w:ind w:firstLine="0"/>
      </w:pPr>
      <w:r w:rsidRPr="00665E6D">
        <w:t>[54] Herrera-Kao W, Cervantes-Uc JM, Lara-Ceniceros T, Aguilar-Vega M. Effect of reaction temperature on the physicochemical properties of poly(pentadecanolide) obtained by enzyme-catalyzed ring-opening polymerization. Polymer Bulletin. 2015;72:441-52.</w:t>
      </w:r>
    </w:p>
    <w:p w14:paraId="596F5F3E" w14:textId="77777777" w:rsidR="00665E6D" w:rsidRPr="00665E6D" w:rsidRDefault="00665E6D" w:rsidP="00665E6D">
      <w:pPr>
        <w:pStyle w:val="EndNoteBibliography"/>
        <w:ind w:firstLine="0"/>
      </w:pPr>
      <w:r w:rsidRPr="00665E6D">
        <w:t>[55] Matsumoto M, Odachi D, Kondo K. Kinetics of ring-opening polymerization of lactones by lipase. Biochemical Engineering Journal. 1999;4:73-6.</w:t>
      </w:r>
    </w:p>
    <w:p w14:paraId="1F249495" w14:textId="77777777" w:rsidR="00665E6D" w:rsidRPr="00665E6D" w:rsidRDefault="00665E6D" w:rsidP="00665E6D">
      <w:pPr>
        <w:pStyle w:val="EndNoteBibliography"/>
        <w:ind w:firstLine="0"/>
      </w:pPr>
      <w:r w:rsidRPr="00665E6D">
        <w:t>[56] Hedfors C, Hult K, Martinelle M. Lipase chemoselectivity towards alcohol and thiol acyl acceptors in a transacylation reaction. Journal of Molecular Catalysis B: Enzymatic. 2010;66:120-3.</w:t>
      </w:r>
    </w:p>
    <w:p w14:paraId="00A154FC" w14:textId="77777777" w:rsidR="00665E6D" w:rsidRPr="00665E6D" w:rsidRDefault="00665E6D" w:rsidP="00665E6D">
      <w:pPr>
        <w:pStyle w:val="EndNoteBibliography"/>
        <w:ind w:firstLine="0"/>
      </w:pPr>
      <w:r w:rsidRPr="00665E6D">
        <w:t>[57] Nakane K, Tamaki C, Hata Y, Ogihara T, Ogata N. Blends of poly(L-lactic acid) with poly(ω-pentadecalactone) synthesized by enzyme-catalyzed polymerization. Journal of Applied Polymer Science. 2008;108:2139-43.</w:t>
      </w:r>
    </w:p>
    <w:p w14:paraId="521F4EF3" w14:textId="77777777" w:rsidR="00665E6D" w:rsidRPr="00665E6D" w:rsidRDefault="00665E6D" w:rsidP="00665E6D">
      <w:pPr>
        <w:pStyle w:val="EndNoteBibliography"/>
        <w:ind w:firstLine="0"/>
      </w:pPr>
      <w:r w:rsidRPr="00665E6D">
        <w:t>[58] Kumar A, Kalra B, Dekhterman A, Gross RA. Efficient ring-opening polymerization and copolymerization of epsilon-caprolactone and omega-pentadecalactone catalyzed by Candida antartica lipase B. Macromolecules. 2000;33:6303-9.</w:t>
      </w:r>
    </w:p>
    <w:p w14:paraId="1727AC54" w14:textId="77777777" w:rsidR="00665E6D" w:rsidRPr="00665E6D" w:rsidRDefault="00665E6D" w:rsidP="00665E6D">
      <w:pPr>
        <w:pStyle w:val="EndNoteBibliography"/>
        <w:ind w:firstLine="0"/>
      </w:pPr>
      <w:r w:rsidRPr="00665E6D">
        <w:t>[59] Varma IK, Albertsson A-C, Rajkhowa R, Srivastava RK. Enzyme catalyzed synthesis of polyesters. Prog Polym Sci. 2005;30:949-81.</w:t>
      </w:r>
    </w:p>
    <w:p w14:paraId="0508E6A9" w14:textId="77777777" w:rsidR="00665E6D" w:rsidRPr="00665E6D" w:rsidRDefault="00665E6D" w:rsidP="00665E6D">
      <w:pPr>
        <w:pStyle w:val="EndNoteBibliography"/>
        <w:ind w:firstLine="0"/>
      </w:pPr>
      <w:r w:rsidRPr="00665E6D">
        <w:t>[60] Mei Y, Kumar A, Gross R. Kinetics and Mechanism of Candida antarctica Lipase B Catalyzed Solution Polymerization of ε-Caprolactone. Macromolecules. 2003;36:5530-6.</w:t>
      </w:r>
    </w:p>
    <w:p w14:paraId="457A8CEE" w14:textId="77777777" w:rsidR="00665E6D" w:rsidRPr="00665E6D" w:rsidRDefault="00665E6D" w:rsidP="00665E6D">
      <w:pPr>
        <w:pStyle w:val="EndNoteBibliography"/>
        <w:ind w:firstLine="0"/>
      </w:pPr>
      <w:r w:rsidRPr="00665E6D">
        <w:t>[61] Albertsson A-C, Srivastava RK. Recent developments in enzyme-catalyzed ring-opening polymerization. Advanced Drug Delivery Reviews. 2008;60:1077-93.</w:t>
      </w:r>
    </w:p>
    <w:p w14:paraId="2C98FC7A" w14:textId="77777777" w:rsidR="00665E6D" w:rsidRPr="00665E6D" w:rsidRDefault="00665E6D" w:rsidP="00665E6D">
      <w:pPr>
        <w:pStyle w:val="EndNoteBibliography"/>
        <w:ind w:firstLine="0"/>
      </w:pPr>
      <w:r w:rsidRPr="00665E6D">
        <w:t>[62] Kobayashi S. Lipase-catalyzed polyester synthesis – A green polymer chemistry. Proceedings of the Japan Academy Series B, Physical and Biological Sciences. 2010;86:338-65.</w:t>
      </w:r>
    </w:p>
    <w:p w14:paraId="76F9A87C" w14:textId="77777777" w:rsidR="00665E6D" w:rsidRPr="00665E6D" w:rsidRDefault="00665E6D" w:rsidP="00665E6D">
      <w:pPr>
        <w:pStyle w:val="EndNoteBibliography"/>
        <w:ind w:firstLine="0"/>
      </w:pPr>
      <w:r w:rsidRPr="00665E6D">
        <w:t>[63] Kobayashi S, Uyama H, Namekawa S. In vitro biosynthesis of polyesters with isolated enzymes in aqueous systems and organic solvents. Polym Degrad Stabil. 1998;59:195-201.</w:t>
      </w:r>
    </w:p>
    <w:p w14:paraId="7735810F" w14:textId="77777777" w:rsidR="00665E6D" w:rsidRPr="00665E6D" w:rsidRDefault="00665E6D" w:rsidP="00665E6D">
      <w:pPr>
        <w:pStyle w:val="EndNoteBibliography"/>
        <w:ind w:firstLine="0"/>
      </w:pPr>
      <w:r w:rsidRPr="00665E6D">
        <w:lastRenderedPageBreak/>
        <w:t>[64] Namekawa S, Uyama H, Kobayashi S. Lipase-catalyzed ring-opening polymerization of 16-hexadecanolide. P Jpn Acad B-Phys. 1998;74:65-8.</w:t>
      </w:r>
    </w:p>
    <w:p w14:paraId="08CAE121" w14:textId="77777777" w:rsidR="00665E6D" w:rsidRPr="00665E6D" w:rsidRDefault="00665E6D" w:rsidP="00665E6D">
      <w:pPr>
        <w:pStyle w:val="EndNoteBibliography"/>
        <w:ind w:firstLine="0"/>
      </w:pPr>
      <w:r w:rsidRPr="00665E6D">
        <w:t>[65] Namekawa S, Suda S, Uyama H, Kobayashi S. Lipase-catalyzed ring-opening polymerization of lactones to polyesters and its mechanistic aspects. International Journal of Biological Macromolecules. 1999;25:145-51.</w:t>
      </w:r>
    </w:p>
    <w:p w14:paraId="63D97052" w14:textId="77777777" w:rsidR="00665E6D" w:rsidRPr="00665E6D" w:rsidRDefault="00665E6D" w:rsidP="00665E6D">
      <w:pPr>
        <w:pStyle w:val="EndNoteBibliography"/>
        <w:ind w:firstLine="0"/>
      </w:pPr>
      <w:r w:rsidRPr="00665E6D">
        <w:t>[66] Duda A, Kowalski A, Penczek S, Uyama H, Kobayashi S. Kinetics of the ring-opening polymerization of 6-, 7-, 9-, 12-, 13-, 16-, and 17-membered lactones. Comparison of chemical and enzymatic polymerizations. Macromolecules. 2002;35:4266-70.</w:t>
      </w:r>
    </w:p>
    <w:p w14:paraId="334FDB55" w14:textId="77777777" w:rsidR="00665E6D" w:rsidRPr="00665E6D" w:rsidRDefault="00665E6D" w:rsidP="00665E6D">
      <w:pPr>
        <w:pStyle w:val="EndNoteBibliography"/>
        <w:ind w:firstLine="0"/>
      </w:pPr>
      <w:r w:rsidRPr="00665E6D">
        <w:t>[67] van der Mee L, Helmich F, de Bruijn R, Vekemans JAJM, Palmans ARA, Meijer EW. Investigation of Lipase-Catalyzed Ring-Opening Polymerizations of Lactones with Various Ring Sizes:  Kinetic Evaluation. Macromolecules. 2006;39:5021-7.</w:t>
      </w:r>
    </w:p>
    <w:p w14:paraId="4E0B2D72" w14:textId="77777777" w:rsidR="00665E6D" w:rsidRPr="00665E6D" w:rsidRDefault="00665E6D" w:rsidP="00665E6D">
      <w:pPr>
        <w:pStyle w:val="EndNoteBibliography"/>
        <w:ind w:firstLine="0"/>
      </w:pPr>
      <w:r w:rsidRPr="00665E6D">
        <w:t>[68] Witt T, Häußler M, Mecking S. No Strain, No Gain? E</w:t>
      </w:r>
      <w:r w:rsidRPr="00665E6D">
        <w:rPr>
          <w:rFonts w:hint="eastAsia"/>
        </w:rPr>
        <w:t>nzymatic Ring</w:t>
      </w:r>
      <w:r w:rsidRPr="00665E6D">
        <w:rPr>
          <w:rFonts w:hint="eastAsia"/>
        </w:rPr>
        <w:t>‐</w:t>
      </w:r>
      <w:r w:rsidRPr="00665E6D">
        <w:rPr>
          <w:rFonts w:hint="eastAsia"/>
        </w:rPr>
        <w:t>Opening Polymerization of Strainless Aliphatic Macrolactones. Macromolecular Rapid Communications. 2017;38:1600638.</w:t>
      </w:r>
    </w:p>
    <w:p w14:paraId="7E6F8F67" w14:textId="77777777" w:rsidR="00665E6D" w:rsidRPr="00665E6D" w:rsidRDefault="00665E6D" w:rsidP="00665E6D">
      <w:pPr>
        <w:pStyle w:val="EndNoteBibliography"/>
        <w:ind w:firstLine="0"/>
      </w:pPr>
      <w:r w:rsidRPr="00665E6D">
        <w:t>[69] Kikuchi H, Uyama H, Kobayashi S. Lipase-catalyzed ring-opening polymerization of substituted lactones. Polym J. 2002;34:835-40.</w:t>
      </w:r>
    </w:p>
    <w:p w14:paraId="7EBE8F48" w14:textId="77777777" w:rsidR="00665E6D" w:rsidRPr="00665E6D" w:rsidRDefault="00665E6D" w:rsidP="00665E6D">
      <w:pPr>
        <w:pStyle w:val="EndNoteBibliography"/>
        <w:ind w:firstLine="0"/>
      </w:pPr>
      <w:r w:rsidRPr="00665E6D">
        <w:t>[70] Taden A, Antonietti M, Landfester K. Enzymatic Polymerization towards Biodegradable Polyester Nanoparticles. Macromolecular Rapid Communications. 2003;24:512-6.</w:t>
      </w:r>
    </w:p>
    <w:p w14:paraId="65C578C4" w14:textId="77777777" w:rsidR="00665E6D" w:rsidRPr="00665E6D" w:rsidRDefault="00665E6D" w:rsidP="00665E6D">
      <w:pPr>
        <w:pStyle w:val="EndNoteBibliography"/>
        <w:ind w:firstLine="0"/>
      </w:pPr>
      <w:r w:rsidRPr="00665E6D">
        <w:t>[71] Målberg S, Finne-Wistrand A, Albertsson A-C. The environmental influence in enzymatic polymerization of aliphatic polyesters in bulk and aqueous mini-emulsion. Polymer. 2010;51:5318-22.</w:t>
      </w:r>
    </w:p>
    <w:p w14:paraId="34F0FD30" w14:textId="77777777" w:rsidR="00665E6D" w:rsidRPr="00665E6D" w:rsidRDefault="00665E6D" w:rsidP="00665E6D">
      <w:pPr>
        <w:pStyle w:val="EndNoteBibliography"/>
        <w:ind w:firstLine="0"/>
      </w:pPr>
      <w:r w:rsidRPr="00665E6D">
        <w:t>[72] Panlawan P, Luangthongkam P, Wiemann LO, Sieber V, Marie E, Durand A, et al. Lipase-catalyzed interfacial polymerization of omega-pentadecalactone in aqueous biphasic medium: A mechanistic study. Journal of Molecular Catalysis B-Enzymatic. 2013;88:69-76.</w:t>
      </w:r>
    </w:p>
    <w:p w14:paraId="5BEDCCEE" w14:textId="77777777" w:rsidR="00665E6D" w:rsidRPr="00665E6D" w:rsidRDefault="00665E6D" w:rsidP="00665E6D">
      <w:pPr>
        <w:pStyle w:val="EndNoteBibliography"/>
        <w:ind w:firstLine="0"/>
      </w:pPr>
      <w:r w:rsidRPr="00665E6D">
        <w:t>[73] Chiaradia V, Polloni AE, de Oliveira D, de Oliveira JV, Araujo PHH, Sayer C. Polyester nanoparticles from macrolactones via miniemulsion enzymatic ring-opening polymerization. Colloid and Polymer Science. 2018;296:861-9.</w:t>
      </w:r>
    </w:p>
    <w:p w14:paraId="5DC21BDB" w14:textId="77777777" w:rsidR="00665E6D" w:rsidRPr="00665E6D" w:rsidRDefault="00665E6D" w:rsidP="00665E6D">
      <w:pPr>
        <w:pStyle w:val="EndNoteBibliography"/>
        <w:ind w:firstLine="0"/>
      </w:pPr>
      <w:r w:rsidRPr="00665E6D">
        <w:t>[74] Spinella S, Ganesh M, Lo Re G, Zhang S, Raquez JM, Dubois P, et al. Enzymatic reactive extrusion: moving towards continuous enzyme-catalysed polyester polymerisation and processing. Green Chemistry. 2015;17:4146-50.</w:t>
      </w:r>
    </w:p>
    <w:p w14:paraId="55DB0527" w14:textId="77777777" w:rsidR="00665E6D" w:rsidRPr="00665E6D" w:rsidRDefault="00665E6D" w:rsidP="00665E6D">
      <w:pPr>
        <w:pStyle w:val="EndNoteBibliography"/>
        <w:ind w:firstLine="0"/>
      </w:pPr>
      <w:r w:rsidRPr="00665E6D">
        <w:t>[75] Wosnick JH, Faucher S, Pereira L. Enzymatic ring-opening polymerization in a continuous-flow system. Abstracts of Papers of the American Chemical Society. 2010;240.</w:t>
      </w:r>
    </w:p>
    <w:p w14:paraId="7F1BB4E1" w14:textId="77777777" w:rsidR="00665E6D" w:rsidRPr="00665E6D" w:rsidRDefault="00665E6D" w:rsidP="00665E6D">
      <w:pPr>
        <w:pStyle w:val="EndNoteBibliography"/>
        <w:ind w:firstLine="0"/>
      </w:pPr>
      <w:r w:rsidRPr="00665E6D">
        <w:t>[76] Polloni AE, Rebelatto EA, Veneral JG, de Oliveira D, Oliveira JV, Araújo PHH, et al. Enzymatic ring opening polymerization of ω-Pentadecalactone in different solvents in a variable-volume view reactor. Journal of Polymer Science Part A: Polymer Chemistry. 2017;55:1219-27.</w:t>
      </w:r>
    </w:p>
    <w:p w14:paraId="0F2B643F" w14:textId="77777777" w:rsidR="00665E6D" w:rsidRPr="00665E6D" w:rsidRDefault="00665E6D" w:rsidP="00665E6D">
      <w:pPr>
        <w:pStyle w:val="EndNoteBibliography"/>
        <w:ind w:firstLine="0"/>
      </w:pPr>
      <w:r w:rsidRPr="00665E6D">
        <w:t>[77] Rebelatto EA, Polloni AE, Andrade KS, Bender JP, Corazza ML, Lanza M, et al. High-pressure phase equilibrium data for systems containing carbon dioxide, ω-pentadecalactone, chloroform and water. Journal of Chemical Thermodynamics. 2018;122:125-32.</w:t>
      </w:r>
    </w:p>
    <w:p w14:paraId="7F5FB48C" w14:textId="77777777" w:rsidR="00665E6D" w:rsidRPr="00665E6D" w:rsidRDefault="00665E6D" w:rsidP="00665E6D">
      <w:pPr>
        <w:pStyle w:val="EndNoteBibliography"/>
        <w:ind w:firstLine="0"/>
      </w:pPr>
      <w:r w:rsidRPr="00665E6D">
        <w:t>[78] Polloni AE, Veneral JG, Rebelatto EA, de Oliveira D, Oliveira JV, Araújo PHH, et al. Enzymatic ring opening polymerization of ω-pentadecalactone using supercritical carbon dioxide. Journal of Supercritical Fluids. 2017;119:221-8.</w:t>
      </w:r>
    </w:p>
    <w:p w14:paraId="1F6DD7AE" w14:textId="77777777" w:rsidR="00665E6D" w:rsidRPr="00665E6D" w:rsidRDefault="00665E6D" w:rsidP="00665E6D">
      <w:pPr>
        <w:pStyle w:val="EndNoteBibliography"/>
        <w:ind w:firstLine="0"/>
      </w:pPr>
      <w:r w:rsidRPr="00665E6D">
        <w:t>[79] Guindani C, Dozoretz P, Veneral JG, da Silva DM, Araújo PHH, Ferreira SRS, et al. Enzymatic ring opening copolymerization of globalide and ε-caprolactone under supercritical conditions. Journal of Supercritical Fluids. 2017;128:404-11.</w:t>
      </w:r>
    </w:p>
    <w:p w14:paraId="0996FF31" w14:textId="77777777" w:rsidR="00665E6D" w:rsidRPr="00665E6D" w:rsidRDefault="00665E6D" w:rsidP="00665E6D">
      <w:pPr>
        <w:pStyle w:val="EndNoteBibliography"/>
        <w:ind w:firstLine="0"/>
      </w:pPr>
      <w:r w:rsidRPr="00665E6D">
        <w:t>[80] Gualandi C, White LJ, Chen L, Gross RA, Shakesheff KM, Howdle SM, et al. Scaffold for tissue engineering fabricated by non-isothermal supercritical carbon dioxide foaming of a highly crystalline polyester. Acta Biomaterialia. 2010;6:130-6.</w:t>
      </w:r>
    </w:p>
    <w:p w14:paraId="7C673C31" w14:textId="77777777" w:rsidR="00665E6D" w:rsidRPr="00665E6D" w:rsidRDefault="00665E6D" w:rsidP="00665E6D">
      <w:pPr>
        <w:pStyle w:val="EndNoteBibliography"/>
        <w:ind w:firstLine="0"/>
      </w:pPr>
      <w:r w:rsidRPr="00665E6D">
        <w:t>[81] Hunley MT, Sari N, Beers KL. Microstructure Analysis and Model Discrimination of Enzyme-Catalyzed Copolyesters. ACS Macro Lett. 2013;2:375-9.</w:t>
      </w:r>
    </w:p>
    <w:p w14:paraId="1E21A457" w14:textId="77777777" w:rsidR="00665E6D" w:rsidRPr="00665E6D" w:rsidRDefault="00665E6D" w:rsidP="00665E6D">
      <w:pPr>
        <w:pStyle w:val="EndNoteBibliography"/>
        <w:ind w:firstLine="0"/>
      </w:pPr>
      <w:r w:rsidRPr="00665E6D">
        <w:t>[82] Kumar A, Gross RA. Candida antarctica Lipase B-Catalyzed Transesterification:  New Synthetic Routes to Copolyesters. J Am Chem Soc. 2000;122:11767-70.</w:t>
      </w:r>
    </w:p>
    <w:p w14:paraId="5A6EAF1D" w14:textId="77777777" w:rsidR="00665E6D" w:rsidRPr="00665E6D" w:rsidRDefault="00665E6D" w:rsidP="00665E6D">
      <w:pPr>
        <w:pStyle w:val="EndNoteBibliography"/>
        <w:ind w:firstLine="0"/>
      </w:pPr>
      <w:r w:rsidRPr="00665E6D">
        <w:t>[83] Zhong Z, Dijkstra PJ, Feijen J. Controlled ring-opening polymerization of ω-pentadecalactone with yttrium isopropoxide as an initiator. Macromolecular Chemistry and Physics. 2000;201:1329-33.</w:t>
      </w:r>
    </w:p>
    <w:p w14:paraId="4FD2FEDF" w14:textId="77777777" w:rsidR="00665E6D" w:rsidRPr="00665E6D" w:rsidRDefault="00665E6D" w:rsidP="00665E6D">
      <w:pPr>
        <w:pStyle w:val="EndNoteBibliography"/>
        <w:ind w:firstLine="0"/>
      </w:pPr>
      <w:r w:rsidRPr="00665E6D">
        <w:t>[84] Slivniak R, Domb AJ. Macrolactones and Polyesters from Ricinoleic Acid. Biomacromolecules. 2005;6:1679-88.</w:t>
      </w:r>
    </w:p>
    <w:p w14:paraId="4C55099A" w14:textId="77777777" w:rsidR="00665E6D" w:rsidRPr="00665E6D" w:rsidRDefault="00665E6D" w:rsidP="00665E6D">
      <w:pPr>
        <w:pStyle w:val="EndNoteBibliography"/>
        <w:ind w:firstLine="0"/>
      </w:pPr>
      <w:r w:rsidRPr="00665E6D">
        <w:t>[85] Wang Y, Kunioka M. Ring-Opening Polymerization of Cyclic Monomers with Aluminum Triflate. Macromol Symp. 2005;224:193-206.</w:t>
      </w:r>
    </w:p>
    <w:p w14:paraId="2C0BF6F1" w14:textId="77777777" w:rsidR="00665E6D" w:rsidRPr="00665E6D" w:rsidRDefault="00665E6D" w:rsidP="00665E6D">
      <w:pPr>
        <w:pStyle w:val="EndNoteBibliography"/>
        <w:ind w:firstLine="0"/>
      </w:pPr>
      <w:r w:rsidRPr="00665E6D">
        <w:lastRenderedPageBreak/>
        <w:t>[86] Nakayama Y, Watanabe N, Kusaba K, Sasaki K, Cai Z, Shiono T, et al. High activity of rare earth tetrahydroborates for ring-opening polymerization of ω-pentadecalactone. J Appl Polym Sci. 2011;121:2098-103.</w:t>
      </w:r>
    </w:p>
    <w:p w14:paraId="2D4E0994" w14:textId="77777777" w:rsidR="00665E6D" w:rsidRPr="00665E6D" w:rsidRDefault="00665E6D" w:rsidP="00665E6D">
      <w:pPr>
        <w:pStyle w:val="EndNoteBibliography"/>
        <w:ind w:firstLine="0"/>
      </w:pPr>
      <w:r w:rsidRPr="00665E6D">
        <w:t>[87] Kumar A, Garg K, Gross RA. Copolymerizations of ω-Pentadecalactone and Trimethylene Carbonate by Chemical and Lipase Catalysis. Macromolecules. 2001;34:3527-33.</w:t>
      </w:r>
    </w:p>
    <w:p w14:paraId="0EE5F297" w14:textId="77777777" w:rsidR="00665E6D" w:rsidRPr="00665E6D" w:rsidRDefault="00665E6D" w:rsidP="00665E6D">
      <w:pPr>
        <w:pStyle w:val="EndNoteBibliography"/>
        <w:ind w:firstLine="0"/>
      </w:pPr>
      <w:r w:rsidRPr="00665E6D">
        <w:t>[88] Wilson JA, Hopkins SA, Wright PM, Dove AP. 'Immortal' ring-opening polymerization of [small omega]-pentadecalactone by Mg(BHT)2(THF)2. Polym Chem. 2014;5:2691-4.</w:t>
      </w:r>
    </w:p>
    <w:p w14:paraId="673239FB" w14:textId="77777777" w:rsidR="00665E6D" w:rsidRPr="00665E6D" w:rsidRDefault="00665E6D" w:rsidP="00665E6D">
      <w:pPr>
        <w:pStyle w:val="EndNoteBibliography"/>
        <w:ind w:firstLine="0"/>
      </w:pPr>
      <w:r w:rsidRPr="00665E6D">
        <w:t>[89] Wilson JA, Hopkins SA, Wright PM, Dove AP. Synthesis of ω-Pentadecalactone Copolymers with Independently Tunable Thermal and Degradation Behavior. Macromolecules. 2015;48:950-8.</w:t>
      </w:r>
    </w:p>
    <w:p w14:paraId="6F4EE76C" w14:textId="77777777" w:rsidR="00665E6D" w:rsidRPr="00665E6D" w:rsidRDefault="00665E6D" w:rsidP="00665E6D">
      <w:pPr>
        <w:pStyle w:val="EndNoteBibliography"/>
        <w:ind w:firstLine="0"/>
      </w:pPr>
      <w:r w:rsidRPr="00665E6D">
        <w:t>[90] Wilson JA, Hopkins SA, Wright PM, Dove AP. Synthesis and Postpolymerization Modification of One-Pot ω-Pentadecalactone Block-like Copolymers. Biomacromolecules. 2015;16:3191-200.</w:t>
      </w:r>
    </w:p>
    <w:p w14:paraId="48CB4573" w14:textId="77777777" w:rsidR="00665E6D" w:rsidRPr="00665E6D" w:rsidRDefault="00665E6D" w:rsidP="00665E6D">
      <w:pPr>
        <w:pStyle w:val="EndNoteBibliography"/>
        <w:ind w:firstLine="0"/>
      </w:pPr>
      <w:r w:rsidRPr="00665E6D">
        <w:t>[91] Wilson JA, Hopkins SA, Wright PM, Dove AP. Dependence of Copolymer Sequencing Based on Lactone Ring Size and ε-Substitution. ACS Macro Lett. 2016;5:346-50.</w:t>
      </w:r>
    </w:p>
    <w:p w14:paraId="1027B244" w14:textId="77777777" w:rsidR="00665E6D" w:rsidRPr="00665E6D" w:rsidRDefault="00665E6D" w:rsidP="00665E6D">
      <w:pPr>
        <w:pStyle w:val="EndNoteBibliography"/>
        <w:ind w:firstLine="0"/>
      </w:pPr>
      <w:r w:rsidRPr="00665E6D">
        <w:t>[92] Nifant'ev IE, Shlyakhtin AV, Tavtorkin AN, Ivchenko PV, Borisov RS, Churakov AV. Monomeric and dimeric magnesium mono-BHT complexes as effective ROP catalysts. Catalysis Communications. 2016;87:106-11.</w:t>
      </w:r>
    </w:p>
    <w:p w14:paraId="6FE32298" w14:textId="77777777" w:rsidR="00665E6D" w:rsidRPr="00665E6D" w:rsidRDefault="00665E6D" w:rsidP="00665E6D">
      <w:pPr>
        <w:pStyle w:val="EndNoteBibliography"/>
        <w:ind w:firstLine="0"/>
      </w:pPr>
      <w:r w:rsidRPr="00665E6D">
        <w:t>[93] Bouyahyi M, Duchateau R. Metal-Based Catalysts for Controlled Ring-Opening Polymerization of Macrolactones: High Molecular Weight and Well-Defined Copolymer Architectures. Macromolecules. 2014;47:517-24.</w:t>
      </w:r>
    </w:p>
    <w:p w14:paraId="73F005A7" w14:textId="77777777" w:rsidR="00665E6D" w:rsidRPr="00665E6D" w:rsidRDefault="00665E6D" w:rsidP="00665E6D">
      <w:pPr>
        <w:pStyle w:val="EndNoteBibliography"/>
        <w:ind w:firstLine="0"/>
      </w:pPr>
      <w:r w:rsidRPr="00665E6D">
        <w:t>[94] Jasinska-Walc L, Bouyahyi M, Rozanski A, Graf R, Hansen MR, Duchateau R. Synthetic Principles Determining Local Organization of Copolyesters Prepared from Lactones and Macrolactones. Macromolecules. 2015;48:502-10.</w:t>
      </w:r>
    </w:p>
    <w:p w14:paraId="4134DB5A" w14:textId="77777777" w:rsidR="00665E6D" w:rsidRPr="00665E6D" w:rsidRDefault="00665E6D" w:rsidP="00665E6D">
      <w:pPr>
        <w:pStyle w:val="EndNoteBibliography"/>
        <w:ind w:firstLine="0"/>
      </w:pPr>
      <w:r w:rsidRPr="00665E6D">
        <w:t>[95] van der Meulen I, Gubbels E, Huijser S, Sablong R, Koning CE, Heise A, et al. Catalytic Ring-Opening Polymerization of Renewable Macrolactones to High Molecular Weight Polyethylene-like Polymers. Macromolecules. 2011;44:4301-5.</w:t>
      </w:r>
    </w:p>
    <w:p w14:paraId="624C785A" w14:textId="77777777" w:rsidR="00665E6D" w:rsidRPr="00665E6D" w:rsidRDefault="00665E6D" w:rsidP="00665E6D">
      <w:pPr>
        <w:pStyle w:val="EndNoteBibliography"/>
        <w:ind w:firstLine="0"/>
      </w:pPr>
      <w:r w:rsidRPr="00665E6D">
        <w:t>[96] Pepels MPF, Bouyahyi M, Heise A, Duchateau R. Kinetic Investigation on the Catalytic Ring-Opening (Co)Polymerization of (Macro)Lactones Using Aluminum Salen Catalysts. Macromolecules. 2013;46:4324-34.</w:t>
      </w:r>
    </w:p>
    <w:p w14:paraId="0AF5A2F5" w14:textId="77777777" w:rsidR="00665E6D" w:rsidRPr="00665E6D" w:rsidRDefault="00665E6D" w:rsidP="00665E6D">
      <w:pPr>
        <w:pStyle w:val="EndNoteBibliography"/>
        <w:ind w:firstLine="0"/>
      </w:pPr>
      <w:r w:rsidRPr="00665E6D">
        <w:t>[97] Pepels MPF, Koeken RAC, van der Linden SJJ, Heise A, Duchateau R. Mimicking (Linear) Low-Density Polyethylenes Using Modified Polymacrolactones. Macromolecules. 2015;48:4779-92.</w:t>
      </w:r>
    </w:p>
    <w:p w14:paraId="6852927A" w14:textId="77777777" w:rsidR="00665E6D" w:rsidRPr="00665E6D" w:rsidRDefault="00665E6D" w:rsidP="00665E6D">
      <w:pPr>
        <w:pStyle w:val="EndNoteBibliography"/>
        <w:ind w:firstLine="0"/>
      </w:pPr>
      <w:r w:rsidRPr="00665E6D">
        <w:t>[98] Pepels MPF, Govaert LE, Duchateau R. Influence of the Main-Chain Configuration on the Mechanical Properties of Linear Aliphatic Polyesters. Macromolecules. 2015;48:5845-54.</w:t>
      </w:r>
    </w:p>
    <w:p w14:paraId="55B56331" w14:textId="77777777" w:rsidR="00665E6D" w:rsidRPr="00665E6D" w:rsidRDefault="00665E6D" w:rsidP="00665E6D">
      <w:pPr>
        <w:pStyle w:val="EndNoteBibliography"/>
        <w:ind w:firstLine="0"/>
      </w:pPr>
      <w:r w:rsidRPr="00665E6D">
        <w:t>[99] Pepels MPF, Hofman WP, Kleijnen R, Spoelstra AB, Koning CE, Goossens H, et al. Block Copolymers of "PE-Like" Poly(pentadecalactone) and Poly(L-lactide): Synthesis, Properties, and Compatibilization of Polyethylene/Poly(L-lactide) Blends. Macromolecules. 2015;48:6909-21.</w:t>
      </w:r>
    </w:p>
    <w:p w14:paraId="0261C625" w14:textId="77777777" w:rsidR="00665E6D" w:rsidRPr="00665E6D" w:rsidRDefault="00665E6D" w:rsidP="00665E6D">
      <w:pPr>
        <w:pStyle w:val="EndNoteBibliography"/>
        <w:ind w:firstLine="0"/>
      </w:pPr>
      <w:r w:rsidRPr="00665E6D">
        <w:t>[100] Pepels MPF, Hermsen I, Noordzij GJ, Duchateau R. Molecular Structure–Catalytic Activity Relationship in the Ring-Opening Polymerization of (Macro)lactones. Macromolecules. 2016;49:796-806.</w:t>
      </w:r>
    </w:p>
    <w:p w14:paraId="5FE978D7" w14:textId="77777777" w:rsidR="00665E6D" w:rsidRPr="00665E6D" w:rsidRDefault="00665E6D" w:rsidP="00665E6D">
      <w:pPr>
        <w:pStyle w:val="EndNoteBibliography"/>
        <w:ind w:firstLine="0"/>
      </w:pPr>
      <w:r w:rsidRPr="00665E6D">
        <w:t>[101] Rutkowski S, Zych A, Przybysz M, Bouyahyi M, Sowinski P, Koevoets R, et al. Toward Polyethylene-Polyester Block and Graft Copolymers with Tunable Polarity. Macromolecules. 2017;50:107-22.</w:t>
      </w:r>
    </w:p>
    <w:p w14:paraId="1965053D" w14:textId="77777777" w:rsidR="00665E6D" w:rsidRPr="00665E6D" w:rsidRDefault="00665E6D" w:rsidP="00665E6D">
      <w:pPr>
        <w:pStyle w:val="EndNoteBibliography"/>
        <w:ind w:firstLine="0"/>
      </w:pPr>
      <w:r w:rsidRPr="00665E6D">
        <w:t>[102] Fuoco T, Meduri A, Lamberti M, Venditto V, Pellecchia C, Pappalardo D. Ring-opening polymerization of [small omega]-6-hexadecenlactone by a salicylaldiminato aluminum complex: a route to semicrystalline and functional poly(ester)s. Polymer Chemistry. 2015;6:1727-40.</w:t>
      </w:r>
    </w:p>
    <w:p w14:paraId="7178D5F1" w14:textId="77777777" w:rsidR="00665E6D" w:rsidRPr="00665E6D" w:rsidRDefault="00665E6D" w:rsidP="00665E6D">
      <w:pPr>
        <w:pStyle w:val="EndNoteBibliography"/>
        <w:ind w:firstLine="0"/>
      </w:pPr>
      <w:r w:rsidRPr="00665E6D">
        <w:t>[103] Hori Y, Hongo H, Hagiwara T. Ring-opening copolymerization of (R)-beta-butyrolactone with macrolide: A new series of poly(hydroxyalkanoate)s. Macromolecules. 1999;32:3537-9.</w:t>
      </w:r>
    </w:p>
    <w:p w14:paraId="114BC61D" w14:textId="77777777" w:rsidR="00665E6D" w:rsidRPr="00665E6D" w:rsidRDefault="00665E6D" w:rsidP="00665E6D">
      <w:pPr>
        <w:pStyle w:val="EndNoteBibliography"/>
        <w:ind w:firstLine="0"/>
      </w:pPr>
      <w:r w:rsidRPr="00665E6D">
        <w:t>[104] Zotzmann J, Behl M, Feng Y, Lendlein A. Copolymer Networks Based on Poly(ω-pentadecalactone) and Poly(ϵ-caprolactone)Segments as a Versatile Triple-Shape Polymer System. Adv Funct Mater. 2010;20:3583-94.</w:t>
      </w:r>
    </w:p>
    <w:p w14:paraId="178BCCB5" w14:textId="77777777" w:rsidR="00665E6D" w:rsidRPr="00665E6D" w:rsidRDefault="00665E6D" w:rsidP="00665E6D">
      <w:pPr>
        <w:pStyle w:val="EndNoteBibliography"/>
        <w:ind w:firstLine="0"/>
      </w:pPr>
      <w:r w:rsidRPr="00665E6D">
        <w:t>[105] Zotzmann J, Behl M, Hofmann D, Lendlein A. Reversible Triple-Shape Effect of Polymer Networks Containing Polypentadecalactone- and Poly(epsilon-caprolactone)-Segments. Advanced Materials. 2010;22:3424-9.</w:t>
      </w:r>
    </w:p>
    <w:p w14:paraId="25FFBA80" w14:textId="77777777" w:rsidR="00665E6D" w:rsidRPr="00665E6D" w:rsidRDefault="00665E6D" w:rsidP="00665E6D">
      <w:pPr>
        <w:pStyle w:val="EndNoteBibliography"/>
        <w:ind w:firstLine="0"/>
      </w:pPr>
      <w:r w:rsidRPr="00665E6D">
        <w:t>[106] Zotzmann J, Ziegler H-J, Behl M, Zierke M, Radke W, Lendlein A. Upscaling the synthesis of biodegradable multiblock copolymers capable of a shape-memory effect. Journal of Materials Science: Materials in Medicine. 2011;22:2147.</w:t>
      </w:r>
    </w:p>
    <w:p w14:paraId="5507FF9A" w14:textId="77777777" w:rsidR="00665E6D" w:rsidRPr="00665E6D" w:rsidRDefault="00665E6D" w:rsidP="00665E6D">
      <w:pPr>
        <w:pStyle w:val="EndNoteBibliography"/>
        <w:ind w:firstLine="0"/>
      </w:pPr>
      <w:r w:rsidRPr="00665E6D">
        <w:t>[107] Behl M, Zotzmann J, Lendlein A. One-way and reversible dual-shape effect of polymer networks based on polypentadecalactone segments. Journal of Artificial Organs. 2011;34:231-7.</w:t>
      </w:r>
    </w:p>
    <w:p w14:paraId="39910DF1" w14:textId="77777777" w:rsidR="00665E6D" w:rsidRPr="00665E6D" w:rsidRDefault="00665E6D" w:rsidP="00665E6D">
      <w:pPr>
        <w:pStyle w:val="EndNoteBibliography"/>
        <w:ind w:firstLine="0"/>
      </w:pPr>
      <w:r w:rsidRPr="00665E6D">
        <w:lastRenderedPageBreak/>
        <w:t>[108] Balk M, Behl M, Nöchel U, Lendlein A. Shape-Memory Hydrogels with Switching Segments Based on Oligo(ω-pentadecalactone). Macromolecular Materials and Engineering. 2012;297:1184-92.</w:t>
      </w:r>
    </w:p>
    <w:p w14:paraId="5DBA5E4C" w14:textId="77777777" w:rsidR="00665E6D" w:rsidRPr="00665E6D" w:rsidRDefault="00665E6D" w:rsidP="00665E6D">
      <w:pPr>
        <w:pStyle w:val="EndNoteBibliography"/>
        <w:ind w:firstLine="0"/>
      </w:pPr>
      <w:r w:rsidRPr="00665E6D">
        <w:t>[109] Kratz K, Voigt U, Lendlein A. Temperature-Memory Effect of Copolyesterurethanes and their Application Potential in Minimally Invasive Medical Technologies. Advanced Functional Materials. 2012;22:3057-65.</w:t>
      </w:r>
    </w:p>
    <w:p w14:paraId="23D406BF" w14:textId="77777777" w:rsidR="00665E6D" w:rsidRPr="00665E6D" w:rsidRDefault="00665E6D" w:rsidP="00665E6D">
      <w:pPr>
        <w:pStyle w:val="EndNoteBibliography"/>
        <w:ind w:firstLine="0"/>
      </w:pPr>
      <w:r w:rsidRPr="00665E6D">
        <w:t>[110] Razzaq MY, Behl M, Frank U, Koetz J, Szczerba W, Lendlein A. Oligo(ω-pentadecalactone) decorated magnetic nanoparticles. Journal of Materials Chemistry. 2012;22:9237.</w:t>
      </w:r>
    </w:p>
    <w:p w14:paraId="5BA7E22B" w14:textId="77777777" w:rsidR="00665E6D" w:rsidRPr="00665E6D" w:rsidRDefault="00665E6D" w:rsidP="00665E6D">
      <w:pPr>
        <w:pStyle w:val="EndNoteBibliography"/>
        <w:ind w:firstLine="0"/>
      </w:pPr>
      <w:r w:rsidRPr="00665E6D">
        <w:t>[111] Matsumoto H, Ishiguro T, Konosu Y, Minagawa M, Tanioka A, Richau K, et al. Shape-memory properties of electrospun non-woven fabrics prepared from degradable polyesterurethanes containing poly(ω-pentadecalactone) hard segments. European Polymer Journal. 2012;48:1866-74.</w:t>
      </w:r>
    </w:p>
    <w:p w14:paraId="18B9A14F" w14:textId="77777777" w:rsidR="00665E6D" w:rsidRPr="00665E6D" w:rsidRDefault="00665E6D" w:rsidP="00665E6D">
      <w:pPr>
        <w:pStyle w:val="EndNoteBibliography"/>
        <w:ind w:firstLine="0"/>
      </w:pPr>
      <w:r w:rsidRPr="00665E6D">
        <w:t>[112] Razzaq MY, Behl M, Kratz K, Lendlein A. Multifunctional Hybrid Nanocomposites with Magnetically Controlled Reversible Shape–Memory Effect. Advanced Materials (Weinheim, Germany). 2013;25:5730-3.</w:t>
      </w:r>
    </w:p>
    <w:p w14:paraId="4939CB12" w14:textId="77777777" w:rsidR="00665E6D" w:rsidRPr="00665E6D" w:rsidRDefault="00665E6D" w:rsidP="00665E6D">
      <w:pPr>
        <w:pStyle w:val="EndNoteBibliography"/>
        <w:ind w:firstLine="0"/>
      </w:pPr>
      <w:r w:rsidRPr="00665E6D">
        <w:t>[113] Razzaq MY, Behl M, Nochel U, Lendlein A. Magnetically controlled shape-memory effects of hybrid nanocomposites from oligo(omega-pentadecalactone) and covalently integrated magnetite nanoparticles. Polymer. 2014;55:5953-60.</w:t>
      </w:r>
    </w:p>
    <w:p w14:paraId="2FFB624B" w14:textId="77777777" w:rsidR="00665E6D" w:rsidRPr="00665E6D" w:rsidRDefault="00665E6D" w:rsidP="00665E6D">
      <w:pPr>
        <w:pStyle w:val="EndNoteBibliography"/>
        <w:ind w:firstLine="0"/>
      </w:pPr>
      <w:r w:rsidRPr="00665E6D">
        <w:t>[114] Schone AC, Schulz B, Richau K, Kratz K, Lendlein A. Characterization of Langmuir Films Prepared from Copolyesterurethanes Based on Oligo(omega-pentadecalactone) and Oligo(epsilon-caprolactone) Segments. Macromolecular Chemistry and Physics. 2014;215:2437-45.</w:t>
      </w:r>
    </w:p>
    <w:p w14:paraId="6664DCA3" w14:textId="77777777" w:rsidR="00665E6D" w:rsidRPr="00665E6D" w:rsidRDefault="00665E6D" w:rsidP="00665E6D">
      <w:pPr>
        <w:pStyle w:val="EndNoteBibliography"/>
        <w:ind w:firstLine="0"/>
      </w:pPr>
      <w:r w:rsidRPr="00665E6D">
        <w:t>[115] Wischke C, Lendlein A. Method for Preparation, Programming, and Characterization of Miniaturized Particulate Shape-Memory Polymer Matrices. Langmuir. 2014;30:2820-7.</w:t>
      </w:r>
    </w:p>
    <w:p w14:paraId="7865CB5E" w14:textId="77777777" w:rsidR="00665E6D" w:rsidRPr="00665E6D" w:rsidRDefault="00665E6D" w:rsidP="00665E6D">
      <w:pPr>
        <w:pStyle w:val="EndNoteBibliography"/>
        <w:ind w:firstLine="0"/>
      </w:pPr>
      <w:r w:rsidRPr="00665E6D">
        <w:t>[116] Wang L, Baudis S, Kratz K, Lendlein A. Characterization of bi-layered magnetic nanoparticles synthesized via two-step surface-initiated ring-opening polymerization. Pure and Applied Chemistry. 2015;87:1085-97.</w:t>
      </w:r>
    </w:p>
    <w:p w14:paraId="2B5279D9" w14:textId="77777777" w:rsidR="00665E6D" w:rsidRPr="00665E6D" w:rsidRDefault="00665E6D" w:rsidP="00665E6D">
      <w:pPr>
        <w:pStyle w:val="EndNoteBibliography"/>
        <w:ind w:firstLine="0"/>
      </w:pPr>
      <w:r w:rsidRPr="00665E6D">
        <w:t>[117] Fang L, Yan W, Nochel U, Kratz K, Lendlein A. Programming structural functions in phase-segregated polymers by implementing a defined thermomechanical history. Polymer. 2016;102:54-62.</w:t>
      </w:r>
    </w:p>
    <w:p w14:paraId="0D05A295" w14:textId="77777777" w:rsidR="00665E6D" w:rsidRPr="00665E6D" w:rsidRDefault="00665E6D" w:rsidP="00665E6D">
      <w:pPr>
        <w:pStyle w:val="EndNoteBibliography"/>
        <w:ind w:firstLine="0"/>
      </w:pPr>
      <w:r w:rsidRPr="00665E6D">
        <w:t>[118] Schone AC, Kratz K, Schulz B, Lendlein A. The relevance of hydrophobic segments in multiblock copolyesterurethanes for their enzymatic degradation at the air-water interface. Polymer. 2016;102:92-8.</w:t>
      </w:r>
    </w:p>
    <w:p w14:paraId="36F727E3" w14:textId="77777777" w:rsidR="00665E6D" w:rsidRPr="00665E6D" w:rsidRDefault="00665E6D" w:rsidP="00665E6D">
      <w:pPr>
        <w:pStyle w:val="EndNoteBibliography"/>
        <w:ind w:firstLine="0"/>
      </w:pPr>
      <w:r w:rsidRPr="00665E6D">
        <w:t>[119] Fernández J, Etxeberria A, Varga AL, Sarasua J-R. Synthesis and characterization of ω-pentadecalactone-co-ε-decalactone copolymers: Evaluation of thermal, mechanical and biodegradation properties. Polymer. 2015;81:12-22.</w:t>
      </w:r>
    </w:p>
    <w:p w14:paraId="5B1B829F" w14:textId="77777777" w:rsidR="00665E6D" w:rsidRPr="00665E6D" w:rsidRDefault="00665E6D" w:rsidP="00665E6D">
      <w:pPr>
        <w:pStyle w:val="EndNoteBibliography"/>
        <w:ind w:firstLine="0"/>
      </w:pPr>
      <w:r w:rsidRPr="00665E6D">
        <w:t>[120] Fernandez J, Etxeberria A, Sarasua J-R. Synthesis and properties of [small omega]-pentadecalactone-co-[small delta]-hexalactone copolymers: a biodegradable thermoplastic elastomer as an alternative to poly(?-caprolactone). RSC Advances. 2016;6:3137-49.</w:t>
      </w:r>
    </w:p>
    <w:p w14:paraId="7CF5A954" w14:textId="77777777" w:rsidR="00665E6D" w:rsidRPr="00665E6D" w:rsidRDefault="00665E6D" w:rsidP="00665E6D">
      <w:pPr>
        <w:pStyle w:val="EndNoteBibliography"/>
        <w:ind w:firstLine="0"/>
      </w:pPr>
      <w:r w:rsidRPr="00665E6D">
        <w:t>[121] Fernandez J, Larranaga A, Etxeberria A, Sarasua J-R. Ethylene brassylate-co-[small delta]-hexalactone biobased polymers for application in the medical field: synthesis, characterization and cell culture studies. RSC Advances. 2016;6:22121-36.</w:t>
      </w:r>
    </w:p>
    <w:p w14:paraId="5A057005" w14:textId="77777777" w:rsidR="00665E6D" w:rsidRPr="00665E6D" w:rsidRDefault="00665E6D" w:rsidP="00665E6D">
      <w:pPr>
        <w:pStyle w:val="EndNoteBibliography"/>
        <w:ind w:firstLine="0"/>
      </w:pPr>
      <w:r w:rsidRPr="00665E6D">
        <w:t>[122] Fernandez J, Amestoy H, Sardon H, Aguirre M, Varga AL, Sarasua JR. Effect of molecular weight on the physical properties of poly(ethylene brassylate) homopolymers. Journal of the Mechanical Behavior of Biomedical Materials. 2016;64:209-19.</w:t>
      </w:r>
    </w:p>
    <w:p w14:paraId="7D155A9C" w14:textId="77777777" w:rsidR="00665E6D" w:rsidRPr="00665E6D" w:rsidRDefault="00665E6D" w:rsidP="00665E6D">
      <w:pPr>
        <w:pStyle w:val="EndNoteBibliography"/>
        <w:ind w:firstLine="0"/>
      </w:pPr>
      <w:r w:rsidRPr="00665E6D">
        <w:t>[123] Jin CH, Wei ZY, Yu Y, Sui ML, Leng XF, Li Y. Copolymerization of ethylene brassylate with delta-valerolactone towards isodimorphic random copolyesters with continuously tunable mechanical properties. European Polymer Journal. 2018;102:90-100.</w:t>
      </w:r>
    </w:p>
    <w:p w14:paraId="7E2E1DDC" w14:textId="77777777" w:rsidR="00665E6D" w:rsidRPr="00665E6D" w:rsidRDefault="00665E6D" w:rsidP="00665E6D">
      <w:pPr>
        <w:pStyle w:val="EndNoteBibliography"/>
        <w:ind w:firstLine="0"/>
      </w:pPr>
      <w:r w:rsidRPr="00665E6D">
        <w:t>[124] Fernandez J, Montero M, Etxeberria A, Sarasua JR. Ethylene brassylate: Searching for new comonomers that enhance the ductility and biodegradability of polylactides. Polym Degrad Stabil. 2017;137:23-34.</w:t>
      </w:r>
    </w:p>
    <w:p w14:paraId="304D6D51" w14:textId="77777777" w:rsidR="00665E6D" w:rsidRPr="00665E6D" w:rsidRDefault="00665E6D" w:rsidP="00665E6D">
      <w:pPr>
        <w:pStyle w:val="EndNoteBibliography"/>
        <w:ind w:firstLine="0"/>
      </w:pPr>
      <w:r w:rsidRPr="00665E6D">
        <w:t>[125] Jasinska-Walc L, Hansen MR, Dudenko DV, Rozanski A, Bouyahyi M, Wagner M, et al. Topological Behaviour Mimicking Ethylene - Hexene Copolymers Using Branched Lactones and Macrolactones. Polym Chem. 2014;5:3306-10.</w:t>
      </w:r>
    </w:p>
    <w:p w14:paraId="2A7D4EDD" w14:textId="77777777" w:rsidR="00665E6D" w:rsidRPr="00665E6D" w:rsidRDefault="00665E6D" w:rsidP="00665E6D">
      <w:pPr>
        <w:pStyle w:val="EndNoteBibliography"/>
        <w:ind w:firstLine="0"/>
      </w:pPr>
      <w:r w:rsidRPr="00665E6D">
        <w:t>[126] Chang Q, Li L, Yang DL, Zhang MY, Minh-Tan TT, Hu W, et al. Synthesis and Characterization of Poly(omega-pentadecalactone) for Its Industrial-scale Production. Chemical Research in Chinese Universities. 2015;31:640-4.</w:t>
      </w:r>
    </w:p>
    <w:p w14:paraId="492E7BE9" w14:textId="77777777" w:rsidR="00665E6D" w:rsidRPr="00665E6D" w:rsidRDefault="00665E6D" w:rsidP="00665E6D">
      <w:pPr>
        <w:pStyle w:val="EndNoteBibliography"/>
        <w:ind w:firstLine="0"/>
      </w:pPr>
      <w:r w:rsidRPr="00665E6D">
        <w:t>[127] Myers D, Witt T, Cyriac A, Bown M, Mecking S, Williams CK. Ring opening polymerization of macrolactones: high conversions and activities using an yttrium catalyst. Polymer Chemistry. 2017;8:5780-5.</w:t>
      </w:r>
    </w:p>
    <w:p w14:paraId="03D2D7CF" w14:textId="77777777" w:rsidR="00665E6D" w:rsidRPr="00665E6D" w:rsidRDefault="00665E6D" w:rsidP="00665E6D">
      <w:pPr>
        <w:pStyle w:val="EndNoteBibliography"/>
        <w:ind w:firstLine="0"/>
      </w:pPr>
      <w:r w:rsidRPr="00665E6D">
        <w:lastRenderedPageBreak/>
        <w:t>[128] Guillaume SM, Carpentier J-F. Recent advances in metallo/organo-catalyzed immortal ring-opening polymerization of cyclic carbonates. Catal Sci Tech. 2012;2:898-906.</w:t>
      </w:r>
    </w:p>
    <w:p w14:paraId="07625F42" w14:textId="77777777" w:rsidR="00665E6D" w:rsidRPr="00665E6D" w:rsidRDefault="00665E6D" w:rsidP="00665E6D">
      <w:pPr>
        <w:pStyle w:val="EndNoteBibliography"/>
        <w:ind w:firstLine="0"/>
      </w:pPr>
      <w:r w:rsidRPr="00665E6D">
        <w:t>[129] Asano S, Aida T, Inoue S. 'Immortal' polymerization. Polymerization of epoxide catalysed by an aluminium porphyrin-alcohol system. J Chem Soc, Chem Commun. 1985:1148-9.</w:t>
      </w:r>
    </w:p>
    <w:p w14:paraId="65814F81" w14:textId="77777777" w:rsidR="00665E6D" w:rsidRPr="00665E6D" w:rsidRDefault="00665E6D" w:rsidP="00665E6D">
      <w:pPr>
        <w:pStyle w:val="EndNoteBibliography"/>
        <w:ind w:firstLine="0"/>
      </w:pPr>
      <w:r w:rsidRPr="00665E6D">
        <w:t>[130] Endo M, Aida T, Inoue S. Immortal polymerization of .epsilon.-caprolactone initiated by aluminum porphyrin in the presence of alcohol. Macromolecules. 1987;20:2982-8.</w:t>
      </w:r>
    </w:p>
    <w:p w14:paraId="5A88E567" w14:textId="77777777" w:rsidR="00665E6D" w:rsidRPr="00665E6D" w:rsidRDefault="00665E6D" w:rsidP="00665E6D">
      <w:pPr>
        <w:pStyle w:val="EndNoteBibliography"/>
        <w:ind w:firstLine="0"/>
      </w:pPr>
      <w:r w:rsidRPr="00665E6D">
        <w:t>[131] Dove AP. Organic Catalysis for Ring-Opening Polymerization. ACS Macro Letters. 2012;1:1409-12.</w:t>
      </w:r>
    </w:p>
    <w:p w14:paraId="5A00758A" w14:textId="77777777" w:rsidR="00665E6D" w:rsidRPr="00665E6D" w:rsidRDefault="00665E6D" w:rsidP="00665E6D">
      <w:pPr>
        <w:pStyle w:val="EndNoteBibliography"/>
        <w:ind w:firstLine="0"/>
      </w:pPr>
      <w:r w:rsidRPr="00665E6D">
        <w:t>[132] Nederberg F, Connor EF, Moller M, Glauser T, Hedrick JL. New paradigms for organic catalysts: The first organocatalytic living polymerization. Angewandte Chemie-International Edition. 2001;40:2712-5.</w:t>
      </w:r>
    </w:p>
    <w:p w14:paraId="2C614491" w14:textId="0DBF88AD" w:rsidR="00665E6D" w:rsidRPr="00665E6D" w:rsidRDefault="00665E6D" w:rsidP="00665E6D">
      <w:pPr>
        <w:pStyle w:val="EndNoteBibliography"/>
        <w:ind w:firstLine="0"/>
      </w:pPr>
      <w:r w:rsidRPr="00665E6D">
        <w:t xml:space="preserve">[133] </w:t>
      </w:r>
      <w:r w:rsidR="00F21985">
        <w:t>Kamber NE</w:t>
      </w:r>
      <w:r w:rsidR="00424431">
        <w:t xml:space="preserve">, </w:t>
      </w:r>
      <w:r w:rsidR="00F21985">
        <w:t>Jeong W, Waymouth RM</w:t>
      </w:r>
      <w:r w:rsidR="00424431">
        <w:t>, Pratt RC, Lohmeijer BGG, Hedrick JL</w:t>
      </w:r>
      <w:r w:rsidRPr="00665E6D">
        <w:t xml:space="preserve">. </w:t>
      </w:r>
      <w:r w:rsidR="00424431">
        <w:t>Organocatalytic ring-opening polymerization</w:t>
      </w:r>
      <w:r w:rsidRPr="00665E6D">
        <w:t xml:space="preserve">. Chem </w:t>
      </w:r>
      <w:r w:rsidR="00424431">
        <w:t>Rev</w:t>
      </w:r>
      <w:r w:rsidRPr="00665E6D">
        <w:t xml:space="preserve">. </w:t>
      </w:r>
      <w:r w:rsidR="00424431">
        <w:t>2007</w:t>
      </w:r>
      <w:r w:rsidRPr="00665E6D">
        <w:t>;</w:t>
      </w:r>
      <w:r w:rsidR="00424431">
        <w:t>107</w:t>
      </w:r>
      <w:r w:rsidRPr="00665E6D">
        <w:t>:</w:t>
      </w:r>
      <w:r w:rsidR="00424431">
        <w:t>5813-5840</w:t>
      </w:r>
      <w:r w:rsidRPr="00665E6D">
        <w:t>.</w:t>
      </w:r>
    </w:p>
    <w:p w14:paraId="1769E750" w14:textId="77777777" w:rsidR="00665E6D" w:rsidRPr="00665E6D" w:rsidRDefault="00665E6D" w:rsidP="00665E6D">
      <w:pPr>
        <w:pStyle w:val="EndNoteBibliography"/>
        <w:ind w:firstLine="0"/>
      </w:pPr>
      <w:r w:rsidRPr="00665E6D">
        <w:t>[134] Todd R, Tempelaar S, Lo Re G, Spinella S, McCallum SA, Gross RA, et al. Poly(ω-pentadecalactone)-b-poly(l-lactide) Block Copolymers via Organic-Catalyzed Ring Opening Polymerization and Potential Applications. ACS Macro Lett. 2015;4:408-11.</w:t>
      </w:r>
    </w:p>
    <w:p w14:paraId="6B369524" w14:textId="77777777" w:rsidR="00665E6D" w:rsidRPr="00665E6D" w:rsidRDefault="00665E6D" w:rsidP="00665E6D">
      <w:pPr>
        <w:pStyle w:val="EndNoteBibliography"/>
        <w:ind w:firstLine="0"/>
      </w:pPr>
      <w:r w:rsidRPr="00665E6D">
        <w:t>[135] Bouyahyi M, Pepels MPF, Heise A, Duchateau R. ω-Pentandecalactone Polymerization and ω-Pentadecalactone/ε-Caprolactone Copolymerization Reactions Using Organic Catalysts. Macromolecules. 2012;45:3356-66.</w:t>
      </w:r>
    </w:p>
    <w:p w14:paraId="2EF1D0E1" w14:textId="77777777" w:rsidR="00665E6D" w:rsidRPr="00665E6D" w:rsidRDefault="00665E6D" w:rsidP="00665E6D">
      <w:pPr>
        <w:pStyle w:val="EndNoteBibliography"/>
        <w:ind w:firstLine="0"/>
      </w:pPr>
      <w:r w:rsidRPr="00665E6D">
        <w:t>[136] Pascual A, Sardon H, Veloso A, Ruiperez F, Mecerreyes D. Organocatalyzed Synthesis of Aliphatic Polyesters from Ethylene Brassy late: A Cheap and Renewable Macrolactone. ACS Macro Lett. 2014;3:849-53.</w:t>
      </w:r>
    </w:p>
    <w:p w14:paraId="723D3345" w14:textId="77777777" w:rsidR="00665E6D" w:rsidRPr="00665E6D" w:rsidRDefault="00665E6D" w:rsidP="00665E6D">
      <w:pPr>
        <w:pStyle w:val="EndNoteBibliography"/>
        <w:ind w:firstLine="0"/>
      </w:pPr>
      <w:r w:rsidRPr="00665E6D">
        <w:t>[137] Ladelta V, Bilalis P, Gnanou Y, Hadjichristidis N. Ring-opening polymerization of [small omega]-pentadecalactone catalyzed by phosphazene superbases. Polymer Chemistry. 2017;8:511-5.</w:t>
      </w:r>
    </w:p>
    <w:p w14:paraId="5AA76FF1" w14:textId="77777777" w:rsidR="00665E6D" w:rsidRPr="00665E6D" w:rsidRDefault="00665E6D" w:rsidP="00665E6D">
      <w:pPr>
        <w:pStyle w:val="EndNoteBibliography"/>
        <w:ind w:firstLine="0"/>
      </w:pPr>
      <w:r w:rsidRPr="00665E6D">
        <w:t>[138] Naumann S, Thomas AW, Dove AP. Highly Polarized Alkenes as Organocatalysts for the Polymerization of Lactones and Trimethylene Carbonate. ACS Macro Letters. 2016;5:134-8.</w:t>
      </w:r>
    </w:p>
    <w:p w14:paraId="03ED0A86" w14:textId="77777777" w:rsidR="00665E6D" w:rsidRPr="00665E6D" w:rsidRDefault="00665E6D" w:rsidP="00665E6D">
      <w:pPr>
        <w:pStyle w:val="EndNoteBibliography"/>
        <w:ind w:firstLine="0"/>
      </w:pPr>
      <w:r w:rsidRPr="00665E6D">
        <w:t>[139] Naumann S, Scholten PBV, Wilson JA, Dove AP. Dual Catalysis for Selective Ring-Opening Polymerization of Lactones: Evolution toward Simplicity. Journal of the American Chemical Society. 2015;137:14439-45.</w:t>
      </w:r>
    </w:p>
    <w:p w14:paraId="0F33CEDD" w14:textId="77777777" w:rsidR="00665E6D" w:rsidRPr="00665E6D" w:rsidRDefault="00665E6D" w:rsidP="00665E6D">
      <w:pPr>
        <w:pStyle w:val="EndNoteBibliography"/>
        <w:ind w:firstLine="0"/>
      </w:pPr>
      <w:r w:rsidRPr="00665E6D">
        <w:t>[140] Walther P, Naumann S. N-Heterocyclic Olefin-Based (Co)polymerization of a Challenging Monomer: Homopolymerization of ω-Pentadecalactone and Its Copolymers with γ-Butyrolactone, δ-Valerolactone, and ε-Caprolactone. Macromolecules. 2017;50:8406-16.</w:t>
      </w:r>
    </w:p>
    <w:p w14:paraId="1A5A01D2" w14:textId="77777777" w:rsidR="00665E6D" w:rsidRPr="00665E6D" w:rsidRDefault="00665E6D" w:rsidP="00665E6D">
      <w:pPr>
        <w:pStyle w:val="EndNoteBibliography"/>
        <w:ind w:firstLine="0"/>
      </w:pPr>
      <w:r w:rsidRPr="00665E6D">
        <w:t>[141] Wang B, Pan L, Ma Z, Li Y. Ring-Opening Polymerization with Lewis Pairs and Subsequent Nucleophilic Substitution: A Promising Strategy to Well-Defined Polyethylene-like Polyesters without Transesterification. Macromolecules. 2018;51:836-45.</w:t>
      </w:r>
    </w:p>
    <w:p w14:paraId="67D7F2F3" w14:textId="77777777" w:rsidR="00665E6D" w:rsidRPr="00665E6D" w:rsidRDefault="00665E6D" w:rsidP="00665E6D">
      <w:pPr>
        <w:pStyle w:val="EndNoteBibliography"/>
        <w:ind w:firstLine="0"/>
      </w:pPr>
      <w:r w:rsidRPr="00665E6D">
        <w:t>[142] Pascual A, Leiza JR, Mecerreyes D. Acid catalyzed polymerization of macrolactones in bulk and aqueous miniemulsion: Ring opening vs. condensation. European Polymer Journal. 2013;49:1601-9.</w:t>
      </w:r>
    </w:p>
    <w:p w14:paraId="54CF5252" w14:textId="77777777" w:rsidR="00665E6D" w:rsidRPr="00665E6D" w:rsidRDefault="00665E6D" w:rsidP="00665E6D">
      <w:pPr>
        <w:pStyle w:val="EndNoteBibliography"/>
        <w:ind w:firstLine="0"/>
      </w:pPr>
      <w:r w:rsidRPr="00665E6D">
        <w:t>[143] Barrère M, Landfester K. Polyester synthesis in aqueous miniemulsion. Polymer. 2003;44:2833-41.</w:t>
      </w:r>
    </w:p>
    <w:p w14:paraId="332BE844" w14:textId="77777777" w:rsidR="00665E6D" w:rsidRPr="00665E6D" w:rsidRDefault="00665E6D" w:rsidP="00665E6D">
      <w:pPr>
        <w:pStyle w:val="EndNoteBibliography"/>
        <w:ind w:firstLine="0"/>
      </w:pPr>
      <w:r w:rsidRPr="00665E6D">
        <w:t>[144] Delgove MAF, Luchies J, Wauters I, Deroover GGP, De Wildeman SMA, Bernaerts KV. Increasing the solubility range of polyesters by tuning their microstructure with comonomers. Polymer Chemistry. 2017;8:4696-706.</w:t>
      </w:r>
    </w:p>
    <w:p w14:paraId="3FBC1CCD" w14:textId="77777777" w:rsidR="00665E6D" w:rsidRPr="00665E6D" w:rsidRDefault="00665E6D" w:rsidP="00665E6D">
      <w:pPr>
        <w:pStyle w:val="EndNoteBibliography"/>
        <w:ind w:firstLine="0"/>
      </w:pPr>
      <w:r w:rsidRPr="00665E6D">
        <w:t>[145] Ladelta V, Kim JD, Bilalis P, Gnanou Y, Hadjichristidis N. Block Copolymers of Macrolactones/Small Lactones by a “Catalyst-Switch” Organocatalytic Strategy. Thermal Properties and Phase Behavior. Macromolecules. 2018;51:2428-36.</w:t>
      </w:r>
    </w:p>
    <w:p w14:paraId="5665259F" w14:textId="77777777" w:rsidR="00665E6D" w:rsidRPr="00665E6D" w:rsidRDefault="00665E6D" w:rsidP="00665E6D">
      <w:pPr>
        <w:pStyle w:val="EndNoteBibliography"/>
        <w:ind w:firstLine="0"/>
      </w:pPr>
      <w:r w:rsidRPr="00665E6D">
        <w:t>[146] Ravichandran R, Sundarrajan S, Venugopal JR, Mukherjee S, Ramakrishna S. Advances in Polymeric Systems for Tissue Engineering and Biomedical Applications. Macromolecular Bioscience. 2012;12:286-311.</w:t>
      </w:r>
    </w:p>
    <w:p w14:paraId="07DC94BB" w14:textId="77777777" w:rsidR="00665E6D" w:rsidRPr="00665E6D" w:rsidRDefault="00665E6D" w:rsidP="00665E6D">
      <w:pPr>
        <w:pStyle w:val="EndNoteBibliography"/>
        <w:ind w:firstLine="0"/>
      </w:pPr>
      <w:r w:rsidRPr="00665E6D">
        <w:t>[147] Sokolsky-Papkov M, Agashi K, Olaye A, Shakesheff K, Domb AJ. Polymer carriers for drug delivery in tissue engineering. Advanced Drug Delivery Reviews. 2007;59:187-206.</w:t>
      </w:r>
    </w:p>
    <w:p w14:paraId="7B1C64E2" w14:textId="77777777" w:rsidR="00665E6D" w:rsidRPr="00665E6D" w:rsidRDefault="00665E6D" w:rsidP="00665E6D">
      <w:pPr>
        <w:pStyle w:val="EndNoteBibliography"/>
        <w:ind w:firstLine="0"/>
      </w:pPr>
      <w:r w:rsidRPr="00665E6D">
        <w:t>[148] Saralidze K, Koole LH, Knetsch MLW. Polymeric Microspheres for Medical Applications. Materials. 2010;3:3537-64.</w:t>
      </w:r>
    </w:p>
    <w:p w14:paraId="28CA87C3" w14:textId="77777777" w:rsidR="00665E6D" w:rsidRPr="00665E6D" w:rsidRDefault="00665E6D" w:rsidP="00665E6D">
      <w:pPr>
        <w:pStyle w:val="EndNoteBibliography"/>
        <w:ind w:firstLine="0"/>
      </w:pPr>
      <w:r w:rsidRPr="00665E6D">
        <w:t>[149] Plikk P, Målberg S, Albertsson A-C. Design of Resorbable Porous Tubular Copolyester Scaffolds for Use in Nerve Regeneration. Biomacromolecules. 2009;10:1259-64.</w:t>
      </w:r>
    </w:p>
    <w:p w14:paraId="315A09B1" w14:textId="77777777" w:rsidR="00665E6D" w:rsidRPr="00665E6D" w:rsidRDefault="00665E6D" w:rsidP="00665E6D">
      <w:pPr>
        <w:pStyle w:val="EndNoteBibliography"/>
        <w:ind w:firstLine="0"/>
      </w:pPr>
      <w:r w:rsidRPr="00665E6D">
        <w:lastRenderedPageBreak/>
        <w:t>[150] Jain R, Shah NH, Malick AW, Rhodes CT. Controlled Drug Delivery by Biodegradable Poly(Ester) Devices: Different Preparative Approaches. Drug Development and Industrial Pharmacy. 1998;24:703-27.</w:t>
      </w:r>
    </w:p>
    <w:p w14:paraId="032A4C83" w14:textId="77777777" w:rsidR="00665E6D" w:rsidRPr="00665E6D" w:rsidRDefault="00665E6D" w:rsidP="00665E6D">
      <w:pPr>
        <w:pStyle w:val="EndNoteBibliography"/>
        <w:ind w:firstLine="0"/>
      </w:pPr>
      <w:r w:rsidRPr="00665E6D">
        <w:t>[151] Jiao Y-P, Cui F-Z. Surface modification of polyester biomaterials for tissue engineering. Biomedical Materials. 2007;2:R24.</w:t>
      </w:r>
    </w:p>
    <w:p w14:paraId="2D11471A" w14:textId="77777777" w:rsidR="00665E6D" w:rsidRPr="00665E6D" w:rsidRDefault="00665E6D" w:rsidP="00665E6D">
      <w:pPr>
        <w:pStyle w:val="EndNoteBibliography"/>
        <w:ind w:firstLine="0"/>
      </w:pPr>
      <w:r w:rsidRPr="00665E6D">
        <w:t>[152] Goddard JM, Hotchkiss JH. Polymer surface modification for the attachment of bioactive compounds. Progress in Polymer Science. 2007;32:698-725.</w:t>
      </w:r>
    </w:p>
    <w:p w14:paraId="216CE576" w14:textId="77777777" w:rsidR="00665E6D" w:rsidRPr="00665E6D" w:rsidRDefault="00665E6D" w:rsidP="00665E6D">
      <w:pPr>
        <w:pStyle w:val="EndNoteBibliography"/>
        <w:ind w:firstLine="0"/>
      </w:pPr>
      <w:r w:rsidRPr="00665E6D">
        <w:t>[153] Uyama H, Suda S, Kobayashi S. Enzymatic synthesis of terminal-functionalized polyesters by initiator method. Acta Polymerica. 1998;49:700-3.</w:t>
      </w:r>
    </w:p>
    <w:p w14:paraId="74415871" w14:textId="77777777" w:rsidR="00665E6D" w:rsidRPr="00665E6D" w:rsidRDefault="00665E6D" w:rsidP="00665E6D">
      <w:pPr>
        <w:pStyle w:val="EndNoteBibliography"/>
        <w:ind w:firstLine="0"/>
      </w:pPr>
      <w:r w:rsidRPr="00665E6D">
        <w:t>[154] Descour C, Macko T, Schreur-Piet I, Pepels MPF, Duchateau R. In situ compatibilisation of alkenyl-terminated polymer blends using cross metathesis. RSC Advances. 2015;5:9658-66.</w:t>
      </w:r>
    </w:p>
    <w:p w14:paraId="513CC1AC" w14:textId="77777777" w:rsidR="00665E6D" w:rsidRPr="00665E6D" w:rsidRDefault="00665E6D" w:rsidP="00665E6D">
      <w:pPr>
        <w:pStyle w:val="EndNoteBibliography"/>
        <w:ind w:firstLine="0"/>
      </w:pPr>
      <w:r w:rsidRPr="00665E6D">
        <w:t>[155] Kalra B, Kumar A, Gross RA, Baiardo M, Scandola M. Chemoenzymatic Synthesis of New Brush Copolymers Comprising Poly(ω-pentadecalactone) with Unusual Thermal and Crystalline Properties. Macromolecules. 2004;37:1243-50.</w:t>
      </w:r>
    </w:p>
    <w:p w14:paraId="594DC594" w14:textId="77777777" w:rsidR="00665E6D" w:rsidRPr="00665E6D" w:rsidRDefault="00665E6D" w:rsidP="00665E6D">
      <w:pPr>
        <w:pStyle w:val="EndNoteBibliography"/>
        <w:ind w:firstLine="0"/>
      </w:pPr>
      <w:r w:rsidRPr="00665E6D">
        <w:t>[156] Takwa M, Xiao Y, Simpson N, Malmstrom E, Hult K, Koning CE, et al. Lipase catalyzed HEMA initiated ring-opening polymerization: In situ formation of mixed polyester methacrylates by transesterification. Biomacromolecules. 2008;9:704-10.</w:t>
      </w:r>
    </w:p>
    <w:p w14:paraId="472B8EBB" w14:textId="77777777" w:rsidR="00665E6D" w:rsidRPr="00665E6D" w:rsidRDefault="00665E6D" w:rsidP="00665E6D">
      <w:pPr>
        <w:pStyle w:val="EndNoteBibliography"/>
        <w:ind w:firstLine="0"/>
      </w:pPr>
      <w:r w:rsidRPr="00665E6D">
        <w:t>[157] Xiao Y, Takwa M, Hult K, Koning CE, Heise A, Martinelle M. Systematic Comparison of HEA and HEMA as Initiators in Enzymatic Ring-Opening Polymerizations. Macromol Biosci. 2009;9:713-20.</w:t>
      </w:r>
    </w:p>
    <w:p w14:paraId="58C4DC24" w14:textId="77777777" w:rsidR="00665E6D" w:rsidRPr="00665E6D" w:rsidRDefault="00665E6D" w:rsidP="00665E6D">
      <w:pPr>
        <w:pStyle w:val="EndNoteBibliography"/>
        <w:ind w:firstLine="0"/>
      </w:pPr>
      <w:r w:rsidRPr="00665E6D">
        <w:t>[158] Uyama H, Kikuchi H, Kobayashi S. One-Shot Synthesis Of Polyester Macromonomer By Enzymatic Ring-Opening Polymerization Of Lactone In The Presence Of Vinyl Ester. Chem Lett. 1995:1047-8.</w:t>
      </w:r>
    </w:p>
    <w:p w14:paraId="730D2CD9" w14:textId="77777777" w:rsidR="00665E6D" w:rsidRPr="00665E6D" w:rsidRDefault="00665E6D" w:rsidP="00665E6D">
      <w:pPr>
        <w:pStyle w:val="EndNoteBibliography"/>
        <w:ind w:firstLine="0"/>
      </w:pPr>
      <w:r w:rsidRPr="00665E6D">
        <w:t>[159] Uyama H, Kikuchi H, Kobayashi S. Single-step acylation of polyester terminals by enzymatic ring-opening polymerization of 12-dodecanolide in the presence of acyclic vinyl esters. B Chem Soc Jpn. 1997;70:1691-5.</w:t>
      </w:r>
    </w:p>
    <w:p w14:paraId="15FE1508" w14:textId="77777777" w:rsidR="00665E6D" w:rsidRPr="00665E6D" w:rsidRDefault="00665E6D" w:rsidP="00665E6D">
      <w:pPr>
        <w:pStyle w:val="EndNoteBibliography"/>
        <w:ind w:firstLine="0"/>
      </w:pPr>
      <w:r w:rsidRPr="00665E6D">
        <w:t>[160] Korzhikov VA, Gusevskaya KV, Litvinchuk EN, Vlakh EG, Tennikova TB. Enzyme-Mediated Ring-Opening Polymerization of Pentadecalactone to Obtain Biodegradable Polymer for Fabrication of Scaffolds for Bone Tissue Engineering. Int J Polym Sci. 2013;2013:10.</w:t>
      </w:r>
    </w:p>
    <w:p w14:paraId="519D9DE1" w14:textId="77777777" w:rsidR="00665E6D" w:rsidRPr="00665E6D" w:rsidRDefault="00665E6D" w:rsidP="00665E6D">
      <w:pPr>
        <w:pStyle w:val="EndNoteBibliography"/>
        <w:ind w:firstLine="0"/>
      </w:pPr>
      <w:r w:rsidRPr="00665E6D">
        <w:t>[161] Takwa M, Simpson N, Malmström E, Hult K, Martinelle M. One-Pot Difunctionalization of Poly(ω-pentadecalactone) with Thiol-Thiol or Thiol-Acrylate Groups, Catalyzed by Candida antarctica Lipase B. Macromol Rapid Commun. 2006;27:1932-6.</w:t>
      </w:r>
    </w:p>
    <w:p w14:paraId="7BACB55F" w14:textId="77777777" w:rsidR="00665E6D" w:rsidRPr="00665E6D" w:rsidRDefault="00665E6D" w:rsidP="00665E6D">
      <w:pPr>
        <w:pStyle w:val="EndNoteBibliography"/>
        <w:ind w:firstLine="0"/>
      </w:pPr>
      <w:r w:rsidRPr="00665E6D">
        <w:t>[162] Takwa M, Hult K, Martinelle M. Single-step, solvent-free enzymatic route to alpha,omega-functionalized polypentadecalactone macromonomers. Macromolecules. 2008;41:5230-6.</w:t>
      </w:r>
    </w:p>
    <w:p w14:paraId="0CF89C9A" w14:textId="77777777" w:rsidR="00665E6D" w:rsidRPr="00665E6D" w:rsidRDefault="00665E6D" w:rsidP="00665E6D">
      <w:pPr>
        <w:pStyle w:val="EndNoteBibliography"/>
        <w:ind w:firstLine="0"/>
      </w:pPr>
      <w:r w:rsidRPr="00665E6D">
        <w:t>[163] Simpson N, Takwa M, Hult K, Johansson M, Martinelle M, Malmström E. Thiol-Functionalized Poly(ω-pentadecalactone) Telechelics for Semicrystalline Polymer Networks. Macromolecules. 2008;41:3613-9.</w:t>
      </w:r>
    </w:p>
    <w:p w14:paraId="77901BDB" w14:textId="77777777" w:rsidR="00665E6D" w:rsidRPr="00665E6D" w:rsidRDefault="00665E6D" w:rsidP="00665E6D">
      <w:pPr>
        <w:pStyle w:val="EndNoteBibliography"/>
        <w:ind w:firstLine="0"/>
      </w:pPr>
      <w:r w:rsidRPr="00665E6D">
        <w:t>[164] Kumar A, Gross RA, Wang Y, Hillmyer MA. Recognition by Lipases of ω-Hydroxyl Macroinitiators for Diblock Copolymer Synthesis. Macromolecules. 2002;35:7606-11.</w:t>
      </w:r>
    </w:p>
    <w:p w14:paraId="7BF19FF2" w14:textId="77777777" w:rsidR="00665E6D" w:rsidRPr="00665E6D" w:rsidRDefault="00665E6D" w:rsidP="00665E6D">
      <w:pPr>
        <w:pStyle w:val="EndNoteBibliography"/>
        <w:ind w:firstLine="0"/>
      </w:pPr>
      <w:r w:rsidRPr="00665E6D">
        <w:t>[165] Chen JC, Li JZ, Liu JH, Xu LQ. Amphiphilic poly(ethylene glycol)-b-poly(ethylene brassylate) copolymers: One-pot synthesis, self-assembly, and controlled drug release. Chinese Chemical Letters. 2015;26:1319-21.</w:t>
      </w:r>
    </w:p>
    <w:p w14:paraId="71A24ABA" w14:textId="77777777" w:rsidR="00665E6D" w:rsidRPr="00665E6D" w:rsidRDefault="00665E6D" w:rsidP="00665E6D">
      <w:pPr>
        <w:pStyle w:val="EndNoteBibliography"/>
        <w:ind w:firstLine="0"/>
      </w:pPr>
      <w:r w:rsidRPr="00665E6D">
        <w:t>[166] Bansal KK, Kakde D, Purdie L, Irvine DJ, Howdle SM, Mantovani G, et al. New biomaterials from renewable resources - amphiphilic block copolymers from delta-decalactone. Polymer Chemistry. 2015;6:7196-210.</w:t>
      </w:r>
    </w:p>
    <w:p w14:paraId="45FE1F33" w14:textId="77777777" w:rsidR="00665E6D" w:rsidRPr="00665E6D" w:rsidRDefault="00665E6D" w:rsidP="00665E6D">
      <w:pPr>
        <w:pStyle w:val="EndNoteBibliography"/>
        <w:ind w:firstLine="0"/>
      </w:pPr>
      <w:r w:rsidRPr="00665E6D">
        <w:t>[167] Bansal KK, Gupta J, Rosling A, Rosenholm JM. Renewable poly(delta-decalactone) based block copolymer micelles as drug delivery vehicle: in vitro and in vivo evaluation. Saudi Pharmaceutical Journal. 2018;26:358-68.</w:t>
      </w:r>
    </w:p>
    <w:p w14:paraId="46561AFD" w14:textId="77777777" w:rsidR="00665E6D" w:rsidRPr="00665E6D" w:rsidRDefault="00665E6D" w:rsidP="00665E6D">
      <w:pPr>
        <w:pStyle w:val="EndNoteBibliography"/>
        <w:ind w:firstLine="0"/>
      </w:pPr>
      <w:r w:rsidRPr="00665E6D">
        <w:t>[168] Pflughaupt RL, Hopkins SA, Wright PM, Dove AP. Synthesis of poly(ω-pentadecalactone)-b-poly(acrylate) diblock copolymers via a combination of enzymatic ring-opening and RAFT polymerization techniques. Journal of Polymer Science Part A: Polymer Chemistry. 2016;54:3326-35.</w:t>
      </w:r>
    </w:p>
    <w:p w14:paraId="37EB4651" w14:textId="77777777" w:rsidR="00665E6D" w:rsidRPr="00665E6D" w:rsidRDefault="00665E6D" w:rsidP="00665E6D">
      <w:pPr>
        <w:pStyle w:val="EndNoteBibliography"/>
        <w:ind w:firstLine="0"/>
      </w:pPr>
      <w:r w:rsidRPr="00665E6D">
        <w:t>[169] Chen JC, Li JZ, Liu JH, Weng B, Xu LQ. Synthesis and self-assembly of four-armed star copolymer based on poly(ethylene brassylate) hydrophobic block as potential drug carries. Journal of Nanoparticle Research. 2016;18.</w:t>
      </w:r>
    </w:p>
    <w:p w14:paraId="3E4C381C" w14:textId="77777777" w:rsidR="00665E6D" w:rsidRPr="00665E6D" w:rsidRDefault="00665E6D" w:rsidP="00665E6D">
      <w:pPr>
        <w:pStyle w:val="EndNoteBibliography"/>
        <w:ind w:firstLine="0"/>
      </w:pPr>
      <w:r w:rsidRPr="00665E6D">
        <w:t>[170] Arnebold A, Hartwig A. Fast switchable, epoxy based shape-memory polymers with high strength and toughness. Polymer. 2016;83:40-9.</w:t>
      </w:r>
    </w:p>
    <w:p w14:paraId="4671D148" w14:textId="77777777" w:rsidR="00665E6D" w:rsidRPr="00665E6D" w:rsidRDefault="00665E6D" w:rsidP="00665E6D">
      <w:pPr>
        <w:pStyle w:val="EndNoteBibliography"/>
        <w:ind w:firstLine="0"/>
      </w:pPr>
      <w:r w:rsidRPr="00665E6D">
        <w:lastRenderedPageBreak/>
        <w:t>[171] Pilate F, Stoclet G, Mincheva R, Dubois P, Raquez JM. Poly(epsilon-caprolactone) and Poly(omega-pentadecalactone)-Based Networks with Two-Way Shape-Memory Effect through 2+2 Cycloaddition Reactions. Macromolecular Chemistry and Physics. 2018;219.</w:t>
      </w:r>
    </w:p>
    <w:p w14:paraId="15C5F03F" w14:textId="77777777" w:rsidR="00665E6D" w:rsidRPr="00665E6D" w:rsidRDefault="00665E6D" w:rsidP="00665E6D">
      <w:pPr>
        <w:pStyle w:val="EndNoteBibliography"/>
        <w:ind w:firstLine="0"/>
      </w:pPr>
      <w:r w:rsidRPr="00665E6D">
        <w:t>[172] Jérôme C, Lecomte P. Recent advances in the synthesis of aliphatic polyesters by ring-opening polymerization. Advanced Drug Delivery Reviews. 2008;60:1056-76.</w:t>
      </w:r>
    </w:p>
    <w:p w14:paraId="07F74FDD" w14:textId="77777777" w:rsidR="00665E6D" w:rsidRPr="00665E6D" w:rsidRDefault="00665E6D" w:rsidP="00665E6D">
      <w:pPr>
        <w:pStyle w:val="EndNoteBibliography"/>
        <w:ind w:firstLine="0"/>
      </w:pPr>
      <w:r w:rsidRPr="00665E6D">
        <w:t>[173] Vaida C, Keul H, Moeller M. Tailor-made polyesters based on pentadecalactone via enzymatic catalysis. Green Chem. 2011;13:889-99.</w:t>
      </w:r>
    </w:p>
    <w:p w14:paraId="0F951840" w14:textId="77777777" w:rsidR="00665E6D" w:rsidRPr="00665E6D" w:rsidRDefault="00665E6D" w:rsidP="00665E6D">
      <w:pPr>
        <w:pStyle w:val="EndNoteBibliography"/>
        <w:ind w:firstLine="0"/>
      </w:pPr>
      <w:r w:rsidRPr="00665E6D">
        <w:t>[174] van der Meulen I, de Geus M, Antheunis H, Deumens R, Joosten EAJ, Koning CE, et al. Polymers from Functional Macrolactones as Potential Biomaterials: Enzymatic Ring Opening Polymerization, Biodegradation, and Biocompatibility. Biomacromolecules. 2008;9:3404-10.</w:t>
      </w:r>
    </w:p>
    <w:p w14:paraId="16AF9A32" w14:textId="77777777" w:rsidR="00665E6D" w:rsidRPr="00665E6D" w:rsidRDefault="00665E6D" w:rsidP="00665E6D">
      <w:pPr>
        <w:pStyle w:val="EndNoteBibliography"/>
        <w:ind w:firstLine="0"/>
      </w:pPr>
      <w:r w:rsidRPr="00665E6D">
        <w:t>[175] van der Meulen I, Li Y, Deumens R, Joosten EAJ, Koning CE, Heise A. Copolymers from Unsaturated Macrolactones: Toward the Design of Cross-Linked Biodegradable Polyesters. Biomacromolecules. 2011;12:837-43.</w:t>
      </w:r>
    </w:p>
    <w:p w14:paraId="67A5A5E5" w14:textId="77777777" w:rsidR="00665E6D" w:rsidRPr="00665E6D" w:rsidRDefault="00665E6D" w:rsidP="00665E6D">
      <w:pPr>
        <w:pStyle w:val="EndNoteBibliography"/>
        <w:ind w:firstLine="0"/>
      </w:pPr>
      <w:r w:rsidRPr="00665E6D">
        <w:t>[176] Van Der Mee L, Antens J, Van De Kruijs B, Palmans ARA, Meijer EW. Oxo-crown-ethers as comonomers for tuning polyester properties. J Polym Sci, Part A: Polym Chem. 2006;44:2166-76.</w:t>
      </w:r>
    </w:p>
    <w:p w14:paraId="5E56C05F" w14:textId="77777777" w:rsidR="00665E6D" w:rsidRPr="00665E6D" w:rsidRDefault="00665E6D" w:rsidP="00665E6D">
      <w:pPr>
        <w:pStyle w:val="EndNoteBibliography"/>
        <w:ind w:firstLine="0"/>
      </w:pPr>
      <w:r w:rsidRPr="00665E6D">
        <w:t>[177] Illy N, Taylan E, Brissault B, Wojno J, Boileau S, Barbier V, et al. Synthesis and anionic ring-opening polymerization of crown-ether-like macrocyclic dilactones: An alternative route to peg-containing polyesters PEG-containing polyesters and related networks. European Polymer Journal. 2013;49:4087-97.</w:t>
      </w:r>
    </w:p>
    <w:p w14:paraId="5E4D4483" w14:textId="77777777" w:rsidR="00665E6D" w:rsidRPr="00665E6D" w:rsidRDefault="00665E6D" w:rsidP="00665E6D">
      <w:pPr>
        <w:pStyle w:val="EndNoteBibliography"/>
        <w:ind w:firstLine="0"/>
      </w:pPr>
      <w:r w:rsidRPr="00665E6D">
        <w:t>[178] Manzini B, Hodge P, Ben-Haida A. Entropically-driven ring-opening polymerization of macrocyclic esters with up to 84-membered rings catalysed by polymer-supported Candida antarctica lipase B. Polymer Chemistry. 2010;1:339-46.</w:t>
      </w:r>
    </w:p>
    <w:p w14:paraId="0CFFF80D" w14:textId="77777777" w:rsidR="00665E6D" w:rsidRPr="00665E6D" w:rsidRDefault="00665E6D" w:rsidP="00665E6D">
      <w:pPr>
        <w:pStyle w:val="EndNoteBibliography"/>
        <w:ind w:firstLine="0"/>
      </w:pPr>
      <w:r w:rsidRPr="00665E6D">
        <w:t>[179] Jiang Z, Azim H, Gross RA, Focarete ML, Scandola M. Lipase-Catalyzed Copolymerization of ω-Pentadecalactone with p-Dioxanone and Characterization of Copolymer Thermal and Crystalline Properties. Biomacromolecules. 2007;8:2262-9.</w:t>
      </w:r>
    </w:p>
    <w:p w14:paraId="61B9B3D9" w14:textId="77777777" w:rsidR="00665E6D" w:rsidRPr="00665E6D" w:rsidRDefault="00665E6D" w:rsidP="00665E6D">
      <w:pPr>
        <w:pStyle w:val="EndNoteBibliography"/>
        <w:ind w:firstLine="0"/>
      </w:pPr>
      <w:r w:rsidRPr="00665E6D">
        <w:t>[180] Liu J, Jiang Z, Zhang S, Liu C, Gross RA, Kyriakides TR, et al. Biodegradation, biocompatibility, and drug delivery in poly(ω-pentadecalactone-co-p-dioxanone) copolyesters. Biomaterials. 2011;32:6646-54.</w:t>
      </w:r>
    </w:p>
    <w:p w14:paraId="181722D2" w14:textId="77777777" w:rsidR="00665E6D" w:rsidRPr="00665E6D" w:rsidRDefault="00665E6D" w:rsidP="00665E6D">
      <w:pPr>
        <w:pStyle w:val="EndNoteBibliography"/>
        <w:ind w:firstLine="0"/>
      </w:pPr>
      <w:r w:rsidRPr="00665E6D">
        <w:t>[181] Magusin PCMM, Mezari B, van der Mee L, Palmans ARA, Meijer EW. Novel Biodegradable Poly(pentadecalactone-co-oxo-crown ether) Studied with Solid-State 1H and 13C NMR. Macromol Symp. 2005;230:126-32.</w:t>
      </w:r>
    </w:p>
    <w:p w14:paraId="241DBD34" w14:textId="77777777" w:rsidR="00665E6D" w:rsidRPr="00665E6D" w:rsidRDefault="00665E6D" w:rsidP="00665E6D">
      <w:pPr>
        <w:pStyle w:val="EndNoteBibliography"/>
        <w:ind w:firstLine="0"/>
      </w:pPr>
      <w:r w:rsidRPr="00665E6D">
        <w:t>[182] Pepels MPF, van der Sanden F, Gubbels E, Duchateau R. Catalytic Ring-Opening (Co)polymerization of Semiaromatic and Aliphatic (Macro)lactones. Macromolecules. 2016;49:4441-51.</w:t>
      </w:r>
    </w:p>
    <w:p w14:paraId="34B1B1C0" w14:textId="77777777" w:rsidR="00665E6D" w:rsidRPr="00665E6D" w:rsidRDefault="00665E6D" w:rsidP="00665E6D">
      <w:pPr>
        <w:pStyle w:val="EndNoteBibliography"/>
        <w:ind w:firstLine="0"/>
      </w:pPr>
      <w:r w:rsidRPr="00665E6D">
        <w:t>[183] Wisse E, Renken RAE, Roosma JR, Palmans ARA, Meijer EW. Poly(caprolactone-co-oxo-crown ether)-based poly(urethane)urea for soft tissue engineering applications. Biomacromolecules. 2007;8:2739-45.</w:t>
      </w:r>
    </w:p>
    <w:p w14:paraId="01004BB0" w14:textId="77777777" w:rsidR="00665E6D" w:rsidRPr="00665E6D" w:rsidRDefault="00665E6D" w:rsidP="00665E6D">
      <w:pPr>
        <w:pStyle w:val="EndNoteBibliography"/>
        <w:ind w:firstLine="0"/>
      </w:pPr>
      <w:r w:rsidRPr="00665E6D">
        <w:t>[184] Focarete ML, Gazzano M, Scandola M, Kumar A, Gross RA. Copolymers of ω-Pentadecalactone and Trimethylene Carbonate from Lipase Catalysis:  Influence of Microstructure on Solid-State Properties. Macromolecules. 2002;35:8066-71.</w:t>
      </w:r>
    </w:p>
    <w:p w14:paraId="567C18E3" w14:textId="77777777" w:rsidR="00665E6D" w:rsidRPr="00665E6D" w:rsidRDefault="00665E6D" w:rsidP="00665E6D">
      <w:pPr>
        <w:pStyle w:val="EndNoteBibliography"/>
        <w:ind w:firstLine="0"/>
      </w:pPr>
      <w:r w:rsidRPr="00665E6D">
        <w:t>[185] Veld MAJ, Palmans ARA, Meijer EW. Selective polymerization of functional monomers with novozym 435. Journal of Polymer Science Part a-Polymer Chemistry. 2007;45:5968-78.</w:t>
      </w:r>
    </w:p>
    <w:p w14:paraId="5D709D8D" w14:textId="77777777" w:rsidR="00665E6D" w:rsidRPr="00665E6D" w:rsidRDefault="00665E6D" w:rsidP="00665E6D">
      <w:pPr>
        <w:pStyle w:val="EndNoteBibliography"/>
        <w:ind w:firstLine="0"/>
      </w:pPr>
      <w:r w:rsidRPr="00665E6D">
        <w:t>[186] Uyama H, Kobayashi S, Morita M, Habaue S, Okamoto Y. Chemoselective ring-opening polymerization of a lactone having exo-methylene group with lipase catalysis. Macromolecules. 2001;34:6554-6.</w:t>
      </w:r>
    </w:p>
    <w:p w14:paraId="5C81CC47" w14:textId="77777777" w:rsidR="00665E6D" w:rsidRPr="00665E6D" w:rsidRDefault="00665E6D" w:rsidP="00665E6D">
      <w:pPr>
        <w:pStyle w:val="EndNoteBibliography"/>
        <w:ind w:firstLine="0"/>
      </w:pPr>
      <w:r w:rsidRPr="00665E6D">
        <w:t>[187] Habaue S, Asai M, Morita M, Okamoto Y, Uyama H, Kobayashi S. Chemospecific ring-opening polymerization of α-methylenemacrolides. Polymer. 2003;44:5195-200.</w:t>
      </w:r>
    </w:p>
    <w:p w14:paraId="7B3DAC52" w14:textId="77777777" w:rsidR="00665E6D" w:rsidRPr="00665E6D" w:rsidRDefault="00665E6D" w:rsidP="00665E6D">
      <w:pPr>
        <w:pStyle w:val="EndNoteBibliography"/>
        <w:ind w:firstLine="0"/>
      </w:pPr>
      <w:r w:rsidRPr="00665E6D">
        <w:t>[188] Habaue S, Morita M, Okamoto Y. Stereospecific anionic polymerization of alpha-(alkoxymethyl)acrylate derivatives affording novel vinyl polymers with macrocyclic side chains. Polymer. 2002;43:3469-74.</w:t>
      </w:r>
    </w:p>
    <w:p w14:paraId="68E0CBF2" w14:textId="77777777" w:rsidR="00665E6D" w:rsidRPr="00665E6D" w:rsidRDefault="00665E6D" w:rsidP="00665E6D">
      <w:pPr>
        <w:pStyle w:val="EndNoteBibliography"/>
        <w:ind w:firstLine="0"/>
      </w:pPr>
      <w:r w:rsidRPr="00665E6D">
        <w:t>[189] Habaue S, Morita M, Okamoto Y. Anionic polymerization of macrocyclic alpha-(alkoxymethyl)acrylates leading to novel vinyl polymer with crown ether type side chain. Macromolecules. 2002;35:2432-4.</w:t>
      </w:r>
    </w:p>
    <w:p w14:paraId="0AB05E26" w14:textId="77777777" w:rsidR="00665E6D" w:rsidRPr="00665E6D" w:rsidRDefault="00665E6D" w:rsidP="00665E6D">
      <w:pPr>
        <w:pStyle w:val="EndNoteBibliography"/>
        <w:ind w:firstLine="0"/>
      </w:pPr>
      <w:r w:rsidRPr="00665E6D">
        <w:t>[190] Ates Z, Thornton PD, Heise A. Side-chain functionalisation of unsaturated polyesters from ring-opening polymerisation of macrolactones by thiol-ene click chemistry. Polym Chem. 2011;2:309-12.</w:t>
      </w:r>
    </w:p>
    <w:p w14:paraId="42C1E679" w14:textId="77777777" w:rsidR="00665E6D" w:rsidRPr="00665E6D" w:rsidRDefault="00665E6D" w:rsidP="00665E6D">
      <w:pPr>
        <w:pStyle w:val="EndNoteBibliography"/>
        <w:ind w:firstLine="0"/>
      </w:pPr>
      <w:r w:rsidRPr="00665E6D">
        <w:t>[191] Ates Z, Heise A. Functional films from unsaturated poly(macrolactones) by thiol-ene cross-linking and functionalisation. Polymer Chemistry. 2014;5:2936-41.</w:t>
      </w:r>
    </w:p>
    <w:p w14:paraId="1DD0A352" w14:textId="77777777" w:rsidR="00665E6D" w:rsidRPr="00665E6D" w:rsidRDefault="00665E6D" w:rsidP="00665E6D">
      <w:pPr>
        <w:pStyle w:val="EndNoteBibliography"/>
        <w:ind w:firstLine="0"/>
      </w:pPr>
      <w:r w:rsidRPr="00665E6D">
        <w:lastRenderedPageBreak/>
        <w:t>[192] Ates Z, Audouin F, Harrington A, O'Connor B, Heise A. Functional Brush-Decorated Poly(globalide) Films by ARGET-ATRP for Bioconjugation. Macromolecular Bioscience. 2014;14:1600-8.</w:t>
      </w:r>
    </w:p>
    <w:p w14:paraId="7D8A538C" w14:textId="77777777" w:rsidR="00665E6D" w:rsidRPr="00665E6D" w:rsidRDefault="00665E6D" w:rsidP="00665E6D">
      <w:pPr>
        <w:pStyle w:val="EndNoteBibliography"/>
        <w:ind w:firstLine="0"/>
      </w:pPr>
      <w:r w:rsidRPr="00665E6D">
        <w:t>[193] de Oliveira FCS, Olvera D, Sawkins MJ, Cryan S-A, Kimmins SD, da Silva TE, et al. Direct UV-Triggered Thiol–ene Cross-Linking of Electrospun Polyester Fibers from Unsaturated Poly(macrolactone)s and Their Drug Loading by Solvent Swelling. Biomacromolecules. 2017;18:4292-8.</w:t>
      </w:r>
    </w:p>
    <w:p w14:paraId="09A9E4CB" w14:textId="77777777" w:rsidR="00665E6D" w:rsidRPr="00665E6D" w:rsidRDefault="00665E6D" w:rsidP="00665E6D">
      <w:pPr>
        <w:pStyle w:val="EndNoteBibliography"/>
        <w:ind w:firstLine="0"/>
      </w:pPr>
      <w:r w:rsidRPr="00665E6D">
        <w:t>[194] Claudino M, van der Meulen I, Trey S, Jonsson M, Heise A, Johansson M. Photoinduced thiol-ene crosslinking of globalide/ε-caprolactone copolymers: Curing performance and resulting thermoset properties. J Polym Sci, Part A: Polym Chem. 2012;50:16-24.</w:t>
      </w:r>
    </w:p>
    <w:p w14:paraId="5B4EFB60" w14:textId="77777777" w:rsidR="00665E6D" w:rsidRPr="00665E6D" w:rsidRDefault="00665E6D" w:rsidP="00665E6D">
      <w:pPr>
        <w:pStyle w:val="EndNoteBibliography"/>
        <w:ind w:firstLine="0"/>
      </w:pPr>
      <w:r w:rsidRPr="00665E6D">
        <w:t>[195] Wang KJ, Jia YG, Zhu XX. Two-Way Reversible Shape Memory Polymers Made of Cross-Linked Cocrystallizable Random Copolymers with Tunable Actuation Temperatures. Macromolecules. 2017;50:8570-9.</w:t>
      </w:r>
    </w:p>
    <w:p w14:paraId="47663933" w14:textId="77777777" w:rsidR="00665E6D" w:rsidRPr="00665E6D" w:rsidRDefault="00665E6D" w:rsidP="00665E6D">
      <w:pPr>
        <w:pStyle w:val="EndNoteBibliography"/>
        <w:ind w:firstLine="0"/>
      </w:pPr>
      <w:r w:rsidRPr="00665E6D">
        <w:t>[196] Yu Y, Wu D, Liu CB, Zhao ZH, Yang Y, Li QS. Lipase/esterase-catalyzed synthesis of aliphatic polyesters via polycondensation: A review. Process Biochemistry. 2012;47:1027-36.</w:t>
      </w:r>
    </w:p>
    <w:p w14:paraId="2885E925" w14:textId="77777777" w:rsidR="00665E6D" w:rsidRPr="00665E6D" w:rsidRDefault="00665E6D" w:rsidP="00665E6D">
      <w:pPr>
        <w:pStyle w:val="EndNoteBibliography"/>
        <w:ind w:firstLine="0"/>
      </w:pPr>
      <w:r w:rsidRPr="00665E6D">
        <w:t>[197] Namekawa S, Uyama H, Kobayashi S. Enzymatic Synthesis of Polyesters from Lactones, Dicarboxylic Acid Divinyl Esters, and Glycols through Combination of Ring-Opening Polymerization and Polycondensation. Biomacromolecules. 2000;1:335-8.</w:t>
      </w:r>
    </w:p>
    <w:p w14:paraId="323B6233" w14:textId="77777777" w:rsidR="00665E6D" w:rsidRPr="00665E6D" w:rsidRDefault="00665E6D" w:rsidP="00665E6D">
      <w:pPr>
        <w:pStyle w:val="EndNoteBibliography"/>
        <w:ind w:firstLine="0"/>
      </w:pPr>
      <w:r w:rsidRPr="00665E6D">
        <w:t>[198] Thompson CJ, Hansford D, Higgins S, Rostron C, Hutcheon GA, Munday DL. Evaluation of ibuprofen-loaded microspheres prepared from novel copolyesters. International Journal of Pharmaceutics. 2007;329:53-61.</w:t>
      </w:r>
    </w:p>
    <w:p w14:paraId="475BC59B" w14:textId="77777777" w:rsidR="00665E6D" w:rsidRPr="00665E6D" w:rsidRDefault="00665E6D" w:rsidP="00665E6D">
      <w:pPr>
        <w:pStyle w:val="EndNoteBibliography"/>
        <w:ind w:firstLine="0"/>
      </w:pPr>
      <w:r w:rsidRPr="00665E6D">
        <w:t>[199] Gaskell EE, Hobbs G, Rostron C, Hutcheon GA. Encapsulation and release of alpha-chymotrypsin from poly(glycerol adipate-co-omega-pentadecalactone) microparticles. Journal of Microencapsulation. 2008;25:187-95.</w:t>
      </w:r>
    </w:p>
    <w:p w14:paraId="545EF55C" w14:textId="77777777" w:rsidR="00665E6D" w:rsidRPr="00665E6D" w:rsidRDefault="00665E6D" w:rsidP="00665E6D">
      <w:pPr>
        <w:pStyle w:val="EndNoteBibliography"/>
        <w:ind w:firstLine="0"/>
      </w:pPr>
      <w:r w:rsidRPr="00665E6D">
        <w:t>[200] Thompson CJ, Hansford D, Munday DL, Higgins S, Rostron C, Hutcheon GA. Synthesis and evaluation of novel polyester-ibuprofen conjugates for modified drug release. Drug Development and Industrial Pharmacy. 2008;34:877-84.</w:t>
      </w:r>
    </w:p>
    <w:p w14:paraId="5DADBDA3" w14:textId="77777777" w:rsidR="00665E6D" w:rsidRPr="00665E6D" w:rsidRDefault="00665E6D" w:rsidP="00665E6D">
      <w:pPr>
        <w:pStyle w:val="EndNoteBibliography"/>
        <w:ind w:firstLine="0"/>
      </w:pPr>
      <w:r w:rsidRPr="00665E6D">
        <w:t>[201] Thompson CJ, Hansford D, Higgins S, Rostron C, Hutcheon GA, Munday DL. Preparation and evaluation of microspheres prepared from novel polyester-ibuprofen conjugates blended with non-conjugated ibuprofen. Journal of Microencapsulation. 2009;26:676-83.</w:t>
      </w:r>
    </w:p>
    <w:p w14:paraId="072D06AE" w14:textId="77777777" w:rsidR="00665E6D" w:rsidRPr="00665E6D" w:rsidRDefault="00665E6D" w:rsidP="00665E6D">
      <w:pPr>
        <w:pStyle w:val="EndNoteBibliography"/>
        <w:ind w:firstLine="0"/>
      </w:pPr>
      <w:r w:rsidRPr="00665E6D">
        <w:t>[202] Tawfeek H, Khidr S, Samy E, Ahmed S, Murphy M, Mohammed A, et al. Poly(Glycerol Adipate-co-omega-Pentadecalactone) Spray-Dried Microparticles as Sustained Release Carriers for Pulmonary Delivery. Pharmaceutical Research. 2011;28:2086-97.</w:t>
      </w:r>
    </w:p>
    <w:p w14:paraId="2A684182" w14:textId="77777777" w:rsidR="00665E6D" w:rsidRPr="00665E6D" w:rsidRDefault="00665E6D" w:rsidP="00665E6D">
      <w:pPr>
        <w:pStyle w:val="EndNoteBibliography"/>
        <w:ind w:firstLine="0"/>
      </w:pPr>
      <w:r w:rsidRPr="00665E6D">
        <w:t>[203] Jan SU, Khan GM, Hussain I, Gaskell EE, Hutcheon GH. Synthesis, conjugation and evaluation of some novel polymers and their micro particles for sustained release drug formulations. Pakistan Journal of Pharmaceutical Sciences. 2013;26:741-6.</w:t>
      </w:r>
    </w:p>
    <w:p w14:paraId="395DDC70" w14:textId="77777777" w:rsidR="00665E6D" w:rsidRPr="00665E6D" w:rsidRDefault="00665E6D" w:rsidP="00665E6D">
      <w:pPr>
        <w:pStyle w:val="EndNoteBibliography"/>
        <w:ind w:firstLine="0"/>
      </w:pPr>
      <w:r w:rsidRPr="00665E6D">
        <w:t>[204] Tawfeek HM, Khidr SH, Samy EM, Ahmed SM, Gaskell EE, Hutcheon GA. Evaluation of biodegradable polyester-co-lactone microparticles for protein delivery. Drug Development and Industrial Pharmacy. 2014;40:1213-22.</w:t>
      </w:r>
    </w:p>
    <w:p w14:paraId="555C3F39" w14:textId="77777777" w:rsidR="00665E6D" w:rsidRPr="00665E6D" w:rsidRDefault="00665E6D" w:rsidP="00665E6D">
      <w:pPr>
        <w:pStyle w:val="EndNoteBibliography"/>
        <w:ind w:firstLine="0"/>
      </w:pPr>
      <w:r w:rsidRPr="00665E6D">
        <w:t>[205] Alfagih I, Kunda N, Alanazi F, Dennison SR, Somavarapu S, Hutcheon GA, et al. Pulmonary Delivery of Proteins Using Nanocomposite Microcarriers. J Pharm Sci. 2015;104:4386-98.</w:t>
      </w:r>
    </w:p>
    <w:p w14:paraId="30B5B2E0" w14:textId="77777777" w:rsidR="00665E6D" w:rsidRPr="00665E6D" w:rsidRDefault="00665E6D" w:rsidP="00665E6D">
      <w:pPr>
        <w:pStyle w:val="EndNoteBibliography"/>
        <w:ind w:firstLine="0"/>
      </w:pPr>
      <w:r w:rsidRPr="00665E6D">
        <w:t>[206] Kunda NK, Alfagih IM, Dennison SR, Tawfeek HM, Somavarapu S, Hutcheon GA, et al. Bovine Serum Albumin Adsorbed PGA-co-PDL Nanocarriers for Vaccine Delivery via Dry Powder Inhalation. Pharmaceutical Research. 2015;32:1341-53.</w:t>
      </w:r>
    </w:p>
    <w:p w14:paraId="4754C467" w14:textId="77777777" w:rsidR="00665E6D" w:rsidRPr="00665E6D" w:rsidRDefault="00665E6D" w:rsidP="00665E6D">
      <w:pPr>
        <w:pStyle w:val="EndNoteBibliography"/>
        <w:ind w:firstLine="0"/>
      </w:pPr>
      <w:r w:rsidRPr="00665E6D">
        <w:t>[207] Tawfeek HM, Abdellatif AAH, Dennison TJ, Mohammed AR, Sadiq Y, Saleem IY. Colonic delivery of indometacin loaded PGA-co-PDL microparticles coated with Eudragit L100-55 from fast disintegrating tablets. International Journal of Pharmaceutics. 2017;531:80-9.</w:t>
      </w:r>
    </w:p>
    <w:p w14:paraId="1CC84860" w14:textId="77777777" w:rsidR="00665E6D" w:rsidRPr="00665E6D" w:rsidRDefault="00665E6D" w:rsidP="00665E6D">
      <w:pPr>
        <w:pStyle w:val="EndNoteBibliography"/>
        <w:ind w:firstLine="0"/>
      </w:pPr>
      <w:r w:rsidRPr="00665E6D">
        <w:t>[208] Rodrigues TC, Oliveira MLS, Soares-Schanoski A, Chavez-Rico SL, Figueiredo DB, Goncalves VM, et al. Mucosal immunization with PspA (Pneumococcal surface protein A)-adsorbed nanoparticles targeting the lungs for protection against pneumococcal infection. Plos One. 2018;13:e0191692.</w:t>
      </w:r>
    </w:p>
    <w:p w14:paraId="19A059DD" w14:textId="77777777" w:rsidR="00665E6D" w:rsidRPr="00665E6D" w:rsidRDefault="00665E6D" w:rsidP="00665E6D">
      <w:pPr>
        <w:pStyle w:val="EndNoteBibliography"/>
        <w:ind w:firstLine="0"/>
      </w:pPr>
      <w:r w:rsidRPr="00665E6D">
        <w:t>[209] Tawfeek HM, Evans AR, Iftikhar A, Mohammed AR, Shabir A, Somavarapu S, et al. Dry powder inhalation of macromolecules using novel PEG-co-polyester microparticle carriers. International Journal of Pharmaceutics. 2013;441:611-9.</w:t>
      </w:r>
    </w:p>
    <w:p w14:paraId="721D4582" w14:textId="77777777" w:rsidR="00665E6D" w:rsidRPr="00665E6D" w:rsidRDefault="00665E6D" w:rsidP="00665E6D">
      <w:pPr>
        <w:pStyle w:val="EndNoteBibliography"/>
        <w:ind w:firstLine="0"/>
      </w:pPr>
      <w:r w:rsidRPr="00665E6D">
        <w:t>[210] Tawfeek HM. Evaluation of PEG and mPEG-co-(PGA-co-PDL) microparticles loaded with sodium diclofenac. Saudi Pharmaceutical Journal. 2013;21:387-97.</w:t>
      </w:r>
    </w:p>
    <w:p w14:paraId="73A01D2D" w14:textId="77777777" w:rsidR="00665E6D" w:rsidRPr="00665E6D" w:rsidRDefault="00665E6D" w:rsidP="00665E6D">
      <w:pPr>
        <w:pStyle w:val="EndNoteBibliography"/>
        <w:ind w:firstLine="0"/>
      </w:pPr>
      <w:r w:rsidRPr="00665E6D">
        <w:lastRenderedPageBreak/>
        <w:t>[211] Jiang Z. Lipase-Catalyzed Synthesis of Aliphatic Polyesters via Copolymerization of Lactone, Dialkyl Diester, and Diol. Biomacromolecules. 2008;9:3246-51.</w:t>
      </w:r>
    </w:p>
    <w:p w14:paraId="0B44B1D9" w14:textId="77777777" w:rsidR="00665E6D" w:rsidRPr="00665E6D" w:rsidRDefault="00665E6D" w:rsidP="00665E6D">
      <w:pPr>
        <w:pStyle w:val="EndNoteBibliography"/>
        <w:ind w:firstLine="0"/>
      </w:pPr>
      <w:r w:rsidRPr="00665E6D">
        <w:t>[212] Mazzocchetti L, Scandola M, Jiang Z. Enzymatic Synthesis and Structural and Thermal Properties of Poly(ω-pentadecalactone-co-butylene-co-succinate). Macromolecules. 2009;42:7811-9.</w:t>
      </w:r>
    </w:p>
    <w:p w14:paraId="2D2F1859" w14:textId="77777777" w:rsidR="00665E6D" w:rsidRPr="00665E6D" w:rsidRDefault="00665E6D" w:rsidP="00665E6D">
      <w:pPr>
        <w:pStyle w:val="EndNoteBibliography"/>
        <w:ind w:firstLine="0"/>
      </w:pPr>
      <w:r w:rsidRPr="00665E6D">
        <w:t>[213] Liu J, Jiang Z, Zhang S, Saltzman WM. Poly(ω-pentadecalactone-co-butylene-co-succinate) nanoparticles as biodegradable carriers for camptothecin delivery. Biomaterials. 2009;30:5707-19.</w:t>
      </w:r>
    </w:p>
    <w:p w14:paraId="661187D6" w14:textId="77777777" w:rsidR="00665E6D" w:rsidRPr="00665E6D" w:rsidRDefault="00665E6D" w:rsidP="00665E6D">
      <w:pPr>
        <w:pStyle w:val="EndNoteBibliography"/>
        <w:ind w:firstLine="0"/>
      </w:pPr>
      <w:r w:rsidRPr="00665E6D">
        <w:t>[214] Mazzocchetti L, Scandola M, Jiang Z. Copolymers of ethyl glycolate and ω–pentadecalactone: Enzymatic synthesis and solid-state characterization. European Polymer Journal. 2011;47:942-8.</w:t>
      </w:r>
    </w:p>
    <w:p w14:paraId="15433477" w14:textId="77777777" w:rsidR="00665E6D" w:rsidRPr="00665E6D" w:rsidRDefault="00665E6D" w:rsidP="00665E6D">
      <w:pPr>
        <w:pStyle w:val="EndNoteBibliography"/>
        <w:ind w:firstLine="0"/>
      </w:pPr>
      <w:r w:rsidRPr="00665E6D">
        <w:t>[215] Voevodina I, Scandola M, Zhang J, Jiang Z. Exploring the solid state properties of enzymatic poly(amine-co-ester) terpolymers to expand their applications in gene transfection. RSC Adv. 2014;4:8953-61.</w:t>
      </w:r>
    </w:p>
    <w:p w14:paraId="1988A291" w14:textId="77777777" w:rsidR="00665E6D" w:rsidRPr="00665E6D" w:rsidRDefault="00665E6D" w:rsidP="00665E6D">
      <w:pPr>
        <w:pStyle w:val="EndNoteBibliography"/>
        <w:ind w:firstLine="0"/>
      </w:pPr>
      <w:r w:rsidRPr="00665E6D">
        <w:t>[216] Zhou J, Liu J, Cheng CJ, Patel TR, Weller CE, Piepmeier JM, et al. Biodegradable poly(amine-co-ester) terpolymers for targeted gene delivery. Nature Materials. 2011;11:82.</w:t>
      </w:r>
    </w:p>
    <w:p w14:paraId="04908C78" w14:textId="77777777" w:rsidR="00665E6D" w:rsidRPr="00665E6D" w:rsidRDefault="00665E6D" w:rsidP="00665E6D">
      <w:pPr>
        <w:pStyle w:val="EndNoteBibliography"/>
        <w:ind w:firstLine="0"/>
      </w:pPr>
      <w:r w:rsidRPr="00665E6D">
        <w:t>[217] Liu B, Zhang XF, Chen Y, Yao ZC, Yang Z, Gao D, et al. Enzymatic synthesis of poly(omega-pentadecalactone-co-butylene-co-3,3 '-dithiodipropionate) copolyesters and self-assembly of the PEGylated copolymer micelles as redox-responsive nanocarriers for doxorubicin delivery. Polymer Chemistry. 2015;6:1997-2010.</w:t>
      </w:r>
    </w:p>
    <w:p w14:paraId="1F69B0CC" w14:textId="77777777" w:rsidR="00665E6D" w:rsidRPr="00665E6D" w:rsidRDefault="00665E6D" w:rsidP="00665E6D">
      <w:pPr>
        <w:pStyle w:val="EndNoteBibliography"/>
        <w:ind w:firstLine="0"/>
      </w:pPr>
      <w:r w:rsidRPr="00665E6D">
        <w:t>[218] Jiang Z. Lipase-Catalyzed Copolymerization of Dialkyl Carbonate with 1,4-Butanediol and ω-Pentadecalactone: Synthesis of Poly(ω-pentadecalactone-co-butylene-co-carbonate). Biomacromolecules. 2011;12:1912-9.</w:t>
      </w:r>
    </w:p>
    <w:p w14:paraId="6790E497" w14:textId="77777777" w:rsidR="00665E6D" w:rsidRPr="00665E6D" w:rsidRDefault="00665E6D" w:rsidP="00665E6D">
      <w:pPr>
        <w:pStyle w:val="EndNoteBibliography"/>
        <w:ind w:firstLine="0"/>
      </w:pPr>
      <w:r w:rsidRPr="00665E6D">
        <w:t>[219] Mazzocchetti L, Scandola M, Jiang Z. Random copolymerization with a large lactone enhances aliphatic polycarbonate crystallinity. Eur Polym J. 2012;48:1883-91.</w:t>
      </w:r>
    </w:p>
    <w:p w14:paraId="2C1C7E47" w14:textId="77777777" w:rsidR="00665E6D" w:rsidRPr="00665E6D" w:rsidRDefault="00665E6D" w:rsidP="00665E6D">
      <w:pPr>
        <w:pStyle w:val="EndNoteBibliography"/>
        <w:ind w:firstLine="0"/>
      </w:pPr>
      <w:r w:rsidRPr="00665E6D">
        <w:t>[220] Martino L, Scandola M, Jiang Z. Enzymatic synthesis, thermal and crystalline properties of a poly(β–amino ester) and poly(lactone-co-β–amino ester) copolymers. Polymer. 2012;53:1839-48.</w:t>
      </w:r>
    </w:p>
    <w:p w14:paraId="1B7B3CB8" w14:textId="77777777" w:rsidR="00665E6D" w:rsidRPr="00665E6D" w:rsidRDefault="00665E6D" w:rsidP="00665E6D">
      <w:pPr>
        <w:pStyle w:val="EndNoteBibliography"/>
        <w:ind w:firstLine="0"/>
      </w:pPr>
      <w:r w:rsidRPr="00665E6D">
        <w:t>[221] Hua G, Odelius K. Exploiting Ring-Opening Aminolysis-Condensation as a Polymerization Pathway to Structurally Diverse Biobased Polyamides. Biomacromolecules. 2018;19:1573-81.</w:t>
      </w:r>
    </w:p>
    <w:p w14:paraId="2A20E452" w14:textId="77777777" w:rsidR="00665E6D" w:rsidRPr="00665E6D" w:rsidRDefault="00665E6D" w:rsidP="00665E6D">
      <w:pPr>
        <w:pStyle w:val="EndNoteBibliography"/>
        <w:ind w:firstLine="0"/>
      </w:pPr>
      <w:r w:rsidRPr="00665E6D">
        <w:t>[222] Zhang XF, Liu B, Yang Z, Zhang C, Li H, Luo X, et al. Micelles of enzymatically synthesized PEG-poly(amine-co-ester) block copolymers as pH-responsive nanocarriers for docetaxel delivery. Colloids and Surfaces B-Biointerfaces. 2014;115:349-58.</w:t>
      </w:r>
    </w:p>
    <w:p w14:paraId="3ED96DEE" w14:textId="77777777" w:rsidR="00665E6D" w:rsidRPr="00665E6D" w:rsidRDefault="00665E6D" w:rsidP="00665E6D">
      <w:pPr>
        <w:pStyle w:val="EndNoteBibliography"/>
        <w:ind w:firstLine="0"/>
      </w:pPr>
      <w:r w:rsidRPr="00665E6D">
        <w:t>[223] Zhang XF, Tang WX, Yang Z, Luo XG, Luo HY, Gao D, et al. PEGylated poly(amine-co-ester) micelles as biodegradable non-viral gene vectors with enhanced stability, reduced toxicity and higher in vivo transfection efficacy. Journal of Materials Chemistry B. 2014;2:4034-44.</w:t>
      </w:r>
    </w:p>
    <w:p w14:paraId="5ED957A7" w14:textId="77777777" w:rsidR="00665E6D" w:rsidRPr="00665E6D" w:rsidRDefault="00665E6D" w:rsidP="00665E6D">
      <w:pPr>
        <w:pStyle w:val="EndNoteBibliography"/>
        <w:ind w:firstLine="0"/>
      </w:pPr>
      <w:r w:rsidRPr="00665E6D">
        <w:t>[224] Chen Y, Su MF, Li YQ, Gao JB, Zhang C, Cao Z, et al. Enzymatic PEG-Poly(amine-co-disulfide ester) Nanoparticles as pH-and Redox-Responsive Drug Nanocarriers for Efficient Antitumor Treatment. Acs Applied Materials &amp; Interfaces. 2017;9:30519-35.</w:t>
      </w:r>
    </w:p>
    <w:p w14:paraId="63458A51" w14:textId="77777777" w:rsidR="00665E6D" w:rsidRPr="00665E6D" w:rsidRDefault="00665E6D" w:rsidP="00665E6D">
      <w:pPr>
        <w:pStyle w:val="EndNoteBibliography"/>
        <w:ind w:firstLine="0"/>
      </w:pPr>
      <w:r w:rsidRPr="00665E6D">
        <w:t>[225] Chen Y, Li YQ, Gao JB, Cao Z, Jiang Q, Liu J, et al. Enzymatic PEGylated Poly(lactone-co-beta-amino ester) Nanoparticles as Biodegradable, Biocompatible and Stable Vectors for Gene Delivery. Acs Applied Materials &amp; Interfaces. 2016;8:490-501.</w:t>
      </w:r>
    </w:p>
    <w:p w14:paraId="4EF40C07" w14:textId="77777777" w:rsidR="00665E6D" w:rsidRPr="00665E6D" w:rsidRDefault="00665E6D" w:rsidP="00665E6D">
      <w:pPr>
        <w:pStyle w:val="EndNoteBibliography"/>
        <w:ind w:firstLine="0"/>
      </w:pPr>
      <w:r w:rsidRPr="00665E6D">
        <w:t>[226] Eriksson M, Fogelstrom L, Hult K, Malmstrom E, Johansson M, Trey S, et al. Enzymatic One-Pot Route to Telechelic Polypentadecalactone Epoxide: Synthesis, UV Curing, and Characterization. Biomacromolecules. 2009;10:3108-13.</w:t>
      </w:r>
    </w:p>
    <w:p w14:paraId="130E4A85" w14:textId="77777777" w:rsidR="00665E6D" w:rsidRPr="00665E6D" w:rsidRDefault="00665E6D" w:rsidP="00665E6D">
      <w:pPr>
        <w:pStyle w:val="EndNoteBibliography"/>
        <w:ind w:firstLine="0"/>
      </w:pPr>
      <w:r w:rsidRPr="00665E6D">
        <w:t>[227] Seyednejad H, Ghassemi AH, van Nostrum CF, Vermonden T, Hennink WE. Functional aliphatic polyesters for biomedical and pharmaceutical applications. Journal of Controlled Release. 2011;152:168-76.</w:t>
      </w:r>
    </w:p>
    <w:p w14:paraId="764CB0BA" w14:textId="77777777" w:rsidR="00665E6D" w:rsidRPr="00665E6D" w:rsidRDefault="00665E6D" w:rsidP="00665E6D">
      <w:pPr>
        <w:pStyle w:val="EndNoteBibliography"/>
        <w:ind w:firstLine="0"/>
      </w:pPr>
      <w:r w:rsidRPr="00665E6D">
        <w:t>[228] Amass W, Amass A, Tighe B. A review of biodegradable polymers: uses, current developments in the synthesis and characterization of biodegradable polyesters, blends of biodegradable polymers and recent advances in biodegradation studies. Polymer International. 1998;47:89-144.</w:t>
      </w:r>
    </w:p>
    <w:p w14:paraId="5479B4B4" w14:textId="77777777" w:rsidR="00665E6D" w:rsidRPr="00665E6D" w:rsidRDefault="00665E6D" w:rsidP="00665E6D">
      <w:pPr>
        <w:pStyle w:val="EndNoteBibliography"/>
        <w:ind w:firstLine="0"/>
      </w:pPr>
      <w:r w:rsidRPr="00665E6D">
        <w:t>[229] Vert M. Aliphatic Polyesters:  Great Degradable Polymers That Cannot Do Everything. Biomacromolecules. 2005;6:538-46.</w:t>
      </w:r>
    </w:p>
    <w:p w14:paraId="5B9980DF" w14:textId="77777777" w:rsidR="00665E6D" w:rsidRPr="00665E6D" w:rsidRDefault="00665E6D" w:rsidP="00665E6D">
      <w:pPr>
        <w:pStyle w:val="EndNoteBibliography"/>
        <w:ind w:firstLine="0"/>
      </w:pPr>
      <w:r w:rsidRPr="00665E6D">
        <w:t>[230] Gazzano M, Malta V, Focarete ML, Scandola M, Gross RA. Crystal structure of poly(ω-pentadecalactone). Journal of Polymer Science Part B: Polymer Physics. 2003;41:1009-13.</w:t>
      </w:r>
    </w:p>
    <w:p w14:paraId="71452B17" w14:textId="77777777" w:rsidR="00665E6D" w:rsidRPr="00665E6D" w:rsidRDefault="00665E6D" w:rsidP="00665E6D">
      <w:pPr>
        <w:pStyle w:val="EndNoteBibliography"/>
        <w:ind w:firstLine="0"/>
      </w:pPr>
      <w:r w:rsidRPr="00665E6D">
        <w:t>[231] Cai J, Hsiao BS, Gross RA. Polypentadecalactone prepared by lipase catalysis: crystallization kinetics and morphology. Polymer International. 2009;58:944-53.</w:t>
      </w:r>
    </w:p>
    <w:p w14:paraId="27D8AD32" w14:textId="77777777" w:rsidR="00665E6D" w:rsidRPr="00665E6D" w:rsidRDefault="00665E6D" w:rsidP="00665E6D">
      <w:pPr>
        <w:pStyle w:val="EndNoteBibliography"/>
        <w:ind w:firstLine="0"/>
      </w:pPr>
      <w:r w:rsidRPr="00665E6D">
        <w:t>[232] de Geus M, van der Meulen I, Goderis B, van Hecke K, Dorschu M, van der Werff H, et al. Performance polymers from renewable monomers: high molecular weight poly(pentadecalactone) for fiber applications. Polym Chem. 2010;1:525-33.</w:t>
      </w:r>
    </w:p>
    <w:p w14:paraId="0AD97B90" w14:textId="77777777" w:rsidR="00665E6D" w:rsidRPr="00665E6D" w:rsidRDefault="00665E6D" w:rsidP="00665E6D">
      <w:pPr>
        <w:pStyle w:val="EndNoteBibliography"/>
        <w:ind w:firstLine="0"/>
      </w:pPr>
      <w:r w:rsidRPr="00665E6D">
        <w:lastRenderedPageBreak/>
        <w:t>[233] Cai JL, Hsiao BS, Gross RA. Real-Time Structure Changes during Uniaxial Stretching of Poly (omega-pentadecalactone) by in Situ Synchrotron WAXD/SAXS Techniques. Macromolecules. 2011;44:3874-83.</w:t>
      </w:r>
    </w:p>
    <w:p w14:paraId="66439A5B" w14:textId="77777777" w:rsidR="00665E6D" w:rsidRPr="00665E6D" w:rsidRDefault="00665E6D" w:rsidP="00665E6D">
      <w:pPr>
        <w:pStyle w:val="EndNoteBibliography"/>
        <w:ind w:firstLine="0"/>
      </w:pPr>
      <w:r w:rsidRPr="00665E6D">
        <w:t>[234] Jeremic D.  Ullmann’s Encyclopedia of Industrial Chemistry. Weinheim, Germany: Wiley-VCH; 2014.</w:t>
      </w:r>
    </w:p>
    <w:p w14:paraId="2C5B917C" w14:textId="20BA85AE" w:rsidR="00665E6D" w:rsidRPr="00665E6D" w:rsidRDefault="00665E6D" w:rsidP="00665E6D">
      <w:pPr>
        <w:pStyle w:val="EndNoteBibliography"/>
        <w:ind w:firstLine="0"/>
      </w:pPr>
      <w:r w:rsidRPr="00665E6D">
        <w:t>[235] Wilsens CHRM, Pepels MPF, Spoelstra AB, Portale G, Auhl D, Deshmukh YS, et al. Improving Stiffness, Strength, and Toughness of Poly(ω-pentadecalactone) Fibers through in Situ Reinforcement with a Vanillic Acid-Based Thermotropic Liquid Crystalline Polyester. Macromolecules. 2016;49:2228-37.</w:t>
      </w:r>
    </w:p>
    <w:p w14:paraId="76F31020" w14:textId="77777777" w:rsidR="00665E6D" w:rsidRPr="00665E6D" w:rsidRDefault="00665E6D" w:rsidP="00665E6D">
      <w:pPr>
        <w:pStyle w:val="EndNoteBibliography"/>
        <w:ind w:firstLine="0"/>
      </w:pPr>
      <w:r w:rsidRPr="00665E6D">
        <w:t>[236] Ye HM, Yao SF. Supernucleating Role of Poly(omega-pentadecalactone) during the Crystallization of Poly(epsilon-caprolactone) Composites. Industrial &amp; Engineering Chemistry Research. 2017;56:13725-33.</w:t>
      </w:r>
    </w:p>
    <w:p w14:paraId="6A6E006F" w14:textId="77777777" w:rsidR="00665E6D" w:rsidRPr="00665E6D" w:rsidRDefault="00665E6D" w:rsidP="00665E6D">
      <w:pPr>
        <w:pStyle w:val="EndNoteBibliography"/>
        <w:ind w:firstLine="0"/>
      </w:pPr>
      <w:r w:rsidRPr="00665E6D">
        <w:t>[237] Ulery BD, Nair LS, Laurencin CT. Biomedical applications of biodegradable polymers. Journal of Polymer Science Part B: Polymer Physics. 2011;49:832-64.</w:t>
      </w:r>
    </w:p>
    <w:p w14:paraId="7EF3A55C" w14:textId="77777777" w:rsidR="00665E6D" w:rsidRPr="00665E6D" w:rsidRDefault="00665E6D" w:rsidP="00665E6D">
      <w:pPr>
        <w:pStyle w:val="EndNoteBibliography"/>
        <w:ind w:firstLine="0"/>
      </w:pPr>
      <w:r w:rsidRPr="00665E6D">
        <w:t>[238] Azevedo HS, Reis RL. Understanding the Enzymatic Degradation of Biodegradable Polymers and Strategies to Control Their Degradation Rate. In: Reis RL, Roman JS, editors. Biodegradable Systems  in  Tissue  Engineering  and  Regenerative  Medicine. USA: CRC Press; 2005.</w:t>
      </w:r>
    </w:p>
    <w:p w14:paraId="7EBCBEF3" w14:textId="77777777" w:rsidR="00665E6D" w:rsidRPr="00665E6D" w:rsidRDefault="00665E6D" w:rsidP="00665E6D">
      <w:pPr>
        <w:pStyle w:val="EndNoteBibliography"/>
        <w:ind w:firstLine="0"/>
      </w:pPr>
      <w:r w:rsidRPr="00665E6D">
        <w:t>[239] Ceccorulli G, Scandola M, Kumar A, Kalra B, Gross RA. Cocrystallization of random copolymers of omega-pentadecalactone and epsilon-caprolactone synthesized by lipase catalysis. Biomacromolecules. 2005;6:902-7.</w:t>
      </w:r>
    </w:p>
    <w:p w14:paraId="6468238B" w14:textId="77777777" w:rsidR="00665E6D" w:rsidRPr="00665E6D" w:rsidRDefault="00665E6D" w:rsidP="00665E6D">
      <w:pPr>
        <w:pStyle w:val="EndNoteBibliography"/>
        <w:ind w:firstLine="0"/>
      </w:pPr>
      <w:r w:rsidRPr="00665E6D">
        <w:t>[240] Focarete ML, Gualandi C, Scandola M, Govoni M, Giordano E, Foroni L, et al. Electrospun Scaffolds of a Polyhydroxyalkanoate Consisting of omega-Hydroxylpentadecanoate Repeat Units: Fabrication and In Vitro Biocompatibility Studies. Journal of Biomaterials Science-Polymer Edition. 2010;21:1283-96.</w:t>
      </w:r>
    </w:p>
    <w:p w14:paraId="223CEA78" w14:textId="77777777" w:rsidR="00665E6D" w:rsidRPr="00665E6D" w:rsidRDefault="00665E6D" w:rsidP="00665E6D">
      <w:pPr>
        <w:pStyle w:val="EndNoteBibliography"/>
        <w:ind w:firstLine="0"/>
      </w:pPr>
      <w:r w:rsidRPr="00665E6D">
        <w:t>[241] Ziemba AM, Lane KP, Segundo IMS, D'Amato AR, Mason AK, Sexton RJ, et al. Poly-L-lactic acid-co-poly(pentadecalactone) Electrospun Fibers Result in Greater Neurite Outgrowth of Chick Dorsal Root Ganglia in Vitro Compared to Poly-L-lactic Acid Fibers. Acs Biomaterials Science &amp; Engineering. 2018;4:1491-7.</w:t>
      </w:r>
    </w:p>
    <w:p w14:paraId="20B4844B" w14:textId="77777777" w:rsidR="00665E6D" w:rsidRPr="00665E6D" w:rsidRDefault="00665E6D" w:rsidP="00665E6D">
      <w:pPr>
        <w:pStyle w:val="EndNoteBibliography"/>
        <w:ind w:firstLine="0"/>
      </w:pPr>
      <w:r w:rsidRPr="00665E6D">
        <w:t>[242] Albertsson A-C, Varma IK. Aliphatic Polyesters: Synthesis, Properties and Applications.  Degradable Aliphatic Polyesters. Berlin, Heidelberg: Springer Berlin Heidelberg; 2002. p. 1-40.</w:t>
      </w:r>
    </w:p>
    <w:p w14:paraId="3F4A5329" w14:textId="4AB9A83E" w:rsidR="00B217F3" w:rsidRPr="00390549" w:rsidRDefault="008228BD" w:rsidP="00BE77E1">
      <w:r>
        <w:fldChar w:fldCharType="end"/>
      </w:r>
    </w:p>
    <w:sectPr w:rsidR="00B217F3" w:rsidRPr="00390549" w:rsidSect="001E7366">
      <w:footerReference w:type="default" r:id="rId49"/>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81359A" w14:textId="77777777" w:rsidR="00AB4301" w:rsidRDefault="00AB4301" w:rsidP="004D24D7">
      <w:r>
        <w:separator/>
      </w:r>
    </w:p>
  </w:endnote>
  <w:endnote w:type="continuationSeparator" w:id="0">
    <w:p w14:paraId="04549D92" w14:textId="77777777" w:rsidR="00AB4301" w:rsidRDefault="00AB4301" w:rsidP="004D24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dvOT2e364b11">
    <w:altName w:val="Cambria"/>
    <w:panose1 w:val="020B0604020202020204"/>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10228265"/>
      <w:docPartObj>
        <w:docPartGallery w:val="Page Numbers (Bottom of Page)"/>
        <w:docPartUnique/>
      </w:docPartObj>
    </w:sdtPr>
    <w:sdtEndPr>
      <w:rPr>
        <w:noProof/>
      </w:rPr>
    </w:sdtEndPr>
    <w:sdtContent>
      <w:p w14:paraId="101ADEB1" w14:textId="1A92DA01" w:rsidR="00BB760B" w:rsidRDefault="00BB760B" w:rsidP="004D24D7">
        <w:pPr>
          <w:pStyle w:val="Footer"/>
        </w:pPr>
        <w:r>
          <w:fldChar w:fldCharType="begin"/>
        </w:r>
        <w:r>
          <w:instrText xml:space="preserve"> PAGE   \* MERGEFORMAT </w:instrText>
        </w:r>
        <w:r>
          <w:fldChar w:fldCharType="separate"/>
        </w:r>
        <w:r>
          <w:rPr>
            <w:noProof/>
          </w:rPr>
          <w:t>1</w:t>
        </w:r>
        <w:r>
          <w:rPr>
            <w:noProof/>
          </w:rPr>
          <w:fldChar w:fldCharType="end"/>
        </w:r>
      </w:p>
    </w:sdtContent>
  </w:sdt>
  <w:p w14:paraId="71DDF308" w14:textId="77777777" w:rsidR="00BB760B" w:rsidRDefault="00BB760B" w:rsidP="004D24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918BE2" w14:textId="77777777" w:rsidR="00AB4301" w:rsidRDefault="00AB4301" w:rsidP="004D24D7">
      <w:r>
        <w:separator/>
      </w:r>
    </w:p>
  </w:footnote>
  <w:footnote w:type="continuationSeparator" w:id="0">
    <w:p w14:paraId="0D6CA1EB" w14:textId="77777777" w:rsidR="00AB4301" w:rsidRDefault="00AB4301" w:rsidP="004D24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E742ED"/>
    <w:multiLevelType w:val="hybridMultilevel"/>
    <w:tmpl w:val="98B6E57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033274C"/>
    <w:multiLevelType w:val="hybridMultilevel"/>
    <w:tmpl w:val="B136F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5A3207"/>
    <w:multiLevelType w:val="hybridMultilevel"/>
    <w:tmpl w:val="C764BEA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50D4156"/>
    <w:multiLevelType w:val="hybridMultilevel"/>
    <w:tmpl w:val="0B82DDB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15C96CE8"/>
    <w:multiLevelType w:val="hybridMultilevel"/>
    <w:tmpl w:val="D9ECDF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6CE133E"/>
    <w:multiLevelType w:val="hybridMultilevel"/>
    <w:tmpl w:val="B6CA10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195461A3"/>
    <w:multiLevelType w:val="hybridMultilevel"/>
    <w:tmpl w:val="D1100328"/>
    <w:lvl w:ilvl="0" w:tplc="04090003">
      <w:start w:val="1"/>
      <w:numFmt w:val="bullet"/>
      <w:lvlText w:val="o"/>
      <w:lvlJc w:val="left"/>
      <w:pPr>
        <w:ind w:left="1080" w:hanging="360"/>
      </w:pPr>
      <w:rPr>
        <w:rFonts w:ascii="Courier New" w:hAnsi="Courier New" w:cs="Courier New"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DCD6994"/>
    <w:multiLevelType w:val="hybridMultilevel"/>
    <w:tmpl w:val="C9B24AF8"/>
    <w:lvl w:ilvl="0" w:tplc="18B89612">
      <w:start w:val="1"/>
      <w:numFmt w:val="decimal"/>
      <w:lvlText w:val="%1)"/>
      <w:lvlJc w:val="left"/>
      <w:pPr>
        <w:ind w:left="644" w:hanging="360"/>
      </w:pPr>
      <w:rPr>
        <w:rFonts w:hint="default"/>
        <w:b w:val="0"/>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F386587"/>
    <w:multiLevelType w:val="hybridMultilevel"/>
    <w:tmpl w:val="92EC12D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30A5EFE"/>
    <w:multiLevelType w:val="hybridMultilevel"/>
    <w:tmpl w:val="5E846D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4283F48"/>
    <w:multiLevelType w:val="hybridMultilevel"/>
    <w:tmpl w:val="EA3231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45D4773"/>
    <w:multiLevelType w:val="hybridMultilevel"/>
    <w:tmpl w:val="815C10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C6738E1"/>
    <w:multiLevelType w:val="hybridMultilevel"/>
    <w:tmpl w:val="857431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82752F"/>
    <w:multiLevelType w:val="hybridMultilevel"/>
    <w:tmpl w:val="949EEE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8583B15"/>
    <w:multiLevelType w:val="hybridMultilevel"/>
    <w:tmpl w:val="856E3C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9DF6B6B"/>
    <w:multiLevelType w:val="hybridMultilevel"/>
    <w:tmpl w:val="5E961B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4193755D"/>
    <w:multiLevelType w:val="hybridMultilevel"/>
    <w:tmpl w:val="A9C0C996"/>
    <w:lvl w:ilvl="0" w:tplc="04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1E659E0"/>
    <w:multiLevelType w:val="hybridMultilevel"/>
    <w:tmpl w:val="5322D07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1E1960"/>
    <w:multiLevelType w:val="hybridMultilevel"/>
    <w:tmpl w:val="757EDB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80078A6"/>
    <w:multiLevelType w:val="hybridMultilevel"/>
    <w:tmpl w:val="A740E8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9D83326"/>
    <w:multiLevelType w:val="multilevel"/>
    <w:tmpl w:val="FC5E419E"/>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4A4A42C2"/>
    <w:multiLevelType w:val="hybridMultilevel"/>
    <w:tmpl w:val="870A2A7C"/>
    <w:lvl w:ilvl="0" w:tplc="29947E58">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2" w15:restartNumberingAfterBreak="0">
    <w:nsid w:val="4BE66C7B"/>
    <w:multiLevelType w:val="hybridMultilevel"/>
    <w:tmpl w:val="E47623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CA87E32"/>
    <w:multiLevelType w:val="hybridMultilevel"/>
    <w:tmpl w:val="6AFCC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EB13326"/>
    <w:multiLevelType w:val="hybridMultilevel"/>
    <w:tmpl w:val="0D140038"/>
    <w:lvl w:ilvl="0" w:tplc="F514BEE6">
      <w:start w:val="1"/>
      <w:numFmt w:val="decimal"/>
      <w:lvlText w:val="%1)"/>
      <w:lvlJc w:val="left"/>
      <w:pPr>
        <w:ind w:left="720" w:hanging="360"/>
      </w:pPr>
      <w:rPr>
        <w:rFonts w:hint="default"/>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515E5399"/>
    <w:multiLevelType w:val="hybridMultilevel"/>
    <w:tmpl w:val="ED9AABD8"/>
    <w:lvl w:ilvl="0" w:tplc="99D8A246">
      <w:start w:val="1"/>
      <w:numFmt w:val="decimal"/>
      <w:lvlText w:val="%1)"/>
      <w:lvlJc w:val="left"/>
      <w:pPr>
        <w:ind w:left="644" w:hanging="360"/>
      </w:pPr>
      <w:rPr>
        <w:rFonts w:hint="default"/>
        <w:sz w:val="22"/>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6" w15:restartNumberingAfterBreak="0">
    <w:nsid w:val="52264CE0"/>
    <w:multiLevelType w:val="hybridMultilevel"/>
    <w:tmpl w:val="1DF6E8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53B6281F"/>
    <w:multiLevelType w:val="hybridMultilevel"/>
    <w:tmpl w:val="B67AD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46D26C1"/>
    <w:multiLevelType w:val="hybridMultilevel"/>
    <w:tmpl w:val="F3CC7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EDA193A"/>
    <w:multiLevelType w:val="hybridMultilevel"/>
    <w:tmpl w:val="7646D3E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65F53DE0"/>
    <w:multiLevelType w:val="hybridMultilevel"/>
    <w:tmpl w:val="CA442E14"/>
    <w:lvl w:ilvl="0" w:tplc="87122460">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1" w15:restartNumberingAfterBreak="0">
    <w:nsid w:val="67B569FF"/>
    <w:multiLevelType w:val="hybridMultilevel"/>
    <w:tmpl w:val="BC3491FE"/>
    <w:lvl w:ilvl="0" w:tplc="7D524A74">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2" w15:restartNumberingAfterBreak="0">
    <w:nsid w:val="6EDA62F6"/>
    <w:multiLevelType w:val="hybridMultilevel"/>
    <w:tmpl w:val="66D8E8AE"/>
    <w:lvl w:ilvl="0" w:tplc="04090003">
      <w:start w:val="1"/>
      <w:numFmt w:val="bullet"/>
      <w:lvlText w:val="o"/>
      <w:lvlJc w:val="left"/>
      <w:pPr>
        <w:ind w:left="1080" w:hanging="360"/>
      </w:pPr>
      <w:rPr>
        <w:rFonts w:ascii="Courier New" w:hAnsi="Courier New" w:cs="Courier New"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F9B4DE6"/>
    <w:multiLevelType w:val="hybridMultilevel"/>
    <w:tmpl w:val="7A105D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F787E7C"/>
    <w:multiLevelType w:val="hybridMultilevel"/>
    <w:tmpl w:val="91F26A92"/>
    <w:lvl w:ilvl="0" w:tplc="3A24D65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num w:numId="1">
    <w:abstractNumId w:val="29"/>
  </w:num>
  <w:num w:numId="2">
    <w:abstractNumId w:val="26"/>
  </w:num>
  <w:num w:numId="3">
    <w:abstractNumId w:val="17"/>
  </w:num>
  <w:num w:numId="4">
    <w:abstractNumId w:val="22"/>
  </w:num>
  <w:num w:numId="5">
    <w:abstractNumId w:val="20"/>
  </w:num>
  <w:num w:numId="6">
    <w:abstractNumId w:val="11"/>
  </w:num>
  <w:num w:numId="7">
    <w:abstractNumId w:val="32"/>
  </w:num>
  <w:num w:numId="8">
    <w:abstractNumId w:val="13"/>
  </w:num>
  <w:num w:numId="9">
    <w:abstractNumId w:val="8"/>
  </w:num>
  <w:num w:numId="10">
    <w:abstractNumId w:val="12"/>
  </w:num>
  <w:num w:numId="11">
    <w:abstractNumId w:val="15"/>
  </w:num>
  <w:num w:numId="12">
    <w:abstractNumId w:val="14"/>
  </w:num>
  <w:num w:numId="13">
    <w:abstractNumId w:val="6"/>
  </w:num>
  <w:num w:numId="14">
    <w:abstractNumId w:val="3"/>
  </w:num>
  <w:num w:numId="15">
    <w:abstractNumId w:val="5"/>
  </w:num>
  <w:num w:numId="16">
    <w:abstractNumId w:val="2"/>
  </w:num>
  <w:num w:numId="17">
    <w:abstractNumId w:val="9"/>
  </w:num>
  <w:num w:numId="18">
    <w:abstractNumId w:val="28"/>
  </w:num>
  <w:num w:numId="19">
    <w:abstractNumId w:val="27"/>
  </w:num>
  <w:num w:numId="20">
    <w:abstractNumId w:val="18"/>
  </w:num>
  <w:num w:numId="21">
    <w:abstractNumId w:val="33"/>
  </w:num>
  <w:num w:numId="22">
    <w:abstractNumId w:val="23"/>
  </w:num>
  <w:num w:numId="23">
    <w:abstractNumId w:val="1"/>
  </w:num>
  <w:num w:numId="24">
    <w:abstractNumId w:val="19"/>
  </w:num>
  <w:num w:numId="25">
    <w:abstractNumId w:val="4"/>
  </w:num>
  <w:num w:numId="26">
    <w:abstractNumId w:val="34"/>
  </w:num>
  <w:num w:numId="27">
    <w:abstractNumId w:val="21"/>
  </w:num>
  <w:num w:numId="28">
    <w:abstractNumId w:val="24"/>
  </w:num>
  <w:num w:numId="29">
    <w:abstractNumId w:val="25"/>
  </w:num>
  <w:num w:numId="30">
    <w:abstractNumId w:val="0"/>
  </w:num>
  <w:num w:numId="31">
    <w:abstractNumId w:val="16"/>
  </w:num>
  <w:num w:numId="32">
    <w:abstractNumId w:val="7"/>
  </w:num>
  <w:num w:numId="33">
    <w:abstractNumId w:val="30"/>
  </w:num>
  <w:num w:numId="34">
    <w:abstractNumId w:val="31"/>
  </w:num>
  <w:num w:numId="3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cxsTQwMrQ0sDAzNTBW0lEKTi0uzszPAykwtKgFAJQyHbstAAAA"/>
    <w:docVar w:name="EN.InstantFormat" w:val="&lt;ENInstantFormat&gt;&lt;Enabled&gt;0&lt;/Enabled&gt;&lt;ScanUnformatted&gt;1&lt;/ScanUnformatted&gt;&lt;ScanChanges&gt;1&lt;/ScanChanges&gt;&lt;Suspended&gt;0&lt;/Suspended&gt;&lt;/ENInstantFormat&gt;"/>
    <w:docVar w:name="EN.Layout" w:val="&lt;ENLayout&gt;&lt;Style&gt;Prog in Polymer Science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a0rdfrkaepzeefzw65v5fcv2tpaxwv0rd0&quot;&gt;PDL Review&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8&lt;/item&gt;&lt;item&gt;39&lt;/item&gt;&lt;item&gt;40&lt;/item&gt;&lt;item&gt;41&lt;/item&gt;&lt;item&gt;42&lt;/item&gt;&lt;item&gt;43&lt;/item&gt;&lt;item&gt;44&lt;/item&gt;&lt;item&gt;45&lt;/item&gt;&lt;item&gt;46&lt;/item&gt;&lt;item&gt;47&lt;/item&gt;&lt;item&gt;48&lt;/item&gt;&lt;item&gt;50&lt;/item&gt;&lt;item&gt;51&lt;/item&gt;&lt;item&gt;52&lt;/item&gt;&lt;item&gt;53&lt;/item&gt;&lt;item&gt;54&lt;/item&gt;&lt;item&gt;55&lt;/item&gt;&lt;item&gt;56&lt;/item&gt;&lt;item&gt;57&lt;/item&gt;&lt;item&gt;61&lt;/item&gt;&lt;item&gt;62&lt;/item&gt;&lt;item&gt;63&lt;/item&gt;&lt;item&gt;64&lt;/item&gt;&lt;item&gt;65&lt;/item&gt;&lt;item&gt;66&lt;/item&gt;&lt;item&gt;68&lt;/item&gt;&lt;item&gt;70&lt;/item&gt;&lt;item&gt;71&lt;/item&gt;&lt;item&gt;72&lt;/item&gt;&lt;item&gt;73&lt;/item&gt;&lt;item&gt;74&lt;/item&gt;&lt;item&gt;75&lt;/item&gt;&lt;item&gt;76&lt;/item&gt;&lt;item&gt;77&lt;/item&gt;&lt;item&gt;78&lt;/item&gt;&lt;item&gt;79&lt;/item&gt;&lt;item&gt;80&lt;/item&gt;&lt;item&gt;83&lt;/item&gt;&lt;item&gt;84&lt;/item&gt;&lt;item&gt;92&lt;/item&gt;&lt;item&gt;97&lt;/item&gt;&lt;item&gt;98&lt;/item&gt;&lt;item&gt;99&lt;/item&gt;&lt;item&gt;100&lt;/item&gt;&lt;item&gt;101&lt;/item&gt;&lt;item&gt;102&lt;/item&gt;&lt;item&gt;103&lt;/item&gt;&lt;item&gt;105&lt;/item&gt;&lt;item&gt;106&lt;/item&gt;&lt;item&gt;107&lt;/item&gt;&lt;item&gt;108&lt;/item&gt;&lt;item&gt;109&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6&lt;/item&gt;&lt;item&gt;127&lt;/item&gt;&lt;item&gt;131&lt;/item&gt;&lt;item&gt;132&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8&lt;/item&gt;&lt;item&gt;159&lt;/item&gt;&lt;item&gt;160&lt;/item&gt;&lt;item&gt;162&lt;/item&gt;&lt;item&gt;165&lt;/item&gt;&lt;item&gt;166&lt;/item&gt;&lt;item&gt;167&lt;/item&gt;&lt;item&gt;168&lt;/item&gt;&lt;item&gt;169&lt;/item&gt;&lt;item&gt;170&lt;/item&gt;&lt;item&gt;171&lt;/item&gt;&lt;item&gt;172&lt;/item&gt;&lt;item&gt;177&lt;/item&gt;&lt;item&gt;178&lt;/item&gt;&lt;item&gt;180&lt;/item&gt;&lt;item&gt;182&lt;/item&gt;&lt;item&gt;183&lt;/item&gt;&lt;item&gt;184&lt;/item&gt;&lt;item&gt;185&lt;/item&gt;&lt;item&gt;186&lt;/item&gt;&lt;item&gt;188&lt;/item&gt;&lt;item&gt;189&lt;/item&gt;&lt;item&gt;191&lt;/item&gt;&lt;item&gt;192&lt;/item&gt;&lt;item&gt;193&lt;/item&gt;&lt;item&gt;195&lt;/item&gt;&lt;item&gt;196&lt;/item&gt;&lt;item&gt;197&lt;/item&gt;&lt;item&gt;198&lt;/item&gt;&lt;item&gt;199&lt;/item&gt;&lt;item&gt;200&lt;/item&gt;&lt;item&gt;201&lt;/item&gt;&lt;item&gt;202&lt;/item&gt;&lt;item&gt;203&lt;/item&gt;&lt;item&gt;204&lt;/item&gt;&lt;item&gt;205&lt;/item&gt;&lt;item&gt;206&lt;/item&gt;&lt;item&gt;207&lt;/item&gt;&lt;item&gt;208&lt;/item&gt;&lt;item&gt;209&lt;/item&gt;&lt;item&gt;210&lt;/item&gt;&lt;item&gt;211&lt;/item&gt;&lt;item&gt;213&lt;/item&gt;&lt;item&gt;214&lt;/item&gt;&lt;item&gt;216&lt;/item&gt;&lt;item&gt;217&lt;/item&gt;&lt;item&gt;218&lt;/item&gt;&lt;item&gt;221&lt;/item&gt;&lt;item&gt;222&lt;/item&gt;&lt;item&gt;223&lt;/item&gt;&lt;item&gt;224&lt;/item&gt;&lt;item&gt;225&lt;/item&gt;&lt;item&gt;227&lt;/item&gt;&lt;item&gt;228&lt;/item&gt;&lt;item&gt;229&lt;/item&gt;&lt;item&gt;230&lt;/item&gt;&lt;item&gt;231&lt;/item&gt;&lt;item&gt;233&lt;/item&gt;&lt;item&gt;234&lt;/item&gt;&lt;item&gt;235&lt;/item&gt;&lt;item&gt;236&lt;/item&gt;&lt;item&gt;237&lt;/item&gt;&lt;item&gt;238&lt;/item&gt;&lt;item&gt;239&lt;/item&gt;&lt;item&gt;240&lt;/item&gt;&lt;item&gt;241&lt;/item&gt;&lt;item&gt;242&lt;/item&gt;&lt;/record-ids&gt;&lt;/item&gt;&lt;item db-id=&quot;ttaxtfz55xzxzeea9t9pfdtopw0vdseapp0f&quot;&gt;My EndNote Library&lt;record-ids&gt;&lt;item&gt;3&lt;/item&gt;&lt;item&gt;5&lt;/item&gt;&lt;item&gt;6&lt;/item&gt;&lt;item&gt;7&lt;/item&gt;&lt;item&gt;8&lt;/item&gt;&lt;item&gt;10&lt;/item&gt;&lt;item&gt;11&lt;/item&gt;&lt;item&gt;12&lt;/item&gt;&lt;item&gt;15&lt;/item&gt;&lt;item&gt;16&lt;/item&gt;&lt;item&gt;52&lt;/item&gt;&lt;item&gt;55&lt;/item&gt;&lt;item&gt;59&lt;/item&gt;&lt;item&gt;68&lt;/item&gt;&lt;item&gt;70&lt;/item&gt;&lt;item&gt;73&lt;/item&gt;&lt;item&gt;74&lt;/item&gt;&lt;item&gt;75&lt;/item&gt;&lt;item&gt;76&lt;/item&gt;&lt;item&gt;77&lt;/item&gt;&lt;item&gt;78&lt;/item&gt;&lt;item&gt;79&lt;/item&gt;&lt;item&gt;82&lt;/item&gt;&lt;item&gt;86&lt;/item&gt;&lt;item&gt;88&lt;/item&gt;&lt;item&gt;89&lt;/item&gt;&lt;item&gt;93&lt;/item&gt;&lt;item&gt;94&lt;/item&gt;&lt;item&gt;96&lt;/item&gt;&lt;item&gt;163&lt;/item&gt;&lt;item&gt;168&lt;/item&gt;&lt;item&gt;170&lt;/item&gt;&lt;item&gt;171&lt;/item&gt;&lt;item&gt;174&lt;/item&gt;&lt;item&gt;182&lt;/item&gt;&lt;item&gt;184&lt;/item&gt;&lt;item&gt;185&lt;/item&gt;&lt;item&gt;186&lt;/item&gt;&lt;item&gt;187&lt;/item&gt;&lt;item&gt;188&lt;/item&gt;&lt;item&gt;189&lt;/item&gt;&lt;item&gt;190&lt;/item&gt;&lt;item&gt;200&lt;/item&gt;&lt;item&gt;201&lt;/item&gt;&lt;item&gt;214&lt;/item&gt;&lt;item&gt;216&lt;/item&gt;&lt;item&gt;229&lt;/item&gt;&lt;item&gt;231&lt;/item&gt;&lt;item&gt;250&lt;/item&gt;&lt;/record-ids&gt;&lt;/item&gt;&lt;/Libraries&gt;"/>
  </w:docVars>
  <w:rsids>
    <w:rsidRoot w:val="000D3AE6"/>
    <w:rsid w:val="000006EA"/>
    <w:rsid w:val="00000EB5"/>
    <w:rsid w:val="00001275"/>
    <w:rsid w:val="00002EAC"/>
    <w:rsid w:val="00003333"/>
    <w:rsid w:val="0000368B"/>
    <w:rsid w:val="00004DFD"/>
    <w:rsid w:val="00005046"/>
    <w:rsid w:val="000059B8"/>
    <w:rsid w:val="0001053B"/>
    <w:rsid w:val="00010CF5"/>
    <w:rsid w:val="000114F8"/>
    <w:rsid w:val="000118DA"/>
    <w:rsid w:val="00011D99"/>
    <w:rsid w:val="000127B8"/>
    <w:rsid w:val="000129C4"/>
    <w:rsid w:val="00012A06"/>
    <w:rsid w:val="00012AA5"/>
    <w:rsid w:val="00012AC6"/>
    <w:rsid w:val="00014308"/>
    <w:rsid w:val="00014F49"/>
    <w:rsid w:val="00015B30"/>
    <w:rsid w:val="000163AE"/>
    <w:rsid w:val="0001651A"/>
    <w:rsid w:val="0001704C"/>
    <w:rsid w:val="00017A96"/>
    <w:rsid w:val="0002125F"/>
    <w:rsid w:val="00021D55"/>
    <w:rsid w:val="000220D0"/>
    <w:rsid w:val="00023A76"/>
    <w:rsid w:val="00023B60"/>
    <w:rsid w:val="000241CF"/>
    <w:rsid w:val="00024361"/>
    <w:rsid w:val="00024B20"/>
    <w:rsid w:val="000252EE"/>
    <w:rsid w:val="00025BDF"/>
    <w:rsid w:val="00026286"/>
    <w:rsid w:val="00026F99"/>
    <w:rsid w:val="00030682"/>
    <w:rsid w:val="00030F27"/>
    <w:rsid w:val="0003126C"/>
    <w:rsid w:val="00031661"/>
    <w:rsid w:val="00031BDE"/>
    <w:rsid w:val="00031DF7"/>
    <w:rsid w:val="0003237C"/>
    <w:rsid w:val="00033104"/>
    <w:rsid w:val="0003311D"/>
    <w:rsid w:val="00033123"/>
    <w:rsid w:val="0003337A"/>
    <w:rsid w:val="000344FF"/>
    <w:rsid w:val="00034EA1"/>
    <w:rsid w:val="0003607F"/>
    <w:rsid w:val="000369EA"/>
    <w:rsid w:val="00037DFF"/>
    <w:rsid w:val="000400FC"/>
    <w:rsid w:val="000407EF"/>
    <w:rsid w:val="00040E1E"/>
    <w:rsid w:val="00041A12"/>
    <w:rsid w:val="000424E8"/>
    <w:rsid w:val="000426B1"/>
    <w:rsid w:val="00042B0E"/>
    <w:rsid w:val="000430C7"/>
    <w:rsid w:val="00043617"/>
    <w:rsid w:val="00043800"/>
    <w:rsid w:val="000441C8"/>
    <w:rsid w:val="00044716"/>
    <w:rsid w:val="0004489F"/>
    <w:rsid w:val="00044DF4"/>
    <w:rsid w:val="00045523"/>
    <w:rsid w:val="000458F9"/>
    <w:rsid w:val="00045D03"/>
    <w:rsid w:val="00046DCE"/>
    <w:rsid w:val="000474F9"/>
    <w:rsid w:val="000513EF"/>
    <w:rsid w:val="00051654"/>
    <w:rsid w:val="00051D01"/>
    <w:rsid w:val="00052168"/>
    <w:rsid w:val="00052518"/>
    <w:rsid w:val="000537A4"/>
    <w:rsid w:val="00053C17"/>
    <w:rsid w:val="000546B8"/>
    <w:rsid w:val="00055350"/>
    <w:rsid w:val="00055A94"/>
    <w:rsid w:val="00055BEA"/>
    <w:rsid w:val="00055E9B"/>
    <w:rsid w:val="00055FE0"/>
    <w:rsid w:val="00060CE0"/>
    <w:rsid w:val="00061144"/>
    <w:rsid w:val="0006124B"/>
    <w:rsid w:val="00061C04"/>
    <w:rsid w:val="00062B8C"/>
    <w:rsid w:val="0006349E"/>
    <w:rsid w:val="00064055"/>
    <w:rsid w:val="00064157"/>
    <w:rsid w:val="0006501D"/>
    <w:rsid w:val="00065233"/>
    <w:rsid w:val="00065AFD"/>
    <w:rsid w:val="00065CD3"/>
    <w:rsid w:val="0006662C"/>
    <w:rsid w:val="00066684"/>
    <w:rsid w:val="0006709E"/>
    <w:rsid w:val="0006797C"/>
    <w:rsid w:val="00070A6C"/>
    <w:rsid w:val="00070BCF"/>
    <w:rsid w:val="000717DE"/>
    <w:rsid w:val="00071A27"/>
    <w:rsid w:val="00071B6B"/>
    <w:rsid w:val="00073CF9"/>
    <w:rsid w:val="00073FE3"/>
    <w:rsid w:val="00075226"/>
    <w:rsid w:val="00075505"/>
    <w:rsid w:val="000757FD"/>
    <w:rsid w:val="00075F7E"/>
    <w:rsid w:val="00076992"/>
    <w:rsid w:val="000801A2"/>
    <w:rsid w:val="00080C2C"/>
    <w:rsid w:val="00081445"/>
    <w:rsid w:val="00081A54"/>
    <w:rsid w:val="00082428"/>
    <w:rsid w:val="00082C48"/>
    <w:rsid w:val="000833AB"/>
    <w:rsid w:val="000834AB"/>
    <w:rsid w:val="00083B93"/>
    <w:rsid w:val="00084634"/>
    <w:rsid w:val="0008513B"/>
    <w:rsid w:val="000852D0"/>
    <w:rsid w:val="0008589E"/>
    <w:rsid w:val="0008761B"/>
    <w:rsid w:val="0009031C"/>
    <w:rsid w:val="00090F0B"/>
    <w:rsid w:val="0009107A"/>
    <w:rsid w:val="000917D3"/>
    <w:rsid w:val="00091D91"/>
    <w:rsid w:val="00092015"/>
    <w:rsid w:val="0009277F"/>
    <w:rsid w:val="00093A89"/>
    <w:rsid w:val="00094109"/>
    <w:rsid w:val="00094B56"/>
    <w:rsid w:val="00095550"/>
    <w:rsid w:val="00095BB3"/>
    <w:rsid w:val="00096203"/>
    <w:rsid w:val="00096720"/>
    <w:rsid w:val="00096A30"/>
    <w:rsid w:val="00096B5D"/>
    <w:rsid w:val="0009703C"/>
    <w:rsid w:val="00097A0B"/>
    <w:rsid w:val="00097BF5"/>
    <w:rsid w:val="00097EA7"/>
    <w:rsid w:val="000A05E1"/>
    <w:rsid w:val="000A193F"/>
    <w:rsid w:val="000A1D3B"/>
    <w:rsid w:val="000A1DC5"/>
    <w:rsid w:val="000A2C00"/>
    <w:rsid w:val="000A3076"/>
    <w:rsid w:val="000A36C4"/>
    <w:rsid w:val="000A3E17"/>
    <w:rsid w:val="000A45E7"/>
    <w:rsid w:val="000A499E"/>
    <w:rsid w:val="000A59A8"/>
    <w:rsid w:val="000A6169"/>
    <w:rsid w:val="000A6929"/>
    <w:rsid w:val="000A7616"/>
    <w:rsid w:val="000A776B"/>
    <w:rsid w:val="000A7849"/>
    <w:rsid w:val="000A7BB0"/>
    <w:rsid w:val="000B050D"/>
    <w:rsid w:val="000B1BEF"/>
    <w:rsid w:val="000B1D29"/>
    <w:rsid w:val="000B1EC9"/>
    <w:rsid w:val="000B206A"/>
    <w:rsid w:val="000B2A16"/>
    <w:rsid w:val="000B2BEB"/>
    <w:rsid w:val="000B3A63"/>
    <w:rsid w:val="000B3DD7"/>
    <w:rsid w:val="000B4248"/>
    <w:rsid w:val="000B42D9"/>
    <w:rsid w:val="000B487E"/>
    <w:rsid w:val="000B5AC6"/>
    <w:rsid w:val="000C0484"/>
    <w:rsid w:val="000C0D4B"/>
    <w:rsid w:val="000C1DB0"/>
    <w:rsid w:val="000C3D64"/>
    <w:rsid w:val="000C4C5A"/>
    <w:rsid w:val="000C5677"/>
    <w:rsid w:val="000C5C9E"/>
    <w:rsid w:val="000C5CEC"/>
    <w:rsid w:val="000C6036"/>
    <w:rsid w:val="000C69FF"/>
    <w:rsid w:val="000C73F3"/>
    <w:rsid w:val="000D1626"/>
    <w:rsid w:val="000D2010"/>
    <w:rsid w:val="000D2A77"/>
    <w:rsid w:val="000D3729"/>
    <w:rsid w:val="000D3AE6"/>
    <w:rsid w:val="000D3C98"/>
    <w:rsid w:val="000D5BDB"/>
    <w:rsid w:val="000D5F98"/>
    <w:rsid w:val="000D6B37"/>
    <w:rsid w:val="000E0084"/>
    <w:rsid w:val="000E06F8"/>
    <w:rsid w:val="000E144D"/>
    <w:rsid w:val="000E1456"/>
    <w:rsid w:val="000E2126"/>
    <w:rsid w:val="000E287D"/>
    <w:rsid w:val="000E2FC0"/>
    <w:rsid w:val="000E3983"/>
    <w:rsid w:val="000E39BE"/>
    <w:rsid w:val="000E444D"/>
    <w:rsid w:val="000E4A59"/>
    <w:rsid w:val="000E56DF"/>
    <w:rsid w:val="000E5AF0"/>
    <w:rsid w:val="000E779F"/>
    <w:rsid w:val="000E7F3C"/>
    <w:rsid w:val="000F02DA"/>
    <w:rsid w:val="000F034F"/>
    <w:rsid w:val="000F1659"/>
    <w:rsid w:val="000F5027"/>
    <w:rsid w:val="000F551F"/>
    <w:rsid w:val="000F5558"/>
    <w:rsid w:val="000F5B7B"/>
    <w:rsid w:val="000F5C42"/>
    <w:rsid w:val="000F5FD7"/>
    <w:rsid w:val="000F64CB"/>
    <w:rsid w:val="000F7397"/>
    <w:rsid w:val="000F7967"/>
    <w:rsid w:val="000F7B93"/>
    <w:rsid w:val="000F7C8E"/>
    <w:rsid w:val="00101E5E"/>
    <w:rsid w:val="001020E4"/>
    <w:rsid w:val="0010236E"/>
    <w:rsid w:val="00102E9A"/>
    <w:rsid w:val="00104A31"/>
    <w:rsid w:val="00104A4F"/>
    <w:rsid w:val="0010512C"/>
    <w:rsid w:val="00105193"/>
    <w:rsid w:val="00105AEB"/>
    <w:rsid w:val="0010662F"/>
    <w:rsid w:val="001074DC"/>
    <w:rsid w:val="0010758A"/>
    <w:rsid w:val="00110239"/>
    <w:rsid w:val="001113A4"/>
    <w:rsid w:val="00111646"/>
    <w:rsid w:val="00112806"/>
    <w:rsid w:val="001129BB"/>
    <w:rsid w:val="001131DD"/>
    <w:rsid w:val="00113648"/>
    <w:rsid w:val="00113B66"/>
    <w:rsid w:val="001153BB"/>
    <w:rsid w:val="00116F61"/>
    <w:rsid w:val="00117174"/>
    <w:rsid w:val="001174E7"/>
    <w:rsid w:val="00117B55"/>
    <w:rsid w:val="00120995"/>
    <w:rsid w:val="0012124D"/>
    <w:rsid w:val="00121D28"/>
    <w:rsid w:val="001221B8"/>
    <w:rsid w:val="00122BA0"/>
    <w:rsid w:val="00122BC6"/>
    <w:rsid w:val="00124754"/>
    <w:rsid w:val="00124D8E"/>
    <w:rsid w:val="00125ED9"/>
    <w:rsid w:val="00125FAC"/>
    <w:rsid w:val="00130738"/>
    <w:rsid w:val="00130AEB"/>
    <w:rsid w:val="00130BC7"/>
    <w:rsid w:val="00132045"/>
    <w:rsid w:val="00133BF6"/>
    <w:rsid w:val="00133C04"/>
    <w:rsid w:val="00133C41"/>
    <w:rsid w:val="00133EA0"/>
    <w:rsid w:val="00135BB0"/>
    <w:rsid w:val="00136193"/>
    <w:rsid w:val="001367EE"/>
    <w:rsid w:val="0013682A"/>
    <w:rsid w:val="00137218"/>
    <w:rsid w:val="00142490"/>
    <w:rsid w:val="00142D12"/>
    <w:rsid w:val="0014304A"/>
    <w:rsid w:val="0014339F"/>
    <w:rsid w:val="00143556"/>
    <w:rsid w:val="00143E66"/>
    <w:rsid w:val="0014466F"/>
    <w:rsid w:val="0014497E"/>
    <w:rsid w:val="00145929"/>
    <w:rsid w:val="00145A77"/>
    <w:rsid w:val="00146316"/>
    <w:rsid w:val="001466B5"/>
    <w:rsid w:val="00146A6B"/>
    <w:rsid w:val="00146D03"/>
    <w:rsid w:val="00147284"/>
    <w:rsid w:val="0014785F"/>
    <w:rsid w:val="0015078A"/>
    <w:rsid w:val="00150BF0"/>
    <w:rsid w:val="00153521"/>
    <w:rsid w:val="00153F5F"/>
    <w:rsid w:val="0015480C"/>
    <w:rsid w:val="001566CA"/>
    <w:rsid w:val="001567A0"/>
    <w:rsid w:val="00156A83"/>
    <w:rsid w:val="00160072"/>
    <w:rsid w:val="0016113B"/>
    <w:rsid w:val="001623A2"/>
    <w:rsid w:val="00162B39"/>
    <w:rsid w:val="00163096"/>
    <w:rsid w:val="00163585"/>
    <w:rsid w:val="001638C7"/>
    <w:rsid w:val="0016457F"/>
    <w:rsid w:val="00164A54"/>
    <w:rsid w:val="001653F3"/>
    <w:rsid w:val="001672E5"/>
    <w:rsid w:val="00167BBF"/>
    <w:rsid w:val="00170505"/>
    <w:rsid w:val="00170965"/>
    <w:rsid w:val="001711E4"/>
    <w:rsid w:val="00171BC1"/>
    <w:rsid w:val="00172C7E"/>
    <w:rsid w:val="00177E1B"/>
    <w:rsid w:val="00177F92"/>
    <w:rsid w:val="001804C0"/>
    <w:rsid w:val="00181D51"/>
    <w:rsid w:val="001826FC"/>
    <w:rsid w:val="00182E39"/>
    <w:rsid w:val="001836D8"/>
    <w:rsid w:val="00184C82"/>
    <w:rsid w:val="001867C8"/>
    <w:rsid w:val="0018777F"/>
    <w:rsid w:val="0019031E"/>
    <w:rsid w:val="00190FEA"/>
    <w:rsid w:val="001910AB"/>
    <w:rsid w:val="00191C86"/>
    <w:rsid w:val="00191E3C"/>
    <w:rsid w:val="001924CC"/>
    <w:rsid w:val="0019292C"/>
    <w:rsid w:val="001940FA"/>
    <w:rsid w:val="001949D3"/>
    <w:rsid w:val="00195014"/>
    <w:rsid w:val="001953FA"/>
    <w:rsid w:val="00196095"/>
    <w:rsid w:val="00196D18"/>
    <w:rsid w:val="00196D55"/>
    <w:rsid w:val="00196E3D"/>
    <w:rsid w:val="001A04D0"/>
    <w:rsid w:val="001A0649"/>
    <w:rsid w:val="001A09B3"/>
    <w:rsid w:val="001A2AD8"/>
    <w:rsid w:val="001A363B"/>
    <w:rsid w:val="001A4ACB"/>
    <w:rsid w:val="001A5073"/>
    <w:rsid w:val="001A50C2"/>
    <w:rsid w:val="001A51F2"/>
    <w:rsid w:val="001A5712"/>
    <w:rsid w:val="001A574F"/>
    <w:rsid w:val="001A6EE6"/>
    <w:rsid w:val="001A6FCE"/>
    <w:rsid w:val="001A791C"/>
    <w:rsid w:val="001A7B92"/>
    <w:rsid w:val="001B0400"/>
    <w:rsid w:val="001B04F6"/>
    <w:rsid w:val="001B05BF"/>
    <w:rsid w:val="001B0978"/>
    <w:rsid w:val="001B146B"/>
    <w:rsid w:val="001B16D6"/>
    <w:rsid w:val="001B1888"/>
    <w:rsid w:val="001B24B3"/>
    <w:rsid w:val="001B3E7E"/>
    <w:rsid w:val="001B5328"/>
    <w:rsid w:val="001B58D9"/>
    <w:rsid w:val="001B6B44"/>
    <w:rsid w:val="001B6DDA"/>
    <w:rsid w:val="001B7B56"/>
    <w:rsid w:val="001C02E0"/>
    <w:rsid w:val="001C0D36"/>
    <w:rsid w:val="001C16E1"/>
    <w:rsid w:val="001C2793"/>
    <w:rsid w:val="001C2A5F"/>
    <w:rsid w:val="001C3417"/>
    <w:rsid w:val="001C3E0D"/>
    <w:rsid w:val="001C4ECF"/>
    <w:rsid w:val="001C5260"/>
    <w:rsid w:val="001C7B1C"/>
    <w:rsid w:val="001D1708"/>
    <w:rsid w:val="001D2434"/>
    <w:rsid w:val="001D3347"/>
    <w:rsid w:val="001D3842"/>
    <w:rsid w:val="001D3F31"/>
    <w:rsid w:val="001D5324"/>
    <w:rsid w:val="001D5EDA"/>
    <w:rsid w:val="001D5F9C"/>
    <w:rsid w:val="001D602A"/>
    <w:rsid w:val="001D6F88"/>
    <w:rsid w:val="001D729F"/>
    <w:rsid w:val="001D7621"/>
    <w:rsid w:val="001E082E"/>
    <w:rsid w:val="001E0CD2"/>
    <w:rsid w:val="001E155F"/>
    <w:rsid w:val="001E2783"/>
    <w:rsid w:val="001E2B69"/>
    <w:rsid w:val="001E3AF9"/>
    <w:rsid w:val="001E4451"/>
    <w:rsid w:val="001E4F6A"/>
    <w:rsid w:val="001E5047"/>
    <w:rsid w:val="001E590D"/>
    <w:rsid w:val="001E6737"/>
    <w:rsid w:val="001E7092"/>
    <w:rsid w:val="001E7366"/>
    <w:rsid w:val="001E7A8C"/>
    <w:rsid w:val="001F0B17"/>
    <w:rsid w:val="001F1C22"/>
    <w:rsid w:val="001F1EDC"/>
    <w:rsid w:val="001F2296"/>
    <w:rsid w:val="001F286E"/>
    <w:rsid w:val="001F2CE0"/>
    <w:rsid w:val="001F3F25"/>
    <w:rsid w:val="001F5439"/>
    <w:rsid w:val="001F62A3"/>
    <w:rsid w:val="001F74FD"/>
    <w:rsid w:val="001F787F"/>
    <w:rsid w:val="0020034F"/>
    <w:rsid w:val="002005B4"/>
    <w:rsid w:val="00201177"/>
    <w:rsid w:val="0020152B"/>
    <w:rsid w:val="002036BB"/>
    <w:rsid w:val="00203B0C"/>
    <w:rsid w:val="00203B72"/>
    <w:rsid w:val="00203D43"/>
    <w:rsid w:val="0020419A"/>
    <w:rsid w:val="00204613"/>
    <w:rsid w:val="00204617"/>
    <w:rsid w:val="002065F4"/>
    <w:rsid w:val="002076DD"/>
    <w:rsid w:val="00211471"/>
    <w:rsid w:val="002117B0"/>
    <w:rsid w:val="00213614"/>
    <w:rsid w:val="00213E1E"/>
    <w:rsid w:val="00215428"/>
    <w:rsid w:val="00215AF2"/>
    <w:rsid w:val="00215E34"/>
    <w:rsid w:val="00216FE5"/>
    <w:rsid w:val="00220E81"/>
    <w:rsid w:val="00221B9C"/>
    <w:rsid w:val="0022246D"/>
    <w:rsid w:val="00222E19"/>
    <w:rsid w:val="00223056"/>
    <w:rsid w:val="00224183"/>
    <w:rsid w:val="002245F8"/>
    <w:rsid w:val="0022467F"/>
    <w:rsid w:val="0022574E"/>
    <w:rsid w:val="0022586F"/>
    <w:rsid w:val="00225A87"/>
    <w:rsid w:val="00225AB3"/>
    <w:rsid w:val="002261D0"/>
    <w:rsid w:val="00226F00"/>
    <w:rsid w:val="0022701D"/>
    <w:rsid w:val="00231513"/>
    <w:rsid w:val="0023182B"/>
    <w:rsid w:val="002347D3"/>
    <w:rsid w:val="00237663"/>
    <w:rsid w:val="00237B58"/>
    <w:rsid w:val="00237ECE"/>
    <w:rsid w:val="0024025C"/>
    <w:rsid w:val="00240CB7"/>
    <w:rsid w:val="0024115E"/>
    <w:rsid w:val="00241616"/>
    <w:rsid w:val="00242477"/>
    <w:rsid w:val="00242746"/>
    <w:rsid w:val="00242765"/>
    <w:rsid w:val="00242777"/>
    <w:rsid w:val="0024292C"/>
    <w:rsid w:val="00243EBB"/>
    <w:rsid w:val="0024546B"/>
    <w:rsid w:val="002459AC"/>
    <w:rsid w:val="00245A18"/>
    <w:rsid w:val="00245ED8"/>
    <w:rsid w:val="0024624F"/>
    <w:rsid w:val="00246653"/>
    <w:rsid w:val="0024692D"/>
    <w:rsid w:val="00247438"/>
    <w:rsid w:val="002477F9"/>
    <w:rsid w:val="00247F38"/>
    <w:rsid w:val="00250E52"/>
    <w:rsid w:val="0025229D"/>
    <w:rsid w:val="00252BB0"/>
    <w:rsid w:val="00252C4B"/>
    <w:rsid w:val="00252CA2"/>
    <w:rsid w:val="00252DD2"/>
    <w:rsid w:val="00253891"/>
    <w:rsid w:val="00253BBD"/>
    <w:rsid w:val="0025585E"/>
    <w:rsid w:val="00255A4F"/>
    <w:rsid w:val="0025615F"/>
    <w:rsid w:val="0025617E"/>
    <w:rsid w:val="002563D1"/>
    <w:rsid w:val="00256985"/>
    <w:rsid w:val="002570EF"/>
    <w:rsid w:val="00257BE9"/>
    <w:rsid w:val="00260685"/>
    <w:rsid w:val="00260DAE"/>
    <w:rsid w:val="002613D7"/>
    <w:rsid w:val="002627B4"/>
    <w:rsid w:val="00262BAF"/>
    <w:rsid w:val="00263EB9"/>
    <w:rsid w:val="002645AD"/>
    <w:rsid w:val="00264F12"/>
    <w:rsid w:val="002653CA"/>
    <w:rsid w:val="002661D2"/>
    <w:rsid w:val="00266323"/>
    <w:rsid w:val="00266725"/>
    <w:rsid w:val="00266D97"/>
    <w:rsid w:val="00267F1E"/>
    <w:rsid w:val="00270EA2"/>
    <w:rsid w:val="00271CC4"/>
    <w:rsid w:val="00271CF6"/>
    <w:rsid w:val="00272A21"/>
    <w:rsid w:val="00272B68"/>
    <w:rsid w:val="00273753"/>
    <w:rsid w:val="00274AC2"/>
    <w:rsid w:val="00274C43"/>
    <w:rsid w:val="002765A6"/>
    <w:rsid w:val="00276A95"/>
    <w:rsid w:val="00277113"/>
    <w:rsid w:val="0027716F"/>
    <w:rsid w:val="00277234"/>
    <w:rsid w:val="00277FCC"/>
    <w:rsid w:val="00281642"/>
    <w:rsid w:val="00281BDC"/>
    <w:rsid w:val="0028293C"/>
    <w:rsid w:val="002837C7"/>
    <w:rsid w:val="002841C9"/>
    <w:rsid w:val="0028426B"/>
    <w:rsid w:val="00284B01"/>
    <w:rsid w:val="00285D37"/>
    <w:rsid w:val="00286A8C"/>
    <w:rsid w:val="00286C1B"/>
    <w:rsid w:val="00287198"/>
    <w:rsid w:val="002876F1"/>
    <w:rsid w:val="002877F5"/>
    <w:rsid w:val="00287918"/>
    <w:rsid w:val="00287959"/>
    <w:rsid w:val="00290C7F"/>
    <w:rsid w:val="00291478"/>
    <w:rsid w:val="00291C9D"/>
    <w:rsid w:val="00292AB2"/>
    <w:rsid w:val="002949E3"/>
    <w:rsid w:val="00294B01"/>
    <w:rsid w:val="00294B9A"/>
    <w:rsid w:val="0029510C"/>
    <w:rsid w:val="00295901"/>
    <w:rsid w:val="002966FD"/>
    <w:rsid w:val="00296B84"/>
    <w:rsid w:val="002971B3"/>
    <w:rsid w:val="002A0E63"/>
    <w:rsid w:val="002A1BE5"/>
    <w:rsid w:val="002A2184"/>
    <w:rsid w:val="002A312A"/>
    <w:rsid w:val="002A34D3"/>
    <w:rsid w:val="002A376D"/>
    <w:rsid w:val="002A4F1D"/>
    <w:rsid w:val="002A5BA7"/>
    <w:rsid w:val="002A65E8"/>
    <w:rsid w:val="002A6653"/>
    <w:rsid w:val="002A6972"/>
    <w:rsid w:val="002A6F1B"/>
    <w:rsid w:val="002A7748"/>
    <w:rsid w:val="002A78EC"/>
    <w:rsid w:val="002A7BE5"/>
    <w:rsid w:val="002B0A6D"/>
    <w:rsid w:val="002B0E51"/>
    <w:rsid w:val="002B1D4A"/>
    <w:rsid w:val="002B21C4"/>
    <w:rsid w:val="002B2FBD"/>
    <w:rsid w:val="002B4F4F"/>
    <w:rsid w:val="002B6995"/>
    <w:rsid w:val="002B71F0"/>
    <w:rsid w:val="002B7306"/>
    <w:rsid w:val="002B7B79"/>
    <w:rsid w:val="002C0157"/>
    <w:rsid w:val="002C10F4"/>
    <w:rsid w:val="002C174C"/>
    <w:rsid w:val="002C1978"/>
    <w:rsid w:val="002C2226"/>
    <w:rsid w:val="002C2333"/>
    <w:rsid w:val="002C252C"/>
    <w:rsid w:val="002C277B"/>
    <w:rsid w:val="002C281C"/>
    <w:rsid w:val="002C4061"/>
    <w:rsid w:val="002C46F7"/>
    <w:rsid w:val="002C493A"/>
    <w:rsid w:val="002C4A32"/>
    <w:rsid w:val="002C4B5C"/>
    <w:rsid w:val="002C4CCB"/>
    <w:rsid w:val="002C4DC3"/>
    <w:rsid w:val="002C6B72"/>
    <w:rsid w:val="002C783B"/>
    <w:rsid w:val="002C7872"/>
    <w:rsid w:val="002D20E4"/>
    <w:rsid w:val="002D22C0"/>
    <w:rsid w:val="002D246E"/>
    <w:rsid w:val="002D279B"/>
    <w:rsid w:val="002D3292"/>
    <w:rsid w:val="002D3636"/>
    <w:rsid w:val="002D44D0"/>
    <w:rsid w:val="002D5450"/>
    <w:rsid w:val="002D5B79"/>
    <w:rsid w:val="002D612F"/>
    <w:rsid w:val="002D6484"/>
    <w:rsid w:val="002D651A"/>
    <w:rsid w:val="002D65B2"/>
    <w:rsid w:val="002D78AF"/>
    <w:rsid w:val="002D7F8A"/>
    <w:rsid w:val="002E002E"/>
    <w:rsid w:val="002E085E"/>
    <w:rsid w:val="002E3495"/>
    <w:rsid w:val="002E3EE6"/>
    <w:rsid w:val="002E49CC"/>
    <w:rsid w:val="002E4A9D"/>
    <w:rsid w:val="002E5268"/>
    <w:rsid w:val="002E5395"/>
    <w:rsid w:val="002E5AD9"/>
    <w:rsid w:val="002E5F85"/>
    <w:rsid w:val="002F181C"/>
    <w:rsid w:val="002F1E65"/>
    <w:rsid w:val="002F3049"/>
    <w:rsid w:val="002F32F1"/>
    <w:rsid w:val="002F3909"/>
    <w:rsid w:val="002F58BC"/>
    <w:rsid w:val="002F6060"/>
    <w:rsid w:val="002F7595"/>
    <w:rsid w:val="003007F9"/>
    <w:rsid w:val="00300815"/>
    <w:rsid w:val="00301338"/>
    <w:rsid w:val="003023A2"/>
    <w:rsid w:val="00303146"/>
    <w:rsid w:val="00304BDA"/>
    <w:rsid w:val="00305143"/>
    <w:rsid w:val="00306913"/>
    <w:rsid w:val="00306AB1"/>
    <w:rsid w:val="00306BCD"/>
    <w:rsid w:val="00306E36"/>
    <w:rsid w:val="00307F34"/>
    <w:rsid w:val="00307FC0"/>
    <w:rsid w:val="00311175"/>
    <w:rsid w:val="00311653"/>
    <w:rsid w:val="003117BF"/>
    <w:rsid w:val="00311A1B"/>
    <w:rsid w:val="00311C89"/>
    <w:rsid w:val="00312013"/>
    <w:rsid w:val="00313E40"/>
    <w:rsid w:val="00313E56"/>
    <w:rsid w:val="003142C7"/>
    <w:rsid w:val="0031467A"/>
    <w:rsid w:val="0031540C"/>
    <w:rsid w:val="0031563F"/>
    <w:rsid w:val="00315FF7"/>
    <w:rsid w:val="00316358"/>
    <w:rsid w:val="00316D3C"/>
    <w:rsid w:val="00317A3F"/>
    <w:rsid w:val="00320996"/>
    <w:rsid w:val="00321503"/>
    <w:rsid w:val="00323C6D"/>
    <w:rsid w:val="00323E4F"/>
    <w:rsid w:val="00323F14"/>
    <w:rsid w:val="00324A40"/>
    <w:rsid w:val="00325F5D"/>
    <w:rsid w:val="00325FC7"/>
    <w:rsid w:val="0033095E"/>
    <w:rsid w:val="00331213"/>
    <w:rsid w:val="00331337"/>
    <w:rsid w:val="00331E75"/>
    <w:rsid w:val="00332243"/>
    <w:rsid w:val="003325C0"/>
    <w:rsid w:val="00332945"/>
    <w:rsid w:val="00332A97"/>
    <w:rsid w:val="00332D3C"/>
    <w:rsid w:val="00332D53"/>
    <w:rsid w:val="00333358"/>
    <w:rsid w:val="00333494"/>
    <w:rsid w:val="00333C40"/>
    <w:rsid w:val="00334200"/>
    <w:rsid w:val="003342B7"/>
    <w:rsid w:val="00337059"/>
    <w:rsid w:val="003400D0"/>
    <w:rsid w:val="0034122C"/>
    <w:rsid w:val="0034226B"/>
    <w:rsid w:val="00342344"/>
    <w:rsid w:val="00342B5B"/>
    <w:rsid w:val="00343A5B"/>
    <w:rsid w:val="003447EB"/>
    <w:rsid w:val="003454E7"/>
    <w:rsid w:val="00346019"/>
    <w:rsid w:val="003464C0"/>
    <w:rsid w:val="00346D4E"/>
    <w:rsid w:val="00347019"/>
    <w:rsid w:val="003473D6"/>
    <w:rsid w:val="003479C0"/>
    <w:rsid w:val="00350662"/>
    <w:rsid w:val="00350CBA"/>
    <w:rsid w:val="00351579"/>
    <w:rsid w:val="00351BAB"/>
    <w:rsid w:val="00351DDE"/>
    <w:rsid w:val="00353C07"/>
    <w:rsid w:val="00353EF9"/>
    <w:rsid w:val="00354C6F"/>
    <w:rsid w:val="003555F1"/>
    <w:rsid w:val="00355BA1"/>
    <w:rsid w:val="003565E7"/>
    <w:rsid w:val="00357355"/>
    <w:rsid w:val="00357A9C"/>
    <w:rsid w:val="003602EA"/>
    <w:rsid w:val="003606B3"/>
    <w:rsid w:val="00361E28"/>
    <w:rsid w:val="00361F34"/>
    <w:rsid w:val="00363376"/>
    <w:rsid w:val="003640A3"/>
    <w:rsid w:val="003663E0"/>
    <w:rsid w:val="0036741B"/>
    <w:rsid w:val="00367D12"/>
    <w:rsid w:val="00370B70"/>
    <w:rsid w:val="003710B9"/>
    <w:rsid w:val="00371781"/>
    <w:rsid w:val="003720F7"/>
    <w:rsid w:val="00372233"/>
    <w:rsid w:val="00372269"/>
    <w:rsid w:val="003725FC"/>
    <w:rsid w:val="00373040"/>
    <w:rsid w:val="00373183"/>
    <w:rsid w:val="00373552"/>
    <w:rsid w:val="003736B5"/>
    <w:rsid w:val="00373E39"/>
    <w:rsid w:val="00374068"/>
    <w:rsid w:val="00374532"/>
    <w:rsid w:val="0037463C"/>
    <w:rsid w:val="00376DA2"/>
    <w:rsid w:val="0037751B"/>
    <w:rsid w:val="00380C19"/>
    <w:rsid w:val="00380DAE"/>
    <w:rsid w:val="00380E8A"/>
    <w:rsid w:val="00380EAD"/>
    <w:rsid w:val="00381372"/>
    <w:rsid w:val="00383047"/>
    <w:rsid w:val="00383263"/>
    <w:rsid w:val="00385B3D"/>
    <w:rsid w:val="00385BDD"/>
    <w:rsid w:val="00385D23"/>
    <w:rsid w:val="0038663A"/>
    <w:rsid w:val="003873BB"/>
    <w:rsid w:val="0039009F"/>
    <w:rsid w:val="003902DF"/>
    <w:rsid w:val="00390549"/>
    <w:rsid w:val="00390F1C"/>
    <w:rsid w:val="00391AE7"/>
    <w:rsid w:val="0039260D"/>
    <w:rsid w:val="003928D5"/>
    <w:rsid w:val="00392AD5"/>
    <w:rsid w:val="0039343A"/>
    <w:rsid w:val="003934BD"/>
    <w:rsid w:val="003937D0"/>
    <w:rsid w:val="00393936"/>
    <w:rsid w:val="00393ACE"/>
    <w:rsid w:val="003950E7"/>
    <w:rsid w:val="00395F49"/>
    <w:rsid w:val="003963DA"/>
    <w:rsid w:val="00396A63"/>
    <w:rsid w:val="00396E69"/>
    <w:rsid w:val="003A03F5"/>
    <w:rsid w:val="003A092D"/>
    <w:rsid w:val="003A0D1D"/>
    <w:rsid w:val="003A11B5"/>
    <w:rsid w:val="003A1B8E"/>
    <w:rsid w:val="003A1D9D"/>
    <w:rsid w:val="003A258B"/>
    <w:rsid w:val="003A2B28"/>
    <w:rsid w:val="003A2BD7"/>
    <w:rsid w:val="003A4F26"/>
    <w:rsid w:val="003A5694"/>
    <w:rsid w:val="003A5FDC"/>
    <w:rsid w:val="003A6897"/>
    <w:rsid w:val="003A6979"/>
    <w:rsid w:val="003B1190"/>
    <w:rsid w:val="003B2201"/>
    <w:rsid w:val="003B2828"/>
    <w:rsid w:val="003B29E5"/>
    <w:rsid w:val="003B2B5E"/>
    <w:rsid w:val="003B2B6D"/>
    <w:rsid w:val="003B3DFA"/>
    <w:rsid w:val="003B6047"/>
    <w:rsid w:val="003B610F"/>
    <w:rsid w:val="003B6611"/>
    <w:rsid w:val="003B6B0B"/>
    <w:rsid w:val="003B7071"/>
    <w:rsid w:val="003C0D22"/>
    <w:rsid w:val="003C0DEB"/>
    <w:rsid w:val="003C1327"/>
    <w:rsid w:val="003C2DCF"/>
    <w:rsid w:val="003C312A"/>
    <w:rsid w:val="003C3379"/>
    <w:rsid w:val="003C3D8E"/>
    <w:rsid w:val="003C3EF4"/>
    <w:rsid w:val="003C5015"/>
    <w:rsid w:val="003C5315"/>
    <w:rsid w:val="003C57D0"/>
    <w:rsid w:val="003C5DDB"/>
    <w:rsid w:val="003C6068"/>
    <w:rsid w:val="003C6496"/>
    <w:rsid w:val="003C67FD"/>
    <w:rsid w:val="003C69AB"/>
    <w:rsid w:val="003C6C62"/>
    <w:rsid w:val="003C6E60"/>
    <w:rsid w:val="003D0600"/>
    <w:rsid w:val="003D22A2"/>
    <w:rsid w:val="003D2B54"/>
    <w:rsid w:val="003D2F28"/>
    <w:rsid w:val="003D3DCC"/>
    <w:rsid w:val="003D3ED9"/>
    <w:rsid w:val="003D4F7C"/>
    <w:rsid w:val="003D51C1"/>
    <w:rsid w:val="003D53C6"/>
    <w:rsid w:val="003D744E"/>
    <w:rsid w:val="003D78E2"/>
    <w:rsid w:val="003D7C5E"/>
    <w:rsid w:val="003E01CC"/>
    <w:rsid w:val="003E0CCD"/>
    <w:rsid w:val="003E19D6"/>
    <w:rsid w:val="003E1AD2"/>
    <w:rsid w:val="003E30CE"/>
    <w:rsid w:val="003E5803"/>
    <w:rsid w:val="003E587B"/>
    <w:rsid w:val="003E58BB"/>
    <w:rsid w:val="003E59DE"/>
    <w:rsid w:val="003E5BCC"/>
    <w:rsid w:val="003E5CC2"/>
    <w:rsid w:val="003E6967"/>
    <w:rsid w:val="003E7C57"/>
    <w:rsid w:val="003F02A0"/>
    <w:rsid w:val="003F0340"/>
    <w:rsid w:val="003F1301"/>
    <w:rsid w:val="003F362D"/>
    <w:rsid w:val="003F3BED"/>
    <w:rsid w:val="003F3E19"/>
    <w:rsid w:val="003F4678"/>
    <w:rsid w:val="003F46A1"/>
    <w:rsid w:val="003F46DC"/>
    <w:rsid w:val="003F4D27"/>
    <w:rsid w:val="003F5054"/>
    <w:rsid w:val="003F50FB"/>
    <w:rsid w:val="003F5707"/>
    <w:rsid w:val="003F5D72"/>
    <w:rsid w:val="003F63A0"/>
    <w:rsid w:val="003F690F"/>
    <w:rsid w:val="003F6F47"/>
    <w:rsid w:val="003F6F6F"/>
    <w:rsid w:val="003F78C1"/>
    <w:rsid w:val="003F7D44"/>
    <w:rsid w:val="003F7EF2"/>
    <w:rsid w:val="00400C16"/>
    <w:rsid w:val="00401A03"/>
    <w:rsid w:val="00401C01"/>
    <w:rsid w:val="0040277C"/>
    <w:rsid w:val="004029EA"/>
    <w:rsid w:val="00403469"/>
    <w:rsid w:val="00404FFB"/>
    <w:rsid w:val="0040619D"/>
    <w:rsid w:val="00411DDA"/>
    <w:rsid w:val="0041245E"/>
    <w:rsid w:val="00412A11"/>
    <w:rsid w:val="0041477B"/>
    <w:rsid w:val="00414CE7"/>
    <w:rsid w:val="00415386"/>
    <w:rsid w:val="00415C0A"/>
    <w:rsid w:val="0041614B"/>
    <w:rsid w:val="00416CAD"/>
    <w:rsid w:val="00417AE5"/>
    <w:rsid w:val="00420068"/>
    <w:rsid w:val="00420D04"/>
    <w:rsid w:val="004219F8"/>
    <w:rsid w:val="00421E30"/>
    <w:rsid w:val="004220A4"/>
    <w:rsid w:val="00422503"/>
    <w:rsid w:val="00423DC6"/>
    <w:rsid w:val="004242F9"/>
    <w:rsid w:val="00424431"/>
    <w:rsid w:val="00430703"/>
    <w:rsid w:val="0043236A"/>
    <w:rsid w:val="004327DD"/>
    <w:rsid w:val="00432BD0"/>
    <w:rsid w:val="004346A2"/>
    <w:rsid w:val="0043489C"/>
    <w:rsid w:val="00434C38"/>
    <w:rsid w:val="004351B9"/>
    <w:rsid w:val="00435572"/>
    <w:rsid w:val="0043716C"/>
    <w:rsid w:val="00437E2A"/>
    <w:rsid w:val="00440009"/>
    <w:rsid w:val="004400BE"/>
    <w:rsid w:val="00440D69"/>
    <w:rsid w:val="00440D80"/>
    <w:rsid w:val="0044180A"/>
    <w:rsid w:val="004423F2"/>
    <w:rsid w:val="00442E10"/>
    <w:rsid w:val="00442FC8"/>
    <w:rsid w:val="00443699"/>
    <w:rsid w:val="00443F0F"/>
    <w:rsid w:val="00444917"/>
    <w:rsid w:val="00445C6A"/>
    <w:rsid w:val="00445D91"/>
    <w:rsid w:val="00447419"/>
    <w:rsid w:val="0044748A"/>
    <w:rsid w:val="004475E1"/>
    <w:rsid w:val="004476EA"/>
    <w:rsid w:val="00447CD6"/>
    <w:rsid w:val="004501C8"/>
    <w:rsid w:val="00451684"/>
    <w:rsid w:val="00452364"/>
    <w:rsid w:val="00454CD2"/>
    <w:rsid w:val="00454D89"/>
    <w:rsid w:val="004555D7"/>
    <w:rsid w:val="004559CD"/>
    <w:rsid w:val="00457304"/>
    <w:rsid w:val="0045784D"/>
    <w:rsid w:val="004606CB"/>
    <w:rsid w:val="00460CD7"/>
    <w:rsid w:val="00461C4C"/>
    <w:rsid w:val="004627CF"/>
    <w:rsid w:val="00462A1F"/>
    <w:rsid w:val="00462D4F"/>
    <w:rsid w:val="0046382D"/>
    <w:rsid w:val="00463BDF"/>
    <w:rsid w:val="004655E7"/>
    <w:rsid w:val="00465981"/>
    <w:rsid w:val="00467364"/>
    <w:rsid w:val="0046783A"/>
    <w:rsid w:val="004711BA"/>
    <w:rsid w:val="00471A36"/>
    <w:rsid w:val="00472343"/>
    <w:rsid w:val="00472696"/>
    <w:rsid w:val="004728DB"/>
    <w:rsid w:val="00472E58"/>
    <w:rsid w:val="004730BA"/>
    <w:rsid w:val="00473D4A"/>
    <w:rsid w:val="00473EDD"/>
    <w:rsid w:val="00474475"/>
    <w:rsid w:val="0047490B"/>
    <w:rsid w:val="00474BBC"/>
    <w:rsid w:val="00474F28"/>
    <w:rsid w:val="0047555F"/>
    <w:rsid w:val="004772F1"/>
    <w:rsid w:val="004778B3"/>
    <w:rsid w:val="00477C78"/>
    <w:rsid w:val="00477CB8"/>
    <w:rsid w:val="00480949"/>
    <w:rsid w:val="00482241"/>
    <w:rsid w:val="004826AC"/>
    <w:rsid w:val="00482BD6"/>
    <w:rsid w:val="004830B7"/>
    <w:rsid w:val="0048328D"/>
    <w:rsid w:val="004832D0"/>
    <w:rsid w:val="004836DC"/>
    <w:rsid w:val="0048540F"/>
    <w:rsid w:val="00485A92"/>
    <w:rsid w:val="00486602"/>
    <w:rsid w:val="00486603"/>
    <w:rsid w:val="00486F4E"/>
    <w:rsid w:val="004875EA"/>
    <w:rsid w:val="00492045"/>
    <w:rsid w:val="004922B6"/>
    <w:rsid w:val="004936BE"/>
    <w:rsid w:val="00493B83"/>
    <w:rsid w:val="00493D35"/>
    <w:rsid w:val="00493F83"/>
    <w:rsid w:val="00494338"/>
    <w:rsid w:val="00494A42"/>
    <w:rsid w:val="00494F63"/>
    <w:rsid w:val="00495227"/>
    <w:rsid w:val="0049556E"/>
    <w:rsid w:val="00496006"/>
    <w:rsid w:val="00496310"/>
    <w:rsid w:val="004976DF"/>
    <w:rsid w:val="00497A06"/>
    <w:rsid w:val="00497B28"/>
    <w:rsid w:val="004A0829"/>
    <w:rsid w:val="004A0B3B"/>
    <w:rsid w:val="004A0B6E"/>
    <w:rsid w:val="004A14F9"/>
    <w:rsid w:val="004A2950"/>
    <w:rsid w:val="004A3380"/>
    <w:rsid w:val="004A46EB"/>
    <w:rsid w:val="004A4BB1"/>
    <w:rsid w:val="004A4FD8"/>
    <w:rsid w:val="004A6060"/>
    <w:rsid w:val="004A653D"/>
    <w:rsid w:val="004A6992"/>
    <w:rsid w:val="004A7CDF"/>
    <w:rsid w:val="004A7FA7"/>
    <w:rsid w:val="004B08DD"/>
    <w:rsid w:val="004B19CD"/>
    <w:rsid w:val="004B351D"/>
    <w:rsid w:val="004B493B"/>
    <w:rsid w:val="004B539D"/>
    <w:rsid w:val="004B5531"/>
    <w:rsid w:val="004B6840"/>
    <w:rsid w:val="004B7575"/>
    <w:rsid w:val="004C061C"/>
    <w:rsid w:val="004C0C08"/>
    <w:rsid w:val="004C0EA9"/>
    <w:rsid w:val="004C1552"/>
    <w:rsid w:val="004C15C9"/>
    <w:rsid w:val="004C1AB3"/>
    <w:rsid w:val="004C1FD4"/>
    <w:rsid w:val="004C2C37"/>
    <w:rsid w:val="004C362C"/>
    <w:rsid w:val="004C39CF"/>
    <w:rsid w:val="004C41DC"/>
    <w:rsid w:val="004C4721"/>
    <w:rsid w:val="004C4E15"/>
    <w:rsid w:val="004C66C5"/>
    <w:rsid w:val="004C6A26"/>
    <w:rsid w:val="004C6BC7"/>
    <w:rsid w:val="004C6E5B"/>
    <w:rsid w:val="004C72EE"/>
    <w:rsid w:val="004C775A"/>
    <w:rsid w:val="004C7A37"/>
    <w:rsid w:val="004D01E0"/>
    <w:rsid w:val="004D0664"/>
    <w:rsid w:val="004D1114"/>
    <w:rsid w:val="004D1CBB"/>
    <w:rsid w:val="004D1FD4"/>
    <w:rsid w:val="004D24D7"/>
    <w:rsid w:val="004D33CD"/>
    <w:rsid w:val="004D407F"/>
    <w:rsid w:val="004D440F"/>
    <w:rsid w:val="004D4C61"/>
    <w:rsid w:val="004D5347"/>
    <w:rsid w:val="004D5977"/>
    <w:rsid w:val="004D5C41"/>
    <w:rsid w:val="004D73AD"/>
    <w:rsid w:val="004D73E4"/>
    <w:rsid w:val="004E04FE"/>
    <w:rsid w:val="004E0D1A"/>
    <w:rsid w:val="004E0D23"/>
    <w:rsid w:val="004E12BE"/>
    <w:rsid w:val="004E15F1"/>
    <w:rsid w:val="004E17E0"/>
    <w:rsid w:val="004E1D6A"/>
    <w:rsid w:val="004E2147"/>
    <w:rsid w:val="004E22F3"/>
    <w:rsid w:val="004E2474"/>
    <w:rsid w:val="004E267E"/>
    <w:rsid w:val="004E27C9"/>
    <w:rsid w:val="004E29C4"/>
    <w:rsid w:val="004E40F4"/>
    <w:rsid w:val="004E4752"/>
    <w:rsid w:val="004E51C2"/>
    <w:rsid w:val="004E5DB9"/>
    <w:rsid w:val="004E63C0"/>
    <w:rsid w:val="004E680D"/>
    <w:rsid w:val="004E6917"/>
    <w:rsid w:val="004F066B"/>
    <w:rsid w:val="004F08D4"/>
    <w:rsid w:val="004F0ED8"/>
    <w:rsid w:val="004F1222"/>
    <w:rsid w:val="004F1743"/>
    <w:rsid w:val="004F2458"/>
    <w:rsid w:val="004F2CED"/>
    <w:rsid w:val="004F2D5F"/>
    <w:rsid w:val="004F3441"/>
    <w:rsid w:val="004F385E"/>
    <w:rsid w:val="004F4C2A"/>
    <w:rsid w:val="004F5AA4"/>
    <w:rsid w:val="004F69BA"/>
    <w:rsid w:val="004F7156"/>
    <w:rsid w:val="004F7910"/>
    <w:rsid w:val="00502806"/>
    <w:rsid w:val="005029A0"/>
    <w:rsid w:val="00502B8B"/>
    <w:rsid w:val="00502C38"/>
    <w:rsid w:val="00502E4D"/>
    <w:rsid w:val="00503B5F"/>
    <w:rsid w:val="005042D7"/>
    <w:rsid w:val="00505327"/>
    <w:rsid w:val="005064EE"/>
    <w:rsid w:val="00506BFC"/>
    <w:rsid w:val="00507620"/>
    <w:rsid w:val="00510628"/>
    <w:rsid w:val="005107F6"/>
    <w:rsid w:val="005113F0"/>
    <w:rsid w:val="00512420"/>
    <w:rsid w:val="005130D1"/>
    <w:rsid w:val="005131D0"/>
    <w:rsid w:val="0051350F"/>
    <w:rsid w:val="00513C7A"/>
    <w:rsid w:val="00514186"/>
    <w:rsid w:val="00514C90"/>
    <w:rsid w:val="00515809"/>
    <w:rsid w:val="00515BBB"/>
    <w:rsid w:val="005168A0"/>
    <w:rsid w:val="005173F9"/>
    <w:rsid w:val="0051762F"/>
    <w:rsid w:val="00517B7E"/>
    <w:rsid w:val="00520216"/>
    <w:rsid w:val="005218E4"/>
    <w:rsid w:val="00523188"/>
    <w:rsid w:val="00524C50"/>
    <w:rsid w:val="0052548F"/>
    <w:rsid w:val="0052550D"/>
    <w:rsid w:val="005258AB"/>
    <w:rsid w:val="0052735E"/>
    <w:rsid w:val="005275E4"/>
    <w:rsid w:val="00527733"/>
    <w:rsid w:val="00527965"/>
    <w:rsid w:val="00527AA2"/>
    <w:rsid w:val="0053110F"/>
    <w:rsid w:val="005322B5"/>
    <w:rsid w:val="0053243E"/>
    <w:rsid w:val="00532EB6"/>
    <w:rsid w:val="00532F0D"/>
    <w:rsid w:val="00533158"/>
    <w:rsid w:val="00534210"/>
    <w:rsid w:val="005343B2"/>
    <w:rsid w:val="005365BA"/>
    <w:rsid w:val="00536F06"/>
    <w:rsid w:val="00537C2F"/>
    <w:rsid w:val="00537EC5"/>
    <w:rsid w:val="005403CC"/>
    <w:rsid w:val="00540DD5"/>
    <w:rsid w:val="005411E1"/>
    <w:rsid w:val="00541425"/>
    <w:rsid w:val="005414E4"/>
    <w:rsid w:val="005418AF"/>
    <w:rsid w:val="005424ED"/>
    <w:rsid w:val="005427CB"/>
    <w:rsid w:val="00543429"/>
    <w:rsid w:val="005439E5"/>
    <w:rsid w:val="0054464B"/>
    <w:rsid w:val="00544BFA"/>
    <w:rsid w:val="005457C4"/>
    <w:rsid w:val="00547F59"/>
    <w:rsid w:val="005514BD"/>
    <w:rsid w:val="005518BF"/>
    <w:rsid w:val="00551B6C"/>
    <w:rsid w:val="00551EF1"/>
    <w:rsid w:val="00552143"/>
    <w:rsid w:val="00552694"/>
    <w:rsid w:val="00552F23"/>
    <w:rsid w:val="00554312"/>
    <w:rsid w:val="005545DC"/>
    <w:rsid w:val="00556022"/>
    <w:rsid w:val="0055630B"/>
    <w:rsid w:val="00556531"/>
    <w:rsid w:val="005569B0"/>
    <w:rsid w:val="00560CAB"/>
    <w:rsid w:val="00561F71"/>
    <w:rsid w:val="005624FA"/>
    <w:rsid w:val="00563B98"/>
    <w:rsid w:val="00564B9F"/>
    <w:rsid w:val="0056512E"/>
    <w:rsid w:val="00565AFE"/>
    <w:rsid w:val="0056638A"/>
    <w:rsid w:val="0056677C"/>
    <w:rsid w:val="0056716C"/>
    <w:rsid w:val="00567388"/>
    <w:rsid w:val="005674A0"/>
    <w:rsid w:val="00567660"/>
    <w:rsid w:val="0056786F"/>
    <w:rsid w:val="005707C5"/>
    <w:rsid w:val="00570A21"/>
    <w:rsid w:val="00570EFE"/>
    <w:rsid w:val="00572375"/>
    <w:rsid w:val="0057270F"/>
    <w:rsid w:val="00575132"/>
    <w:rsid w:val="00575AAC"/>
    <w:rsid w:val="005768AC"/>
    <w:rsid w:val="00576E3A"/>
    <w:rsid w:val="00577245"/>
    <w:rsid w:val="00580D75"/>
    <w:rsid w:val="0058109A"/>
    <w:rsid w:val="005817A8"/>
    <w:rsid w:val="005826F9"/>
    <w:rsid w:val="00582C96"/>
    <w:rsid w:val="00582DDE"/>
    <w:rsid w:val="005833F8"/>
    <w:rsid w:val="00583670"/>
    <w:rsid w:val="005837A1"/>
    <w:rsid w:val="00583D86"/>
    <w:rsid w:val="00584605"/>
    <w:rsid w:val="00584E09"/>
    <w:rsid w:val="00586A0A"/>
    <w:rsid w:val="00586AD7"/>
    <w:rsid w:val="00587C93"/>
    <w:rsid w:val="00587F2D"/>
    <w:rsid w:val="00592085"/>
    <w:rsid w:val="00592950"/>
    <w:rsid w:val="0059316C"/>
    <w:rsid w:val="00593421"/>
    <w:rsid w:val="00594B31"/>
    <w:rsid w:val="0059526A"/>
    <w:rsid w:val="0059561A"/>
    <w:rsid w:val="0059649B"/>
    <w:rsid w:val="0059666E"/>
    <w:rsid w:val="00596EBB"/>
    <w:rsid w:val="005A020E"/>
    <w:rsid w:val="005A1498"/>
    <w:rsid w:val="005A164E"/>
    <w:rsid w:val="005A212E"/>
    <w:rsid w:val="005A2CD6"/>
    <w:rsid w:val="005A376D"/>
    <w:rsid w:val="005A4ADA"/>
    <w:rsid w:val="005A4D72"/>
    <w:rsid w:val="005A5A80"/>
    <w:rsid w:val="005A7220"/>
    <w:rsid w:val="005A77DD"/>
    <w:rsid w:val="005B0695"/>
    <w:rsid w:val="005B0905"/>
    <w:rsid w:val="005B12FE"/>
    <w:rsid w:val="005B156A"/>
    <w:rsid w:val="005B1784"/>
    <w:rsid w:val="005B2ADD"/>
    <w:rsid w:val="005B2B26"/>
    <w:rsid w:val="005B30B8"/>
    <w:rsid w:val="005B3C06"/>
    <w:rsid w:val="005B3EBB"/>
    <w:rsid w:val="005B3ED7"/>
    <w:rsid w:val="005B3F0F"/>
    <w:rsid w:val="005B40D8"/>
    <w:rsid w:val="005B4ECF"/>
    <w:rsid w:val="005B50AC"/>
    <w:rsid w:val="005B59A2"/>
    <w:rsid w:val="005B5AD2"/>
    <w:rsid w:val="005B6033"/>
    <w:rsid w:val="005B65DF"/>
    <w:rsid w:val="005B73B2"/>
    <w:rsid w:val="005B7C82"/>
    <w:rsid w:val="005C0418"/>
    <w:rsid w:val="005C0ED4"/>
    <w:rsid w:val="005C117A"/>
    <w:rsid w:val="005C1749"/>
    <w:rsid w:val="005C2503"/>
    <w:rsid w:val="005C286C"/>
    <w:rsid w:val="005C2F67"/>
    <w:rsid w:val="005C3178"/>
    <w:rsid w:val="005C3FA8"/>
    <w:rsid w:val="005C5050"/>
    <w:rsid w:val="005C54DB"/>
    <w:rsid w:val="005C5F88"/>
    <w:rsid w:val="005C6DC8"/>
    <w:rsid w:val="005C7DA3"/>
    <w:rsid w:val="005D0485"/>
    <w:rsid w:val="005D1267"/>
    <w:rsid w:val="005D14F6"/>
    <w:rsid w:val="005D1E03"/>
    <w:rsid w:val="005D33C4"/>
    <w:rsid w:val="005D3B68"/>
    <w:rsid w:val="005D3E7B"/>
    <w:rsid w:val="005D4350"/>
    <w:rsid w:val="005D51B4"/>
    <w:rsid w:val="005D648B"/>
    <w:rsid w:val="005D741C"/>
    <w:rsid w:val="005E11EB"/>
    <w:rsid w:val="005E1A29"/>
    <w:rsid w:val="005E26E7"/>
    <w:rsid w:val="005E2E60"/>
    <w:rsid w:val="005E5244"/>
    <w:rsid w:val="005E53F6"/>
    <w:rsid w:val="005E5C19"/>
    <w:rsid w:val="005E6A11"/>
    <w:rsid w:val="005E6F65"/>
    <w:rsid w:val="005E7526"/>
    <w:rsid w:val="005E7D03"/>
    <w:rsid w:val="005F0B33"/>
    <w:rsid w:val="005F1B2C"/>
    <w:rsid w:val="005F2924"/>
    <w:rsid w:val="005F36DC"/>
    <w:rsid w:val="005F39DC"/>
    <w:rsid w:val="005F3CE6"/>
    <w:rsid w:val="005F4631"/>
    <w:rsid w:val="005F535E"/>
    <w:rsid w:val="005F5FD6"/>
    <w:rsid w:val="005F6613"/>
    <w:rsid w:val="005F7A57"/>
    <w:rsid w:val="005F7ACB"/>
    <w:rsid w:val="00600074"/>
    <w:rsid w:val="00600593"/>
    <w:rsid w:val="006005B8"/>
    <w:rsid w:val="006005F1"/>
    <w:rsid w:val="006009E0"/>
    <w:rsid w:val="0060122D"/>
    <w:rsid w:val="00602CFF"/>
    <w:rsid w:val="00604655"/>
    <w:rsid w:val="00606446"/>
    <w:rsid w:val="00606990"/>
    <w:rsid w:val="00606A21"/>
    <w:rsid w:val="006079F4"/>
    <w:rsid w:val="0061033B"/>
    <w:rsid w:val="0061038A"/>
    <w:rsid w:val="006103A8"/>
    <w:rsid w:val="006104A8"/>
    <w:rsid w:val="0061176F"/>
    <w:rsid w:val="00612417"/>
    <w:rsid w:val="00613376"/>
    <w:rsid w:val="00613646"/>
    <w:rsid w:val="00613CF4"/>
    <w:rsid w:val="00614CC1"/>
    <w:rsid w:val="0061560A"/>
    <w:rsid w:val="00616455"/>
    <w:rsid w:val="00617071"/>
    <w:rsid w:val="006177E7"/>
    <w:rsid w:val="0062013E"/>
    <w:rsid w:val="006203AF"/>
    <w:rsid w:val="00620AF8"/>
    <w:rsid w:val="00620DE0"/>
    <w:rsid w:val="00620EDA"/>
    <w:rsid w:val="00621251"/>
    <w:rsid w:val="00621991"/>
    <w:rsid w:val="006221B0"/>
    <w:rsid w:val="006224E1"/>
    <w:rsid w:val="0062334D"/>
    <w:rsid w:val="00624981"/>
    <w:rsid w:val="00625001"/>
    <w:rsid w:val="00625066"/>
    <w:rsid w:val="0062569B"/>
    <w:rsid w:val="00625BE2"/>
    <w:rsid w:val="0062621C"/>
    <w:rsid w:val="006269A7"/>
    <w:rsid w:val="00627808"/>
    <w:rsid w:val="00627F40"/>
    <w:rsid w:val="006303A3"/>
    <w:rsid w:val="00631395"/>
    <w:rsid w:val="006313D1"/>
    <w:rsid w:val="006317E3"/>
    <w:rsid w:val="00632811"/>
    <w:rsid w:val="00633112"/>
    <w:rsid w:val="00633B1A"/>
    <w:rsid w:val="00633F27"/>
    <w:rsid w:val="0063442D"/>
    <w:rsid w:val="006344B6"/>
    <w:rsid w:val="006349D5"/>
    <w:rsid w:val="00634F3A"/>
    <w:rsid w:val="00636CE6"/>
    <w:rsid w:val="0063704D"/>
    <w:rsid w:val="0063705C"/>
    <w:rsid w:val="006371CC"/>
    <w:rsid w:val="006378CF"/>
    <w:rsid w:val="006379E4"/>
    <w:rsid w:val="00640ACC"/>
    <w:rsid w:val="00641A39"/>
    <w:rsid w:val="00641D25"/>
    <w:rsid w:val="00642845"/>
    <w:rsid w:val="006434CC"/>
    <w:rsid w:val="00644165"/>
    <w:rsid w:val="0064472F"/>
    <w:rsid w:val="00644A12"/>
    <w:rsid w:val="006450AF"/>
    <w:rsid w:val="00645470"/>
    <w:rsid w:val="0064645C"/>
    <w:rsid w:val="00646467"/>
    <w:rsid w:val="00646D21"/>
    <w:rsid w:val="00646E8A"/>
    <w:rsid w:val="0064724D"/>
    <w:rsid w:val="006479FB"/>
    <w:rsid w:val="0065040B"/>
    <w:rsid w:val="006518B3"/>
    <w:rsid w:val="00651A7D"/>
    <w:rsid w:val="00652DFB"/>
    <w:rsid w:val="0065357E"/>
    <w:rsid w:val="00653C58"/>
    <w:rsid w:val="00654909"/>
    <w:rsid w:val="0065536C"/>
    <w:rsid w:val="00655AFA"/>
    <w:rsid w:val="00656143"/>
    <w:rsid w:val="00656AC5"/>
    <w:rsid w:val="00657098"/>
    <w:rsid w:val="00657A82"/>
    <w:rsid w:val="00660D39"/>
    <w:rsid w:val="00660FF9"/>
    <w:rsid w:val="00661438"/>
    <w:rsid w:val="00661564"/>
    <w:rsid w:val="00661E3E"/>
    <w:rsid w:val="00661E6B"/>
    <w:rsid w:val="0066338D"/>
    <w:rsid w:val="00663656"/>
    <w:rsid w:val="006639DD"/>
    <w:rsid w:val="00663DDD"/>
    <w:rsid w:val="00664159"/>
    <w:rsid w:val="0066499A"/>
    <w:rsid w:val="00664EF3"/>
    <w:rsid w:val="0066564C"/>
    <w:rsid w:val="00665E6D"/>
    <w:rsid w:val="00667378"/>
    <w:rsid w:val="006674D4"/>
    <w:rsid w:val="00671777"/>
    <w:rsid w:val="006720A1"/>
    <w:rsid w:val="00672719"/>
    <w:rsid w:val="006727B2"/>
    <w:rsid w:val="006728D0"/>
    <w:rsid w:val="00672ECE"/>
    <w:rsid w:val="00673201"/>
    <w:rsid w:val="0067402F"/>
    <w:rsid w:val="006741AF"/>
    <w:rsid w:val="00674EBC"/>
    <w:rsid w:val="00675924"/>
    <w:rsid w:val="0067685F"/>
    <w:rsid w:val="00677928"/>
    <w:rsid w:val="00677FC6"/>
    <w:rsid w:val="00680431"/>
    <w:rsid w:val="00680892"/>
    <w:rsid w:val="00681560"/>
    <w:rsid w:val="00681E90"/>
    <w:rsid w:val="0068203E"/>
    <w:rsid w:val="00683371"/>
    <w:rsid w:val="006838F8"/>
    <w:rsid w:val="00684F6C"/>
    <w:rsid w:val="00685614"/>
    <w:rsid w:val="006856C8"/>
    <w:rsid w:val="00685F87"/>
    <w:rsid w:val="0068608D"/>
    <w:rsid w:val="00686ABD"/>
    <w:rsid w:val="00687AE9"/>
    <w:rsid w:val="00690A49"/>
    <w:rsid w:val="006911DB"/>
    <w:rsid w:val="006918D2"/>
    <w:rsid w:val="00692485"/>
    <w:rsid w:val="00692E78"/>
    <w:rsid w:val="00694597"/>
    <w:rsid w:val="00695430"/>
    <w:rsid w:val="00695DCE"/>
    <w:rsid w:val="0069629E"/>
    <w:rsid w:val="00696937"/>
    <w:rsid w:val="006969C2"/>
    <w:rsid w:val="00696B39"/>
    <w:rsid w:val="006975BB"/>
    <w:rsid w:val="00697B2B"/>
    <w:rsid w:val="00697E64"/>
    <w:rsid w:val="006A1690"/>
    <w:rsid w:val="006A1858"/>
    <w:rsid w:val="006A1E44"/>
    <w:rsid w:val="006A31C7"/>
    <w:rsid w:val="006A3688"/>
    <w:rsid w:val="006A3DE9"/>
    <w:rsid w:val="006A3E59"/>
    <w:rsid w:val="006A46A0"/>
    <w:rsid w:val="006A50F7"/>
    <w:rsid w:val="006A5E6E"/>
    <w:rsid w:val="006B3132"/>
    <w:rsid w:val="006B32AE"/>
    <w:rsid w:val="006B339F"/>
    <w:rsid w:val="006B3EE8"/>
    <w:rsid w:val="006B56E8"/>
    <w:rsid w:val="006B5F5B"/>
    <w:rsid w:val="006B62C6"/>
    <w:rsid w:val="006B659C"/>
    <w:rsid w:val="006B6EF3"/>
    <w:rsid w:val="006B7411"/>
    <w:rsid w:val="006B75F9"/>
    <w:rsid w:val="006C0231"/>
    <w:rsid w:val="006C0F8C"/>
    <w:rsid w:val="006C14FF"/>
    <w:rsid w:val="006C15C3"/>
    <w:rsid w:val="006C1A41"/>
    <w:rsid w:val="006C2C9D"/>
    <w:rsid w:val="006C3D9F"/>
    <w:rsid w:val="006C4C65"/>
    <w:rsid w:val="006C5682"/>
    <w:rsid w:val="006C5D7E"/>
    <w:rsid w:val="006C5DD1"/>
    <w:rsid w:val="006C5FFB"/>
    <w:rsid w:val="006C6442"/>
    <w:rsid w:val="006C6571"/>
    <w:rsid w:val="006C7666"/>
    <w:rsid w:val="006D1661"/>
    <w:rsid w:val="006D2170"/>
    <w:rsid w:val="006D2CD4"/>
    <w:rsid w:val="006D368B"/>
    <w:rsid w:val="006D3C93"/>
    <w:rsid w:val="006D462B"/>
    <w:rsid w:val="006D474F"/>
    <w:rsid w:val="006D47F2"/>
    <w:rsid w:val="006D4ECC"/>
    <w:rsid w:val="006D5488"/>
    <w:rsid w:val="006D5D26"/>
    <w:rsid w:val="006D7847"/>
    <w:rsid w:val="006D7F16"/>
    <w:rsid w:val="006E0310"/>
    <w:rsid w:val="006E05D6"/>
    <w:rsid w:val="006E065C"/>
    <w:rsid w:val="006E1519"/>
    <w:rsid w:val="006E1681"/>
    <w:rsid w:val="006E2575"/>
    <w:rsid w:val="006E27D4"/>
    <w:rsid w:val="006E2EA7"/>
    <w:rsid w:val="006E40AB"/>
    <w:rsid w:val="006E463F"/>
    <w:rsid w:val="006E4E51"/>
    <w:rsid w:val="006E5438"/>
    <w:rsid w:val="006E5868"/>
    <w:rsid w:val="006E59F8"/>
    <w:rsid w:val="006E626D"/>
    <w:rsid w:val="006E698A"/>
    <w:rsid w:val="006E6B3C"/>
    <w:rsid w:val="006E708A"/>
    <w:rsid w:val="006F08F1"/>
    <w:rsid w:val="006F0AC8"/>
    <w:rsid w:val="006F147B"/>
    <w:rsid w:val="006F1F19"/>
    <w:rsid w:val="006F2AD4"/>
    <w:rsid w:val="006F2F71"/>
    <w:rsid w:val="006F4660"/>
    <w:rsid w:val="006F580A"/>
    <w:rsid w:val="006F60CE"/>
    <w:rsid w:val="006F60D0"/>
    <w:rsid w:val="006F6D78"/>
    <w:rsid w:val="006F73E3"/>
    <w:rsid w:val="00700544"/>
    <w:rsid w:val="00700D6E"/>
    <w:rsid w:val="0070247E"/>
    <w:rsid w:val="007026E2"/>
    <w:rsid w:val="00702E64"/>
    <w:rsid w:val="00704CBB"/>
    <w:rsid w:val="00704EE9"/>
    <w:rsid w:val="0070562E"/>
    <w:rsid w:val="00705A10"/>
    <w:rsid w:val="00705A87"/>
    <w:rsid w:val="00705A9D"/>
    <w:rsid w:val="00705BC7"/>
    <w:rsid w:val="00706098"/>
    <w:rsid w:val="00710FDA"/>
    <w:rsid w:val="007112F1"/>
    <w:rsid w:val="0071160C"/>
    <w:rsid w:val="00711A02"/>
    <w:rsid w:val="0071208A"/>
    <w:rsid w:val="00712923"/>
    <w:rsid w:val="00712A91"/>
    <w:rsid w:val="00712FC9"/>
    <w:rsid w:val="00713447"/>
    <w:rsid w:val="007137A2"/>
    <w:rsid w:val="0071400A"/>
    <w:rsid w:val="00714408"/>
    <w:rsid w:val="00714435"/>
    <w:rsid w:val="007146FB"/>
    <w:rsid w:val="00714E78"/>
    <w:rsid w:val="007155E0"/>
    <w:rsid w:val="00715682"/>
    <w:rsid w:val="00715F26"/>
    <w:rsid w:val="00717DC3"/>
    <w:rsid w:val="00720012"/>
    <w:rsid w:val="00721081"/>
    <w:rsid w:val="00721477"/>
    <w:rsid w:val="00721AAB"/>
    <w:rsid w:val="007227D0"/>
    <w:rsid w:val="00722C50"/>
    <w:rsid w:val="00723607"/>
    <w:rsid w:val="0072362A"/>
    <w:rsid w:val="007236C4"/>
    <w:rsid w:val="00724296"/>
    <w:rsid w:val="00724D0C"/>
    <w:rsid w:val="00725662"/>
    <w:rsid w:val="00725982"/>
    <w:rsid w:val="007263CC"/>
    <w:rsid w:val="007265E4"/>
    <w:rsid w:val="007275BA"/>
    <w:rsid w:val="007305A4"/>
    <w:rsid w:val="00731A66"/>
    <w:rsid w:val="007325D3"/>
    <w:rsid w:val="00732F7E"/>
    <w:rsid w:val="007337F5"/>
    <w:rsid w:val="007339B7"/>
    <w:rsid w:val="00733ED3"/>
    <w:rsid w:val="00733EDA"/>
    <w:rsid w:val="00734C6C"/>
    <w:rsid w:val="00734EBA"/>
    <w:rsid w:val="0073567D"/>
    <w:rsid w:val="00735E4B"/>
    <w:rsid w:val="00735FEF"/>
    <w:rsid w:val="007361E1"/>
    <w:rsid w:val="007362FC"/>
    <w:rsid w:val="00737401"/>
    <w:rsid w:val="007377AF"/>
    <w:rsid w:val="007379DA"/>
    <w:rsid w:val="00737B2B"/>
    <w:rsid w:val="00737F31"/>
    <w:rsid w:val="0074238E"/>
    <w:rsid w:val="00742732"/>
    <w:rsid w:val="00742940"/>
    <w:rsid w:val="007437C0"/>
    <w:rsid w:val="00743C77"/>
    <w:rsid w:val="00746CD7"/>
    <w:rsid w:val="007475EA"/>
    <w:rsid w:val="007478DA"/>
    <w:rsid w:val="00750459"/>
    <w:rsid w:val="00750E34"/>
    <w:rsid w:val="00751297"/>
    <w:rsid w:val="00751459"/>
    <w:rsid w:val="00751952"/>
    <w:rsid w:val="00751C0A"/>
    <w:rsid w:val="007521B9"/>
    <w:rsid w:val="00752266"/>
    <w:rsid w:val="0075278C"/>
    <w:rsid w:val="00752BEC"/>
    <w:rsid w:val="00753119"/>
    <w:rsid w:val="007531E3"/>
    <w:rsid w:val="0075347E"/>
    <w:rsid w:val="00753C41"/>
    <w:rsid w:val="007544EA"/>
    <w:rsid w:val="00756D4D"/>
    <w:rsid w:val="00757039"/>
    <w:rsid w:val="00757C28"/>
    <w:rsid w:val="00761043"/>
    <w:rsid w:val="007611FD"/>
    <w:rsid w:val="00761B0C"/>
    <w:rsid w:val="0076213C"/>
    <w:rsid w:val="0076439D"/>
    <w:rsid w:val="00764F81"/>
    <w:rsid w:val="007663EA"/>
    <w:rsid w:val="007677CA"/>
    <w:rsid w:val="00770892"/>
    <w:rsid w:val="00771254"/>
    <w:rsid w:val="007733DA"/>
    <w:rsid w:val="00773C0F"/>
    <w:rsid w:val="0077554C"/>
    <w:rsid w:val="007806A7"/>
    <w:rsid w:val="007807B5"/>
    <w:rsid w:val="0078091B"/>
    <w:rsid w:val="00780AA4"/>
    <w:rsid w:val="00780D9D"/>
    <w:rsid w:val="00781B21"/>
    <w:rsid w:val="00781CBC"/>
    <w:rsid w:val="00782532"/>
    <w:rsid w:val="0078254E"/>
    <w:rsid w:val="00783875"/>
    <w:rsid w:val="007838A4"/>
    <w:rsid w:val="0078390D"/>
    <w:rsid w:val="00783E69"/>
    <w:rsid w:val="00785170"/>
    <w:rsid w:val="00786307"/>
    <w:rsid w:val="0078676B"/>
    <w:rsid w:val="00787DD1"/>
    <w:rsid w:val="00790407"/>
    <w:rsid w:val="0079055F"/>
    <w:rsid w:val="00790F68"/>
    <w:rsid w:val="00792B1B"/>
    <w:rsid w:val="00792C26"/>
    <w:rsid w:val="00792D75"/>
    <w:rsid w:val="00793B07"/>
    <w:rsid w:val="00794441"/>
    <w:rsid w:val="0079512C"/>
    <w:rsid w:val="0079536D"/>
    <w:rsid w:val="00795748"/>
    <w:rsid w:val="0079651F"/>
    <w:rsid w:val="00796ADA"/>
    <w:rsid w:val="00796EA3"/>
    <w:rsid w:val="00796FE6"/>
    <w:rsid w:val="007973D4"/>
    <w:rsid w:val="007979C4"/>
    <w:rsid w:val="00797CE8"/>
    <w:rsid w:val="00797D7A"/>
    <w:rsid w:val="007A17D1"/>
    <w:rsid w:val="007A257F"/>
    <w:rsid w:val="007A2DB6"/>
    <w:rsid w:val="007A31B6"/>
    <w:rsid w:val="007A40D9"/>
    <w:rsid w:val="007A47B0"/>
    <w:rsid w:val="007A5927"/>
    <w:rsid w:val="007A5EC6"/>
    <w:rsid w:val="007A6D6B"/>
    <w:rsid w:val="007B0CA6"/>
    <w:rsid w:val="007B2207"/>
    <w:rsid w:val="007B23DD"/>
    <w:rsid w:val="007B26AE"/>
    <w:rsid w:val="007B2872"/>
    <w:rsid w:val="007B29E9"/>
    <w:rsid w:val="007B3185"/>
    <w:rsid w:val="007B3AF7"/>
    <w:rsid w:val="007B3E6D"/>
    <w:rsid w:val="007B48ED"/>
    <w:rsid w:val="007B4C6C"/>
    <w:rsid w:val="007B4D1D"/>
    <w:rsid w:val="007B4FEE"/>
    <w:rsid w:val="007B5090"/>
    <w:rsid w:val="007B50DD"/>
    <w:rsid w:val="007B6145"/>
    <w:rsid w:val="007C0547"/>
    <w:rsid w:val="007C080C"/>
    <w:rsid w:val="007C1996"/>
    <w:rsid w:val="007C2FB3"/>
    <w:rsid w:val="007C35C7"/>
    <w:rsid w:val="007C3805"/>
    <w:rsid w:val="007C3D85"/>
    <w:rsid w:val="007C4FF3"/>
    <w:rsid w:val="007C50F4"/>
    <w:rsid w:val="007C53A6"/>
    <w:rsid w:val="007C6958"/>
    <w:rsid w:val="007C72CE"/>
    <w:rsid w:val="007D1CC3"/>
    <w:rsid w:val="007D1D46"/>
    <w:rsid w:val="007D2656"/>
    <w:rsid w:val="007D29E8"/>
    <w:rsid w:val="007D3E73"/>
    <w:rsid w:val="007D52E8"/>
    <w:rsid w:val="007D59B7"/>
    <w:rsid w:val="007D605A"/>
    <w:rsid w:val="007D7F64"/>
    <w:rsid w:val="007E0230"/>
    <w:rsid w:val="007E027D"/>
    <w:rsid w:val="007E14CB"/>
    <w:rsid w:val="007E17BB"/>
    <w:rsid w:val="007E1D72"/>
    <w:rsid w:val="007E2654"/>
    <w:rsid w:val="007E2B51"/>
    <w:rsid w:val="007E2E28"/>
    <w:rsid w:val="007E3288"/>
    <w:rsid w:val="007E3B67"/>
    <w:rsid w:val="007E3C75"/>
    <w:rsid w:val="007E3CA4"/>
    <w:rsid w:val="007E49AA"/>
    <w:rsid w:val="007E547A"/>
    <w:rsid w:val="007E56E8"/>
    <w:rsid w:val="007E624F"/>
    <w:rsid w:val="007E69B4"/>
    <w:rsid w:val="007E74F9"/>
    <w:rsid w:val="007F095B"/>
    <w:rsid w:val="007F0C1C"/>
    <w:rsid w:val="007F1288"/>
    <w:rsid w:val="007F2048"/>
    <w:rsid w:val="007F23E3"/>
    <w:rsid w:val="007F33A6"/>
    <w:rsid w:val="007F4117"/>
    <w:rsid w:val="007F4359"/>
    <w:rsid w:val="007F4651"/>
    <w:rsid w:val="007F4926"/>
    <w:rsid w:val="007F4C27"/>
    <w:rsid w:val="007F4F33"/>
    <w:rsid w:val="007F4FC2"/>
    <w:rsid w:val="007F6C04"/>
    <w:rsid w:val="007F6EDD"/>
    <w:rsid w:val="007F7E37"/>
    <w:rsid w:val="007F7F0C"/>
    <w:rsid w:val="007F7FCC"/>
    <w:rsid w:val="00800449"/>
    <w:rsid w:val="00800676"/>
    <w:rsid w:val="0080271D"/>
    <w:rsid w:val="00802A27"/>
    <w:rsid w:val="0080386F"/>
    <w:rsid w:val="00804908"/>
    <w:rsid w:val="0080497F"/>
    <w:rsid w:val="00805034"/>
    <w:rsid w:val="00805F20"/>
    <w:rsid w:val="0081017A"/>
    <w:rsid w:val="00810956"/>
    <w:rsid w:val="00810BA1"/>
    <w:rsid w:val="00811C9C"/>
    <w:rsid w:val="00811EBB"/>
    <w:rsid w:val="00813E67"/>
    <w:rsid w:val="00814036"/>
    <w:rsid w:val="008143B6"/>
    <w:rsid w:val="00816B95"/>
    <w:rsid w:val="008171B4"/>
    <w:rsid w:val="008173C7"/>
    <w:rsid w:val="00817713"/>
    <w:rsid w:val="00817E78"/>
    <w:rsid w:val="00820B4A"/>
    <w:rsid w:val="0082114C"/>
    <w:rsid w:val="008212D4"/>
    <w:rsid w:val="008219E1"/>
    <w:rsid w:val="00821FA8"/>
    <w:rsid w:val="008228BD"/>
    <w:rsid w:val="00822A48"/>
    <w:rsid w:val="00822DD2"/>
    <w:rsid w:val="008256CC"/>
    <w:rsid w:val="00825B04"/>
    <w:rsid w:val="00825F57"/>
    <w:rsid w:val="00826EDC"/>
    <w:rsid w:val="00827D5E"/>
    <w:rsid w:val="00830226"/>
    <w:rsid w:val="00830532"/>
    <w:rsid w:val="008309E8"/>
    <w:rsid w:val="0083225E"/>
    <w:rsid w:val="008336F3"/>
    <w:rsid w:val="008338D0"/>
    <w:rsid w:val="00833C55"/>
    <w:rsid w:val="00833ED3"/>
    <w:rsid w:val="00835004"/>
    <w:rsid w:val="00835511"/>
    <w:rsid w:val="008368EE"/>
    <w:rsid w:val="00836EBD"/>
    <w:rsid w:val="00836F72"/>
    <w:rsid w:val="008370E6"/>
    <w:rsid w:val="00840C40"/>
    <w:rsid w:val="008432EC"/>
    <w:rsid w:val="008439E5"/>
    <w:rsid w:val="00844076"/>
    <w:rsid w:val="00844E00"/>
    <w:rsid w:val="00845355"/>
    <w:rsid w:val="00846B88"/>
    <w:rsid w:val="008473E0"/>
    <w:rsid w:val="00847759"/>
    <w:rsid w:val="008477DA"/>
    <w:rsid w:val="008479A1"/>
    <w:rsid w:val="00847B9C"/>
    <w:rsid w:val="00847BFE"/>
    <w:rsid w:val="00847C74"/>
    <w:rsid w:val="00850C52"/>
    <w:rsid w:val="0085249A"/>
    <w:rsid w:val="00852595"/>
    <w:rsid w:val="0085397D"/>
    <w:rsid w:val="00853C0B"/>
    <w:rsid w:val="00854D45"/>
    <w:rsid w:val="008550A5"/>
    <w:rsid w:val="00855514"/>
    <w:rsid w:val="008556CE"/>
    <w:rsid w:val="00855C8B"/>
    <w:rsid w:val="00855E72"/>
    <w:rsid w:val="00856D86"/>
    <w:rsid w:val="00857BD0"/>
    <w:rsid w:val="00857E75"/>
    <w:rsid w:val="008611CD"/>
    <w:rsid w:val="00862CBE"/>
    <w:rsid w:val="008639DB"/>
    <w:rsid w:val="00863A7E"/>
    <w:rsid w:val="00864A19"/>
    <w:rsid w:val="00865F9E"/>
    <w:rsid w:val="008665A1"/>
    <w:rsid w:val="00866D10"/>
    <w:rsid w:val="00867240"/>
    <w:rsid w:val="008677F1"/>
    <w:rsid w:val="008705B5"/>
    <w:rsid w:val="008711B4"/>
    <w:rsid w:val="00871266"/>
    <w:rsid w:val="008713E8"/>
    <w:rsid w:val="00871EEE"/>
    <w:rsid w:val="00873E6B"/>
    <w:rsid w:val="00877E3B"/>
    <w:rsid w:val="00877E82"/>
    <w:rsid w:val="00880477"/>
    <w:rsid w:val="008807BF"/>
    <w:rsid w:val="0088118B"/>
    <w:rsid w:val="008820C5"/>
    <w:rsid w:val="00882566"/>
    <w:rsid w:val="00882B86"/>
    <w:rsid w:val="0088353F"/>
    <w:rsid w:val="00883690"/>
    <w:rsid w:val="00884DBA"/>
    <w:rsid w:val="00885F9A"/>
    <w:rsid w:val="00886996"/>
    <w:rsid w:val="00886FFF"/>
    <w:rsid w:val="0088701A"/>
    <w:rsid w:val="00887243"/>
    <w:rsid w:val="008916CB"/>
    <w:rsid w:val="008920ED"/>
    <w:rsid w:val="008921E3"/>
    <w:rsid w:val="00892BF0"/>
    <w:rsid w:val="0089414E"/>
    <w:rsid w:val="00894998"/>
    <w:rsid w:val="00895130"/>
    <w:rsid w:val="0089648F"/>
    <w:rsid w:val="0089652D"/>
    <w:rsid w:val="00896D33"/>
    <w:rsid w:val="008974F1"/>
    <w:rsid w:val="00897A9D"/>
    <w:rsid w:val="00897E13"/>
    <w:rsid w:val="008A0206"/>
    <w:rsid w:val="008A052A"/>
    <w:rsid w:val="008A08A2"/>
    <w:rsid w:val="008A30E3"/>
    <w:rsid w:val="008A41FE"/>
    <w:rsid w:val="008A5DF4"/>
    <w:rsid w:val="008A5E36"/>
    <w:rsid w:val="008A6A14"/>
    <w:rsid w:val="008A769A"/>
    <w:rsid w:val="008B056B"/>
    <w:rsid w:val="008B058F"/>
    <w:rsid w:val="008B08D2"/>
    <w:rsid w:val="008B12D8"/>
    <w:rsid w:val="008B2699"/>
    <w:rsid w:val="008B32B5"/>
    <w:rsid w:val="008B354A"/>
    <w:rsid w:val="008B4415"/>
    <w:rsid w:val="008B4537"/>
    <w:rsid w:val="008B45D9"/>
    <w:rsid w:val="008B5DD0"/>
    <w:rsid w:val="008B612C"/>
    <w:rsid w:val="008B6230"/>
    <w:rsid w:val="008B68E8"/>
    <w:rsid w:val="008B6CD0"/>
    <w:rsid w:val="008B732F"/>
    <w:rsid w:val="008B769B"/>
    <w:rsid w:val="008B789D"/>
    <w:rsid w:val="008C003B"/>
    <w:rsid w:val="008C07A5"/>
    <w:rsid w:val="008C0C8E"/>
    <w:rsid w:val="008C0E13"/>
    <w:rsid w:val="008C0EF5"/>
    <w:rsid w:val="008C145A"/>
    <w:rsid w:val="008C15B7"/>
    <w:rsid w:val="008C2E3D"/>
    <w:rsid w:val="008C305B"/>
    <w:rsid w:val="008C435A"/>
    <w:rsid w:val="008C46AB"/>
    <w:rsid w:val="008C4C76"/>
    <w:rsid w:val="008C5057"/>
    <w:rsid w:val="008C75C1"/>
    <w:rsid w:val="008C79EA"/>
    <w:rsid w:val="008D00DB"/>
    <w:rsid w:val="008D15F6"/>
    <w:rsid w:val="008D1976"/>
    <w:rsid w:val="008D1F03"/>
    <w:rsid w:val="008D22E6"/>
    <w:rsid w:val="008D282C"/>
    <w:rsid w:val="008D4C4C"/>
    <w:rsid w:val="008D538F"/>
    <w:rsid w:val="008D5CE7"/>
    <w:rsid w:val="008D5E73"/>
    <w:rsid w:val="008D63F4"/>
    <w:rsid w:val="008D641D"/>
    <w:rsid w:val="008D7776"/>
    <w:rsid w:val="008E01E5"/>
    <w:rsid w:val="008E0232"/>
    <w:rsid w:val="008E0416"/>
    <w:rsid w:val="008E0724"/>
    <w:rsid w:val="008E0B5A"/>
    <w:rsid w:val="008E10F4"/>
    <w:rsid w:val="008E1892"/>
    <w:rsid w:val="008E1CF7"/>
    <w:rsid w:val="008E1D79"/>
    <w:rsid w:val="008E1FC0"/>
    <w:rsid w:val="008E31E1"/>
    <w:rsid w:val="008E49D6"/>
    <w:rsid w:val="008E6ADB"/>
    <w:rsid w:val="008F0148"/>
    <w:rsid w:val="008F1C16"/>
    <w:rsid w:val="008F20FD"/>
    <w:rsid w:val="008F216D"/>
    <w:rsid w:val="008F2BB5"/>
    <w:rsid w:val="008F2C1F"/>
    <w:rsid w:val="008F2DE5"/>
    <w:rsid w:val="008F2F0D"/>
    <w:rsid w:val="008F40E7"/>
    <w:rsid w:val="008F56F7"/>
    <w:rsid w:val="008F5880"/>
    <w:rsid w:val="008F5F79"/>
    <w:rsid w:val="008F6841"/>
    <w:rsid w:val="008F694E"/>
    <w:rsid w:val="008F725D"/>
    <w:rsid w:val="00900843"/>
    <w:rsid w:val="00901ACA"/>
    <w:rsid w:val="00902429"/>
    <w:rsid w:val="00903D9D"/>
    <w:rsid w:val="0090406C"/>
    <w:rsid w:val="00904373"/>
    <w:rsid w:val="00904AD0"/>
    <w:rsid w:val="009054DB"/>
    <w:rsid w:val="0090590C"/>
    <w:rsid w:val="00905987"/>
    <w:rsid w:val="00906E6C"/>
    <w:rsid w:val="00907204"/>
    <w:rsid w:val="009072BB"/>
    <w:rsid w:val="00907CFC"/>
    <w:rsid w:val="00907D63"/>
    <w:rsid w:val="00910388"/>
    <w:rsid w:val="00910512"/>
    <w:rsid w:val="00910564"/>
    <w:rsid w:val="0091178D"/>
    <w:rsid w:val="00911CC8"/>
    <w:rsid w:val="00912D16"/>
    <w:rsid w:val="009133A3"/>
    <w:rsid w:val="00913928"/>
    <w:rsid w:val="0091420D"/>
    <w:rsid w:val="00915DFB"/>
    <w:rsid w:val="00916661"/>
    <w:rsid w:val="009171C8"/>
    <w:rsid w:val="00917E69"/>
    <w:rsid w:val="00920150"/>
    <w:rsid w:val="00920636"/>
    <w:rsid w:val="009215C4"/>
    <w:rsid w:val="00921EF7"/>
    <w:rsid w:val="009229C1"/>
    <w:rsid w:val="00926270"/>
    <w:rsid w:val="00926FE2"/>
    <w:rsid w:val="00930A51"/>
    <w:rsid w:val="00930B3B"/>
    <w:rsid w:val="009319D2"/>
    <w:rsid w:val="00931A7E"/>
    <w:rsid w:val="0093200C"/>
    <w:rsid w:val="00933BA5"/>
    <w:rsid w:val="00934F94"/>
    <w:rsid w:val="00935533"/>
    <w:rsid w:val="00936B29"/>
    <w:rsid w:val="00937CC8"/>
    <w:rsid w:val="00940667"/>
    <w:rsid w:val="009408EA"/>
    <w:rsid w:val="00940AD7"/>
    <w:rsid w:val="009414B8"/>
    <w:rsid w:val="009425F3"/>
    <w:rsid w:val="00942BCB"/>
    <w:rsid w:val="00943C7E"/>
    <w:rsid w:val="009444A0"/>
    <w:rsid w:val="00944974"/>
    <w:rsid w:val="0094575A"/>
    <w:rsid w:val="009457EC"/>
    <w:rsid w:val="00945872"/>
    <w:rsid w:val="00945B47"/>
    <w:rsid w:val="00945E29"/>
    <w:rsid w:val="009476CD"/>
    <w:rsid w:val="0095008B"/>
    <w:rsid w:val="00950886"/>
    <w:rsid w:val="0095118F"/>
    <w:rsid w:val="00951CD7"/>
    <w:rsid w:val="00952600"/>
    <w:rsid w:val="00952B2E"/>
    <w:rsid w:val="0095306D"/>
    <w:rsid w:val="00953290"/>
    <w:rsid w:val="00953A0E"/>
    <w:rsid w:val="0095434D"/>
    <w:rsid w:val="00954438"/>
    <w:rsid w:val="00954623"/>
    <w:rsid w:val="00954809"/>
    <w:rsid w:val="00955150"/>
    <w:rsid w:val="009555D2"/>
    <w:rsid w:val="009555D5"/>
    <w:rsid w:val="009570AF"/>
    <w:rsid w:val="009575E8"/>
    <w:rsid w:val="00957EA6"/>
    <w:rsid w:val="0096092A"/>
    <w:rsid w:val="00961AB6"/>
    <w:rsid w:val="0096284B"/>
    <w:rsid w:val="009634B4"/>
    <w:rsid w:val="0096354A"/>
    <w:rsid w:val="009641E4"/>
    <w:rsid w:val="009649C3"/>
    <w:rsid w:val="0096520E"/>
    <w:rsid w:val="009653B5"/>
    <w:rsid w:val="00965671"/>
    <w:rsid w:val="00965942"/>
    <w:rsid w:val="0096612E"/>
    <w:rsid w:val="009663C6"/>
    <w:rsid w:val="00966AEB"/>
    <w:rsid w:val="00970AF2"/>
    <w:rsid w:val="00970EB8"/>
    <w:rsid w:val="009712B4"/>
    <w:rsid w:val="00972203"/>
    <w:rsid w:val="00974534"/>
    <w:rsid w:val="00974899"/>
    <w:rsid w:val="00974A70"/>
    <w:rsid w:val="00976644"/>
    <w:rsid w:val="00977EF3"/>
    <w:rsid w:val="00981A13"/>
    <w:rsid w:val="00981BB4"/>
    <w:rsid w:val="009823CB"/>
    <w:rsid w:val="00982AE7"/>
    <w:rsid w:val="00983D6A"/>
    <w:rsid w:val="00983DF0"/>
    <w:rsid w:val="00984B6A"/>
    <w:rsid w:val="009850BB"/>
    <w:rsid w:val="00985517"/>
    <w:rsid w:val="00985E90"/>
    <w:rsid w:val="00990CE3"/>
    <w:rsid w:val="009910AE"/>
    <w:rsid w:val="00991435"/>
    <w:rsid w:val="009914E4"/>
    <w:rsid w:val="00991C0D"/>
    <w:rsid w:val="00991DB8"/>
    <w:rsid w:val="0099285A"/>
    <w:rsid w:val="00993540"/>
    <w:rsid w:val="00993E4A"/>
    <w:rsid w:val="00995DBE"/>
    <w:rsid w:val="00996DC9"/>
    <w:rsid w:val="0099720D"/>
    <w:rsid w:val="0099743B"/>
    <w:rsid w:val="00997BA4"/>
    <w:rsid w:val="009A04B3"/>
    <w:rsid w:val="009A0C9B"/>
    <w:rsid w:val="009A0E80"/>
    <w:rsid w:val="009A1826"/>
    <w:rsid w:val="009A2463"/>
    <w:rsid w:val="009A3242"/>
    <w:rsid w:val="009A3D7B"/>
    <w:rsid w:val="009A4590"/>
    <w:rsid w:val="009A48A8"/>
    <w:rsid w:val="009A4EC1"/>
    <w:rsid w:val="009A6F2C"/>
    <w:rsid w:val="009A76D7"/>
    <w:rsid w:val="009A77A0"/>
    <w:rsid w:val="009A7AB0"/>
    <w:rsid w:val="009A7BE6"/>
    <w:rsid w:val="009B00E0"/>
    <w:rsid w:val="009B09A3"/>
    <w:rsid w:val="009B42CA"/>
    <w:rsid w:val="009B46C1"/>
    <w:rsid w:val="009B4D0D"/>
    <w:rsid w:val="009B5AB4"/>
    <w:rsid w:val="009B5F1E"/>
    <w:rsid w:val="009B618D"/>
    <w:rsid w:val="009B6ABE"/>
    <w:rsid w:val="009B7434"/>
    <w:rsid w:val="009B7A6D"/>
    <w:rsid w:val="009B7B87"/>
    <w:rsid w:val="009C007D"/>
    <w:rsid w:val="009C013C"/>
    <w:rsid w:val="009C08EB"/>
    <w:rsid w:val="009C1280"/>
    <w:rsid w:val="009C130E"/>
    <w:rsid w:val="009C1603"/>
    <w:rsid w:val="009C43CF"/>
    <w:rsid w:val="009C44A0"/>
    <w:rsid w:val="009C57CE"/>
    <w:rsid w:val="009C5E12"/>
    <w:rsid w:val="009C7EAF"/>
    <w:rsid w:val="009D013B"/>
    <w:rsid w:val="009D0262"/>
    <w:rsid w:val="009D05FA"/>
    <w:rsid w:val="009D0D85"/>
    <w:rsid w:val="009D16FE"/>
    <w:rsid w:val="009D17C9"/>
    <w:rsid w:val="009D1D67"/>
    <w:rsid w:val="009D24FC"/>
    <w:rsid w:val="009D38BB"/>
    <w:rsid w:val="009D3EED"/>
    <w:rsid w:val="009D44E4"/>
    <w:rsid w:val="009D45CA"/>
    <w:rsid w:val="009D4931"/>
    <w:rsid w:val="009D5204"/>
    <w:rsid w:val="009D6CC0"/>
    <w:rsid w:val="009D6D5A"/>
    <w:rsid w:val="009D7E9F"/>
    <w:rsid w:val="009E0601"/>
    <w:rsid w:val="009E08FE"/>
    <w:rsid w:val="009E1087"/>
    <w:rsid w:val="009E20CC"/>
    <w:rsid w:val="009E21FC"/>
    <w:rsid w:val="009E26CB"/>
    <w:rsid w:val="009E2844"/>
    <w:rsid w:val="009E29BD"/>
    <w:rsid w:val="009E320D"/>
    <w:rsid w:val="009E5099"/>
    <w:rsid w:val="009E5514"/>
    <w:rsid w:val="009E588F"/>
    <w:rsid w:val="009E5E7A"/>
    <w:rsid w:val="009E60B3"/>
    <w:rsid w:val="009E6683"/>
    <w:rsid w:val="009E67C8"/>
    <w:rsid w:val="009E6F1E"/>
    <w:rsid w:val="009E78EF"/>
    <w:rsid w:val="009E7A41"/>
    <w:rsid w:val="009F0A13"/>
    <w:rsid w:val="009F0F10"/>
    <w:rsid w:val="009F16BF"/>
    <w:rsid w:val="009F23FC"/>
    <w:rsid w:val="009F315B"/>
    <w:rsid w:val="009F31EF"/>
    <w:rsid w:val="009F4DE4"/>
    <w:rsid w:val="009F58F7"/>
    <w:rsid w:val="009F5B06"/>
    <w:rsid w:val="009F5B80"/>
    <w:rsid w:val="009F6725"/>
    <w:rsid w:val="009F748B"/>
    <w:rsid w:val="009F75E6"/>
    <w:rsid w:val="009F78FA"/>
    <w:rsid w:val="009F7BB7"/>
    <w:rsid w:val="00A001B0"/>
    <w:rsid w:val="00A0025E"/>
    <w:rsid w:val="00A0187E"/>
    <w:rsid w:val="00A0283E"/>
    <w:rsid w:val="00A0445C"/>
    <w:rsid w:val="00A046DF"/>
    <w:rsid w:val="00A04A9C"/>
    <w:rsid w:val="00A0534D"/>
    <w:rsid w:val="00A05556"/>
    <w:rsid w:val="00A05C47"/>
    <w:rsid w:val="00A06402"/>
    <w:rsid w:val="00A0685F"/>
    <w:rsid w:val="00A06C72"/>
    <w:rsid w:val="00A07318"/>
    <w:rsid w:val="00A077E8"/>
    <w:rsid w:val="00A10EEA"/>
    <w:rsid w:val="00A12454"/>
    <w:rsid w:val="00A1351A"/>
    <w:rsid w:val="00A1650C"/>
    <w:rsid w:val="00A1651A"/>
    <w:rsid w:val="00A1674F"/>
    <w:rsid w:val="00A16C32"/>
    <w:rsid w:val="00A16C44"/>
    <w:rsid w:val="00A17783"/>
    <w:rsid w:val="00A179E8"/>
    <w:rsid w:val="00A2026F"/>
    <w:rsid w:val="00A205AE"/>
    <w:rsid w:val="00A207A0"/>
    <w:rsid w:val="00A20859"/>
    <w:rsid w:val="00A215D7"/>
    <w:rsid w:val="00A216B3"/>
    <w:rsid w:val="00A21D07"/>
    <w:rsid w:val="00A21D42"/>
    <w:rsid w:val="00A22058"/>
    <w:rsid w:val="00A22B22"/>
    <w:rsid w:val="00A22BB7"/>
    <w:rsid w:val="00A237AC"/>
    <w:rsid w:val="00A23918"/>
    <w:rsid w:val="00A248C1"/>
    <w:rsid w:val="00A25510"/>
    <w:rsid w:val="00A26AC0"/>
    <w:rsid w:val="00A26C56"/>
    <w:rsid w:val="00A305E3"/>
    <w:rsid w:val="00A3078C"/>
    <w:rsid w:val="00A30800"/>
    <w:rsid w:val="00A30916"/>
    <w:rsid w:val="00A318CB"/>
    <w:rsid w:val="00A31D64"/>
    <w:rsid w:val="00A32B01"/>
    <w:rsid w:val="00A32DBC"/>
    <w:rsid w:val="00A33A27"/>
    <w:rsid w:val="00A33D14"/>
    <w:rsid w:val="00A3520E"/>
    <w:rsid w:val="00A353CA"/>
    <w:rsid w:val="00A36599"/>
    <w:rsid w:val="00A36DD8"/>
    <w:rsid w:val="00A36DDA"/>
    <w:rsid w:val="00A4197D"/>
    <w:rsid w:val="00A429BB"/>
    <w:rsid w:val="00A42D3A"/>
    <w:rsid w:val="00A4304F"/>
    <w:rsid w:val="00A434A7"/>
    <w:rsid w:val="00A43BB0"/>
    <w:rsid w:val="00A4624C"/>
    <w:rsid w:val="00A46479"/>
    <w:rsid w:val="00A470A4"/>
    <w:rsid w:val="00A475D2"/>
    <w:rsid w:val="00A4783E"/>
    <w:rsid w:val="00A47A27"/>
    <w:rsid w:val="00A50FCC"/>
    <w:rsid w:val="00A52C89"/>
    <w:rsid w:val="00A52F33"/>
    <w:rsid w:val="00A531AC"/>
    <w:rsid w:val="00A5361E"/>
    <w:rsid w:val="00A53A4C"/>
    <w:rsid w:val="00A53EBE"/>
    <w:rsid w:val="00A53ED5"/>
    <w:rsid w:val="00A54224"/>
    <w:rsid w:val="00A545A6"/>
    <w:rsid w:val="00A55870"/>
    <w:rsid w:val="00A55996"/>
    <w:rsid w:val="00A559A2"/>
    <w:rsid w:val="00A55D1C"/>
    <w:rsid w:val="00A55F10"/>
    <w:rsid w:val="00A55F57"/>
    <w:rsid w:val="00A57370"/>
    <w:rsid w:val="00A600E4"/>
    <w:rsid w:val="00A606B0"/>
    <w:rsid w:val="00A618F8"/>
    <w:rsid w:val="00A625F3"/>
    <w:rsid w:val="00A625FE"/>
    <w:rsid w:val="00A62B07"/>
    <w:rsid w:val="00A63319"/>
    <w:rsid w:val="00A63875"/>
    <w:rsid w:val="00A638E6"/>
    <w:rsid w:val="00A63EE4"/>
    <w:rsid w:val="00A63F9D"/>
    <w:rsid w:val="00A6435C"/>
    <w:rsid w:val="00A64B3D"/>
    <w:rsid w:val="00A64CCA"/>
    <w:rsid w:val="00A64D3D"/>
    <w:rsid w:val="00A64E52"/>
    <w:rsid w:val="00A65C53"/>
    <w:rsid w:val="00A669EB"/>
    <w:rsid w:val="00A67B92"/>
    <w:rsid w:val="00A700BF"/>
    <w:rsid w:val="00A70AC8"/>
    <w:rsid w:val="00A716F1"/>
    <w:rsid w:val="00A71999"/>
    <w:rsid w:val="00A71D01"/>
    <w:rsid w:val="00A73665"/>
    <w:rsid w:val="00A736B8"/>
    <w:rsid w:val="00A7385E"/>
    <w:rsid w:val="00A73EC3"/>
    <w:rsid w:val="00A742C6"/>
    <w:rsid w:val="00A745CC"/>
    <w:rsid w:val="00A74973"/>
    <w:rsid w:val="00A74B85"/>
    <w:rsid w:val="00A74FE2"/>
    <w:rsid w:val="00A75718"/>
    <w:rsid w:val="00A75F66"/>
    <w:rsid w:val="00A76DFE"/>
    <w:rsid w:val="00A76F28"/>
    <w:rsid w:val="00A7742B"/>
    <w:rsid w:val="00A7765F"/>
    <w:rsid w:val="00A77681"/>
    <w:rsid w:val="00A77C93"/>
    <w:rsid w:val="00A807BE"/>
    <w:rsid w:val="00A80CFE"/>
    <w:rsid w:val="00A81508"/>
    <w:rsid w:val="00A81629"/>
    <w:rsid w:val="00A81981"/>
    <w:rsid w:val="00A83869"/>
    <w:rsid w:val="00A84DB6"/>
    <w:rsid w:val="00A86BD2"/>
    <w:rsid w:val="00A8732F"/>
    <w:rsid w:val="00A87813"/>
    <w:rsid w:val="00A87FE8"/>
    <w:rsid w:val="00A904F7"/>
    <w:rsid w:val="00A9148E"/>
    <w:rsid w:val="00A915AD"/>
    <w:rsid w:val="00A91844"/>
    <w:rsid w:val="00A918ED"/>
    <w:rsid w:val="00A922BB"/>
    <w:rsid w:val="00A9374B"/>
    <w:rsid w:val="00A938D9"/>
    <w:rsid w:val="00A93CB3"/>
    <w:rsid w:val="00A94096"/>
    <w:rsid w:val="00A95205"/>
    <w:rsid w:val="00A95791"/>
    <w:rsid w:val="00A95D5C"/>
    <w:rsid w:val="00A95E3A"/>
    <w:rsid w:val="00A9693F"/>
    <w:rsid w:val="00A9707B"/>
    <w:rsid w:val="00A975B0"/>
    <w:rsid w:val="00A97D66"/>
    <w:rsid w:val="00AA03D0"/>
    <w:rsid w:val="00AA04D1"/>
    <w:rsid w:val="00AA05C0"/>
    <w:rsid w:val="00AA1758"/>
    <w:rsid w:val="00AA1892"/>
    <w:rsid w:val="00AA18EB"/>
    <w:rsid w:val="00AA1985"/>
    <w:rsid w:val="00AA2DDD"/>
    <w:rsid w:val="00AA3BEB"/>
    <w:rsid w:val="00AA3ED5"/>
    <w:rsid w:val="00AA4113"/>
    <w:rsid w:val="00AA67F3"/>
    <w:rsid w:val="00AA7AD0"/>
    <w:rsid w:val="00AA7DD4"/>
    <w:rsid w:val="00AB00B9"/>
    <w:rsid w:val="00AB070D"/>
    <w:rsid w:val="00AB0CE8"/>
    <w:rsid w:val="00AB0DA5"/>
    <w:rsid w:val="00AB16A8"/>
    <w:rsid w:val="00AB1B9A"/>
    <w:rsid w:val="00AB24CD"/>
    <w:rsid w:val="00AB3BE5"/>
    <w:rsid w:val="00AB41E0"/>
    <w:rsid w:val="00AB4301"/>
    <w:rsid w:val="00AB43B8"/>
    <w:rsid w:val="00AB4766"/>
    <w:rsid w:val="00AB476B"/>
    <w:rsid w:val="00AB4F39"/>
    <w:rsid w:val="00AB4F45"/>
    <w:rsid w:val="00AB6E51"/>
    <w:rsid w:val="00AB7220"/>
    <w:rsid w:val="00AB7353"/>
    <w:rsid w:val="00AB7495"/>
    <w:rsid w:val="00AB76D9"/>
    <w:rsid w:val="00AC0572"/>
    <w:rsid w:val="00AC121C"/>
    <w:rsid w:val="00AC180A"/>
    <w:rsid w:val="00AC1C8E"/>
    <w:rsid w:val="00AC2027"/>
    <w:rsid w:val="00AC2D41"/>
    <w:rsid w:val="00AC3DEC"/>
    <w:rsid w:val="00AC3EF8"/>
    <w:rsid w:val="00AC50CA"/>
    <w:rsid w:val="00AC5BDC"/>
    <w:rsid w:val="00AC60DB"/>
    <w:rsid w:val="00AC6174"/>
    <w:rsid w:val="00AC6DE8"/>
    <w:rsid w:val="00AC74AC"/>
    <w:rsid w:val="00AD02C9"/>
    <w:rsid w:val="00AD156E"/>
    <w:rsid w:val="00AD1589"/>
    <w:rsid w:val="00AD29D5"/>
    <w:rsid w:val="00AD2E8E"/>
    <w:rsid w:val="00AD3BBA"/>
    <w:rsid w:val="00AD3D06"/>
    <w:rsid w:val="00AD3EF0"/>
    <w:rsid w:val="00AD4162"/>
    <w:rsid w:val="00AD47AC"/>
    <w:rsid w:val="00AD4A19"/>
    <w:rsid w:val="00AD5C69"/>
    <w:rsid w:val="00AD6021"/>
    <w:rsid w:val="00AD78B8"/>
    <w:rsid w:val="00AD7D20"/>
    <w:rsid w:val="00AE169D"/>
    <w:rsid w:val="00AE1DFD"/>
    <w:rsid w:val="00AE1EF6"/>
    <w:rsid w:val="00AE202D"/>
    <w:rsid w:val="00AE2A48"/>
    <w:rsid w:val="00AE30CF"/>
    <w:rsid w:val="00AE3C04"/>
    <w:rsid w:val="00AE462F"/>
    <w:rsid w:val="00AE4821"/>
    <w:rsid w:val="00AE54C3"/>
    <w:rsid w:val="00AE5EFA"/>
    <w:rsid w:val="00AE679B"/>
    <w:rsid w:val="00AE6CCA"/>
    <w:rsid w:val="00AE6FA6"/>
    <w:rsid w:val="00AE7032"/>
    <w:rsid w:val="00AE7DF9"/>
    <w:rsid w:val="00AF0A21"/>
    <w:rsid w:val="00AF137F"/>
    <w:rsid w:val="00AF152D"/>
    <w:rsid w:val="00AF15C9"/>
    <w:rsid w:val="00AF2FC5"/>
    <w:rsid w:val="00AF3B4B"/>
    <w:rsid w:val="00AF4431"/>
    <w:rsid w:val="00AF49F6"/>
    <w:rsid w:val="00AF4D30"/>
    <w:rsid w:val="00AF5DAB"/>
    <w:rsid w:val="00AF631A"/>
    <w:rsid w:val="00AF7086"/>
    <w:rsid w:val="00AF7363"/>
    <w:rsid w:val="00AF75E6"/>
    <w:rsid w:val="00AF7B27"/>
    <w:rsid w:val="00B008CE"/>
    <w:rsid w:val="00B010CC"/>
    <w:rsid w:val="00B012E9"/>
    <w:rsid w:val="00B019A6"/>
    <w:rsid w:val="00B036AE"/>
    <w:rsid w:val="00B04AAC"/>
    <w:rsid w:val="00B05C64"/>
    <w:rsid w:val="00B05F25"/>
    <w:rsid w:val="00B06A2E"/>
    <w:rsid w:val="00B06C25"/>
    <w:rsid w:val="00B06CC3"/>
    <w:rsid w:val="00B06F89"/>
    <w:rsid w:val="00B071DF"/>
    <w:rsid w:val="00B107A2"/>
    <w:rsid w:val="00B11595"/>
    <w:rsid w:val="00B11760"/>
    <w:rsid w:val="00B11B69"/>
    <w:rsid w:val="00B11F5C"/>
    <w:rsid w:val="00B12274"/>
    <w:rsid w:val="00B123C1"/>
    <w:rsid w:val="00B14820"/>
    <w:rsid w:val="00B14E62"/>
    <w:rsid w:val="00B15650"/>
    <w:rsid w:val="00B16A84"/>
    <w:rsid w:val="00B173DA"/>
    <w:rsid w:val="00B201E5"/>
    <w:rsid w:val="00B208F6"/>
    <w:rsid w:val="00B217F3"/>
    <w:rsid w:val="00B21B92"/>
    <w:rsid w:val="00B22CA4"/>
    <w:rsid w:val="00B22CBA"/>
    <w:rsid w:val="00B22D77"/>
    <w:rsid w:val="00B23333"/>
    <w:rsid w:val="00B23EAF"/>
    <w:rsid w:val="00B23F9D"/>
    <w:rsid w:val="00B2466C"/>
    <w:rsid w:val="00B25096"/>
    <w:rsid w:val="00B25138"/>
    <w:rsid w:val="00B25458"/>
    <w:rsid w:val="00B25A5C"/>
    <w:rsid w:val="00B261C6"/>
    <w:rsid w:val="00B264AB"/>
    <w:rsid w:val="00B26BF8"/>
    <w:rsid w:val="00B26EA4"/>
    <w:rsid w:val="00B270E7"/>
    <w:rsid w:val="00B27358"/>
    <w:rsid w:val="00B273AC"/>
    <w:rsid w:val="00B30078"/>
    <w:rsid w:val="00B30104"/>
    <w:rsid w:val="00B308A8"/>
    <w:rsid w:val="00B30ED6"/>
    <w:rsid w:val="00B30F6F"/>
    <w:rsid w:val="00B31531"/>
    <w:rsid w:val="00B31895"/>
    <w:rsid w:val="00B31DB0"/>
    <w:rsid w:val="00B34E71"/>
    <w:rsid w:val="00B353BC"/>
    <w:rsid w:val="00B358B4"/>
    <w:rsid w:val="00B36A5E"/>
    <w:rsid w:val="00B36C3C"/>
    <w:rsid w:val="00B3705E"/>
    <w:rsid w:val="00B37157"/>
    <w:rsid w:val="00B372F5"/>
    <w:rsid w:val="00B375F8"/>
    <w:rsid w:val="00B4020B"/>
    <w:rsid w:val="00B41878"/>
    <w:rsid w:val="00B42545"/>
    <w:rsid w:val="00B4270B"/>
    <w:rsid w:val="00B429CA"/>
    <w:rsid w:val="00B4351E"/>
    <w:rsid w:val="00B440AA"/>
    <w:rsid w:val="00B446BE"/>
    <w:rsid w:val="00B44ADD"/>
    <w:rsid w:val="00B45133"/>
    <w:rsid w:val="00B45D6C"/>
    <w:rsid w:val="00B462A8"/>
    <w:rsid w:val="00B465B9"/>
    <w:rsid w:val="00B469FA"/>
    <w:rsid w:val="00B50944"/>
    <w:rsid w:val="00B50ADC"/>
    <w:rsid w:val="00B5104B"/>
    <w:rsid w:val="00B51084"/>
    <w:rsid w:val="00B510D5"/>
    <w:rsid w:val="00B51D42"/>
    <w:rsid w:val="00B5202C"/>
    <w:rsid w:val="00B52A0B"/>
    <w:rsid w:val="00B5330B"/>
    <w:rsid w:val="00B558C4"/>
    <w:rsid w:val="00B55E4A"/>
    <w:rsid w:val="00B56491"/>
    <w:rsid w:val="00B568F5"/>
    <w:rsid w:val="00B56D45"/>
    <w:rsid w:val="00B57039"/>
    <w:rsid w:val="00B571AA"/>
    <w:rsid w:val="00B5741E"/>
    <w:rsid w:val="00B60B06"/>
    <w:rsid w:val="00B60E62"/>
    <w:rsid w:val="00B62516"/>
    <w:rsid w:val="00B6344B"/>
    <w:rsid w:val="00B63D18"/>
    <w:rsid w:val="00B641EE"/>
    <w:rsid w:val="00B65174"/>
    <w:rsid w:val="00B66B07"/>
    <w:rsid w:val="00B677FC"/>
    <w:rsid w:val="00B67B81"/>
    <w:rsid w:val="00B7077A"/>
    <w:rsid w:val="00B71607"/>
    <w:rsid w:val="00B73B99"/>
    <w:rsid w:val="00B73DC2"/>
    <w:rsid w:val="00B75881"/>
    <w:rsid w:val="00B7597B"/>
    <w:rsid w:val="00B76463"/>
    <w:rsid w:val="00B769E0"/>
    <w:rsid w:val="00B77740"/>
    <w:rsid w:val="00B80E7B"/>
    <w:rsid w:val="00B81746"/>
    <w:rsid w:val="00B81DDE"/>
    <w:rsid w:val="00B82385"/>
    <w:rsid w:val="00B8273F"/>
    <w:rsid w:val="00B833F6"/>
    <w:rsid w:val="00B84A2F"/>
    <w:rsid w:val="00B84D39"/>
    <w:rsid w:val="00B86097"/>
    <w:rsid w:val="00B86573"/>
    <w:rsid w:val="00B8660E"/>
    <w:rsid w:val="00B86CCF"/>
    <w:rsid w:val="00B86DD6"/>
    <w:rsid w:val="00B87CE2"/>
    <w:rsid w:val="00B90E78"/>
    <w:rsid w:val="00B91469"/>
    <w:rsid w:val="00B91DBE"/>
    <w:rsid w:val="00B9203A"/>
    <w:rsid w:val="00B92289"/>
    <w:rsid w:val="00B928E1"/>
    <w:rsid w:val="00B92AC1"/>
    <w:rsid w:val="00B92FCE"/>
    <w:rsid w:val="00B93524"/>
    <w:rsid w:val="00B94881"/>
    <w:rsid w:val="00B948FC"/>
    <w:rsid w:val="00B95595"/>
    <w:rsid w:val="00B95ACF"/>
    <w:rsid w:val="00B96E6B"/>
    <w:rsid w:val="00B977FF"/>
    <w:rsid w:val="00BA23DF"/>
    <w:rsid w:val="00BA37E6"/>
    <w:rsid w:val="00BA400A"/>
    <w:rsid w:val="00BA4597"/>
    <w:rsid w:val="00BA4815"/>
    <w:rsid w:val="00BA48EC"/>
    <w:rsid w:val="00BA695E"/>
    <w:rsid w:val="00BA72E2"/>
    <w:rsid w:val="00BA796B"/>
    <w:rsid w:val="00BA7B70"/>
    <w:rsid w:val="00BA7C00"/>
    <w:rsid w:val="00BB0549"/>
    <w:rsid w:val="00BB0626"/>
    <w:rsid w:val="00BB0918"/>
    <w:rsid w:val="00BB0D34"/>
    <w:rsid w:val="00BB12F5"/>
    <w:rsid w:val="00BB17EB"/>
    <w:rsid w:val="00BB26B8"/>
    <w:rsid w:val="00BB291B"/>
    <w:rsid w:val="00BB4602"/>
    <w:rsid w:val="00BB50EA"/>
    <w:rsid w:val="00BB546E"/>
    <w:rsid w:val="00BB5F58"/>
    <w:rsid w:val="00BB67EC"/>
    <w:rsid w:val="00BB6C42"/>
    <w:rsid w:val="00BB760B"/>
    <w:rsid w:val="00BB7612"/>
    <w:rsid w:val="00BB7836"/>
    <w:rsid w:val="00BB7D6A"/>
    <w:rsid w:val="00BB7F26"/>
    <w:rsid w:val="00BC080A"/>
    <w:rsid w:val="00BC0D80"/>
    <w:rsid w:val="00BC0FAA"/>
    <w:rsid w:val="00BC4765"/>
    <w:rsid w:val="00BC47E4"/>
    <w:rsid w:val="00BC49B3"/>
    <w:rsid w:val="00BC4E46"/>
    <w:rsid w:val="00BC529D"/>
    <w:rsid w:val="00BC5646"/>
    <w:rsid w:val="00BC591F"/>
    <w:rsid w:val="00BC60EB"/>
    <w:rsid w:val="00BC77D2"/>
    <w:rsid w:val="00BD062D"/>
    <w:rsid w:val="00BD09A6"/>
    <w:rsid w:val="00BD24FB"/>
    <w:rsid w:val="00BD3B79"/>
    <w:rsid w:val="00BD4D7A"/>
    <w:rsid w:val="00BD4E6B"/>
    <w:rsid w:val="00BD53B4"/>
    <w:rsid w:val="00BD5627"/>
    <w:rsid w:val="00BD5EBC"/>
    <w:rsid w:val="00BD6BA7"/>
    <w:rsid w:val="00BE0C5E"/>
    <w:rsid w:val="00BE0FBC"/>
    <w:rsid w:val="00BE0FDC"/>
    <w:rsid w:val="00BE1064"/>
    <w:rsid w:val="00BE109D"/>
    <w:rsid w:val="00BE250D"/>
    <w:rsid w:val="00BE274C"/>
    <w:rsid w:val="00BE28FB"/>
    <w:rsid w:val="00BE30EC"/>
    <w:rsid w:val="00BE3179"/>
    <w:rsid w:val="00BE34A6"/>
    <w:rsid w:val="00BE4A83"/>
    <w:rsid w:val="00BE597E"/>
    <w:rsid w:val="00BE6807"/>
    <w:rsid w:val="00BE6FBD"/>
    <w:rsid w:val="00BE77E1"/>
    <w:rsid w:val="00BE7868"/>
    <w:rsid w:val="00BE7934"/>
    <w:rsid w:val="00BF0FC8"/>
    <w:rsid w:val="00BF110F"/>
    <w:rsid w:val="00BF14AA"/>
    <w:rsid w:val="00BF1BF3"/>
    <w:rsid w:val="00BF1D00"/>
    <w:rsid w:val="00BF1F1F"/>
    <w:rsid w:val="00BF38D6"/>
    <w:rsid w:val="00BF3F3D"/>
    <w:rsid w:val="00BF4451"/>
    <w:rsid w:val="00BF4B7C"/>
    <w:rsid w:val="00BF544D"/>
    <w:rsid w:val="00BF5937"/>
    <w:rsid w:val="00BF6A18"/>
    <w:rsid w:val="00BF7603"/>
    <w:rsid w:val="00BF7B0C"/>
    <w:rsid w:val="00C00206"/>
    <w:rsid w:val="00C01289"/>
    <w:rsid w:val="00C01C3B"/>
    <w:rsid w:val="00C02506"/>
    <w:rsid w:val="00C027F7"/>
    <w:rsid w:val="00C02EED"/>
    <w:rsid w:val="00C03B91"/>
    <w:rsid w:val="00C04966"/>
    <w:rsid w:val="00C0585B"/>
    <w:rsid w:val="00C05AED"/>
    <w:rsid w:val="00C05B7C"/>
    <w:rsid w:val="00C107E3"/>
    <w:rsid w:val="00C114CC"/>
    <w:rsid w:val="00C119FE"/>
    <w:rsid w:val="00C11A76"/>
    <w:rsid w:val="00C122AE"/>
    <w:rsid w:val="00C127D2"/>
    <w:rsid w:val="00C12879"/>
    <w:rsid w:val="00C143B6"/>
    <w:rsid w:val="00C14791"/>
    <w:rsid w:val="00C155F3"/>
    <w:rsid w:val="00C165B1"/>
    <w:rsid w:val="00C16D03"/>
    <w:rsid w:val="00C208E9"/>
    <w:rsid w:val="00C20A5B"/>
    <w:rsid w:val="00C21449"/>
    <w:rsid w:val="00C229B6"/>
    <w:rsid w:val="00C22E67"/>
    <w:rsid w:val="00C234BE"/>
    <w:rsid w:val="00C2494E"/>
    <w:rsid w:val="00C25AAA"/>
    <w:rsid w:val="00C25DCA"/>
    <w:rsid w:val="00C25FDA"/>
    <w:rsid w:val="00C26E87"/>
    <w:rsid w:val="00C270D7"/>
    <w:rsid w:val="00C27930"/>
    <w:rsid w:val="00C3112F"/>
    <w:rsid w:val="00C31435"/>
    <w:rsid w:val="00C318C6"/>
    <w:rsid w:val="00C31CC4"/>
    <w:rsid w:val="00C327CA"/>
    <w:rsid w:val="00C328EB"/>
    <w:rsid w:val="00C32E1B"/>
    <w:rsid w:val="00C33639"/>
    <w:rsid w:val="00C336DA"/>
    <w:rsid w:val="00C34EEA"/>
    <w:rsid w:val="00C35C58"/>
    <w:rsid w:val="00C35FA0"/>
    <w:rsid w:val="00C36679"/>
    <w:rsid w:val="00C36B01"/>
    <w:rsid w:val="00C36B58"/>
    <w:rsid w:val="00C374F7"/>
    <w:rsid w:val="00C40183"/>
    <w:rsid w:val="00C40D29"/>
    <w:rsid w:val="00C414CA"/>
    <w:rsid w:val="00C41605"/>
    <w:rsid w:val="00C4172C"/>
    <w:rsid w:val="00C42288"/>
    <w:rsid w:val="00C45054"/>
    <w:rsid w:val="00C4590C"/>
    <w:rsid w:val="00C46244"/>
    <w:rsid w:val="00C47075"/>
    <w:rsid w:val="00C47E37"/>
    <w:rsid w:val="00C50E97"/>
    <w:rsid w:val="00C51500"/>
    <w:rsid w:val="00C529C0"/>
    <w:rsid w:val="00C53AC5"/>
    <w:rsid w:val="00C54446"/>
    <w:rsid w:val="00C54483"/>
    <w:rsid w:val="00C54886"/>
    <w:rsid w:val="00C54DD2"/>
    <w:rsid w:val="00C55479"/>
    <w:rsid w:val="00C5588E"/>
    <w:rsid w:val="00C55F2D"/>
    <w:rsid w:val="00C567E7"/>
    <w:rsid w:val="00C6064C"/>
    <w:rsid w:val="00C61453"/>
    <w:rsid w:val="00C62253"/>
    <w:rsid w:val="00C635A5"/>
    <w:rsid w:val="00C63908"/>
    <w:rsid w:val="00C63C8C"/>
    <w:rsid w:val="00C64145"/>
    <w:rsid w:val="00C64FB3"/>
    <w:rsid w:val="00C67A77"/>
    <w:rsid w:val="00C70009"/>
    <w:rsid w:val="00C713F7"/>
    <w:rsid w:val="00C71502"/>
    <w:rsid w:val="00C71C83"/>
    <w:rsid w:val="00C71D0A"/>
    <w:rsid w:val="00C71ED2"/>
    <w:rsid w:val="00C72C69"/>
    <w:rsid w:val="00C73593"/>
    <w:rsid w:val="00C7406C"/>
    <w:rsid w:val="00C74218"/>
    <w:rsid w:val="00C756F7"/>
    <w:rsid w:val="00C76151"/>
    <w:rsid w:val="00C766C9"/>
    <w:rsid w:val="00C76E57"/>
    <w:rsid w:val="00C76F4D"/>
    <w:rsid w:val="00C76FEB"/>
    <w:rsid w:val="00C80AB7"/>
    <w:rsid w:val="00C80CE5"/>
    <w:rsid w:val="00C829D8"/>
    <w:rsid w:val="00C83140"/>
    <w:rsid w:val="00C8355E"/>
    <w:rsid w:val="00C84105"/>
    <w:rsid w:val="00C84F74"/>
    <w:rsid w:val="00C8534C"/>
    <w:rsid w:val="00C8671C"/>
    <w:rsid w:val="00C871E2"/>
    <w:rsid w:val="00C87422"/>
    <w:rsid w:val="00C904FC"/>
    <w:rsid w:val="00C90E49"/>
    <w:rsid w:val="00C9182F"/>
    <w:rsid w:val="00C91945"/>
    <w:rsid w:val="00C91EB9"/>
    <w:rsid w:val="00C926C3"/>
    <w:rsid w:val="00C92ABF"/>
    <w:rsid w:val="00C92BF1"/>
    <w:rsid w:val="00C93130"/>
    <w:rsid w:val="00C93417"/>
    <w:rsid w:val="00C934BD"/>
    <w:rsid w:val="00C94805"/>
    <w:rsid w:val="00C94960"/>
    <w:rsid w:val="00C94C23"/>
    <w:rsid w:val="00C94C40"/>
    <w:rsid w:val="00C9522D"/>
    <w:rsid w:val="00C95D7E"/>
    <w:rsid w:val="00C95FA3"/>
    <w:rsid w:val="00C9732A"/>
    <w:rsid w:val="00CA0426"/>
    <w:rsid w:val="00CA11A3"/>
    <w:rsid w:val="00CA2504"/>
    <w:rsid w:val="00CA27FB"/>
    <w:rsid w:val="00CA31A5"/>
    <w:rsid w:val="00CA3FE5"/>
    <w:rsid w:val="00CA48F2"/>
    <w:rsid w:val="00CA57EB"/>
    <w:rsid w:val="00CA5968"/>
    <w:rsid w:val="00CA5E4F"/>
    <w:rsid w:val="00CA5EDA"/>
    <w:rsid w:val="00CA5F0F"/>
    <w:rsid w:val="00CA5F73"/>
    <w:rsid w:val="00CB170B"/>
    <w:rsid w:val="00CB1CA4"/>
    <w:rsid w:val="00CB22A4"/>
    <w:rsid w:val="00CB3031"/>
    <w:rsid w:val="00CB32AD"/>
    <w:rsid w:val="00CB372F"/>
    <w:rsid w:val="00CB394A"/>
    <w:rsid w:val="00CB3BBB"/>
    <w:rsid w:val="00CB4280"/>
    <w:rsid w:val="00CB4917"/>
    <w:rsid w:val="00CB5010"/>
    <w:rsid w:val="00CB5CEE"/>
    <w:rsid w:val="00CB632C"/>
    <w:rsid w:val="00CB6E62"/>
    <w:rsid w:val="00CB79C3"/>
    <w:rsid w:val="00CC0238"/>
    <w:rsid w:val="00CC073D"/>
    <w:rsid w:val="00CC090D"/>
    <w:rsid w:val="00CC10DF"/>
    <w:rsid w:val="00CC22A5"/>
    <w:rsid w:val="00CC2AAF"/>
    <w:rsid w:val="00CC40D0"/>
    <w:rsid w:val="00CC4599"/>
    <w:rsid w:val="00CC51BE"/>
    <w:rsid w:val="00CC62E8"/>
    <w:rsid w:val="00CD046A"/>
    <w:rsid w:val="00CD0D7A"/>
    <w:rsid w:val="00CD0F2D"/>
    <w:rsid w:val="00CD257A"/>
    <w:rsid w:val="00CD35AF"/>
    <w:rsid w:val="00CD35DB"/>
    <w:rsid w:val="00CD4A3F"/>
    <w:rsid w:val="00CD4ACB"/>
    <w:rsid w:val="00CD5805"/>
    <w:rsid w:val="00CD5F3D"/>
    <w:rsid w:val="00CE090A"/>
    <w:rsid w:val="00CE1284"/>
    <w:rsid w:val="00CE1675"/>
    <w:rsid w:val="00CE1815"/>
    <w:rsid w:val="00CE1823"/>
    <w:rsid w:val="00CE3551"/>
    <w:rsid w:val="00CE3BE3"/>
    <w:rsid w:val="00CE42BA"/>
    <w:rsid w:val="00CE43A3"/>
    <w:rsid w:val="00CE461D"/>
    <w:rsid w:val="00CE48C3"/>
    <w:rsid w:val="00CE4A11"/>
    <w:rsid w:val="00CE6141"/>
    <w:rsid w:val="00CE630A"/>
    <w:rsid w:val="00CE6465"/>
    <w:rsid w:val="00CE677F"/>
    <w:rsid w:val="00CE734E"/>
    <w:rsid w:val="00CE74AA"/>
    <w:rsid w:val="00CE75F7"/>
    <w:rsid w:val="00CE7BA5"/>
    <w:rsid w:val="00CF044B"/>
    <w:rsid w:val="00CF0B7D"/>
    <w:rsid w:val="00CF1D6E"/>
    <w:rsid w:val="00CF2993"/>
    <w:rsid w:val="00CF2FD0"/>
    <w:rsid w:val="00CF3BD3"/>
    <w:rsid w:val="00CF4291"/>
    <w:rsid w:val="00CF595B"/>
    <w:rsid w:val="00CF5F6F"/>
    <w:rsid w:val="00CF65B5"/>
    <w:rsid w:val="00CF6666"/>
    <w:rsid w:val="00CF7B62"/>
    <w:rsid w:val="00D0013B"/>
    <w:rsid w:val="00D0193D"/>
    <w:rsid w:val="00D0239F"/>
    <w:rsid w:val="00D02E08"/>
    <w:rsid w:val="00D03417"/>
    <w:rsid w:val="00D03FDF"/>
    <w:rsid w:val="00D045A0"/>
    <w:rsid w:val="00D04797"/>
    <w:rsid w:val="00D04C39"/>
    <w:rsid w:val="00D0564D"/>
    <w:rsid w:val="00D0570A"/>
    <w:rsid w:val="00D05782"/>
    <w:rsid w:val="00D060F7"/>
    <w:rsid w:val="00D06635"/>
    <w:rsid w:val="00D06A6C"/>
    <w:rsid w:val="00D06DB4"/>
    <w:rsid w:val="00D07B52"/>
    <w:rsid w:val="00D1050A"/>
    <w:rsid w:val="00D106BE"/>
    <w:rsid w:val="00D10716"/>
    <w:rsid w:val="00D10AD0"/>
    <w:rsid w:val="00D10BE1"/>
    <w:rsid w:val="00D1170A"/>
    <w:rsid w:val="00D120C7"/>
    <w:rsid w:val="00D127E7"/>
    <w:rsid w:val="00D1326A"/>
    <w:rsid w:val="00D13287"/>
    <w:rsid w:val="00D14BA4"/>
    <w:rsid w:val="00D1533C"/>
    <w:rsid w:val="00D153B1"/>
    <w:rsid w:val="00D1608D"/>
    <w:rsid w:val="00D16E19"/>
    <w:rsid w:val="00D17B47"/>
    <w:rsid w:val="00D17CA7"/>
    <w:rsid w:val="00D17FF0"/>
    <w:rsid w:val="00D21A6C"/>
    <w:rsid w:val="00D21D10"/>
    <w:rsid w:val="00D220FA"/>
    <w:rsid w:val="00D221EE"/>
    <w:rsid w:val="00D2407E"/>
    <w:rsid w:val="00D24D8B"/>
    <w:rsid w:val="00D258A5"/>
    <w:rsid w:val="00D261F8"/>
    <w:rsid w:val="00D302F2"/>
    <w:rsid w:val="00D304C4"/>
    <w:rsid w:val="00D3139D"/>
    <w:rsid w:val="00D31BBF"/>
    <w:rsid w:val="00D32E8A"/>
    <w:rsid w:val="00D33651"/>
    <w:rsid w:val="00D33E26"/>
    <w:rsid w:val="00D35241"/>
    <w:rsid w:val="00D352A1"/>
    <w:rsid w:val="00D35A01"/>
    <w:rsid w:val="00D35F31"/>
    <w:rsid w:val="00D36565"/>
    <w:rsid w:val="00D365B6"/>
    <w:rsid w:val="00D407C1"/>
    <w:rsid w:val="00D40A9B"/>
    <w:rsid w:val="00D41733"/>
    <w:rsid w:val="00D41F77"/>
    <w:rsid w:val="00D42247"/>
    <w:rsid w:val="00D4245A"/>
    <w:rsid w:val="00D424AC"/>
    <w:rsid w:val="00D42830"/>
    <w:rsid w:val="00D429A4"/>
    <w:rsid w:val="00D42D27"/>
    <w:rsid w:val="00D432B8"/>
    <w:rsid w:val="00D45A86"/>
    <w:rsid w:val="00D46408"/>
    <w:rsid w:val="00D46971"/>
    <w:rsid w:val="00D470AA"/>
    <w:rsid w:val="00D47505"/>
    <w:rsid w:val="00D47979"/>
    <w:rsid w:val="00D47E39"/>
    <w:rsid w:val="00D5058D"/>
    <w:rsid w:val="00D50A3B"/>
    <w:rsid w:val="00D50A6A"/>
    <w:rsid w:val="00D51174"/>
    <w:rsid w:val="00D51275"/>
    <w:rsid w:val="00D51393"/>
    <w:rsid w:val="00D51A47"/>
    <w:rsid w:val="00D52761"/>
    <w:rsid w:val="00D52EB7"/>
    <w:rsid w:val="00D53460"/>
    <w:rsid w:val="00D5415B"/>
    <w:rsid w:val="00D5551F"/>
    <w:rsid w:val="00D556FE"/>
    <w:rsid w:val="00D557A6"/>
    <w:rsid w:val="00D55D31"/>
    <w:rsid w:val="00D5623C"/>
    <w:rsid w:val="00D56A8F"/>
    <w:rsid w:val="00D6011D"/>
    <w:rsid w:val="00D60809"/>
    <w:rsid w:val="00D615AC"/>
    <w:rsid w:val="00D626C8"/>
    <w:rsid w:val="00D62869"/>
    <w:rsid w:val="00D64DB2"/>
    <w:rsid w:val="00D65FC4"/>
    <w:rsid w:val="00D66C77"/>
    <w:rsid w:val="00D6752C"/>
    <w:rsid w:val="00D67C25"/>
    <w:rsid w:val="00D7047B"/>
    <w:rsid w:val="00D710BE"/>
    <w:rsid w:val="00D71316"/>
    <w:rsid w:val="00D71474"/>
    <w:rsid w:val="00D71CC2"/>
    <w:rsid w:val="00D71CF0"/>
    <w:rsid w:val="00D7207A"/>
    <w:rsid w:val="00D722F2"/>
    <w:rsid w:val="00D7236B"/>
    <w:rsid w:val="00D73103"/>
    <w:rsid w:val="00D73175"/>
    <w:rsid w:val="00D73581"/>
    <w:rsid w:val="00D73D4E"/>
    <w:rsid w:val="00D76658"/>
    <w:rsid w:val="00D76AA0"/>
    <w:rsid w:val="00D771A0"/>
    <w:rsid w:val="00D7737B"/>
    <w:rsid w:val="00D80ECF"/>
    <w:rsid w:val="00D81267"/>
    <w:rsid w:val="00D815A4"/>
    <w:rsid w:val="00D82648"/>
    <w:rsid w:val="00D8309C"/>
    <w:rsid w:val="00D83D60"/>
    <w:rsid w:val="00D84501"/>
    <w:rsid w:val="00D846FA"/>
    <w:rsid w:val="00D84CC0"/>
    <w:rsid w:val="00D84D1E"/>
    <w:rsid w:val="00D85743"/>
    <w:rsid w:val="00D8584D"/>
    <w:rsid w:val="00D869CC"/>
    <w:rsid w:val="00D86FAB"/>
    <w:rsid w:val="00D874F5"/>
    <w:rsid w:val="00D87EB0"/>
    <w:rsid w:val="00D900EA"/>
    <w:rsid w:val="00D93165"/>
    <w:rsid w:val="00D93746"/>
    <w:rsid w:val="00D93A83"/>
    <w:rsid w:val="00D94A35"/>
    <w:rsid w:val="00D94D30"/>
    <w:rsid w:val="00D95952"/>
    <w:rsid w:val="00D95FCE"/>
    <w:rsid w:val="00D960AF"/>
    <w:rsid w:val="00D965D0"/>
    <w:rsid w:val="00D96830"/>
    <w:rsid w:val="00DA0E1B"/>
    <w:rsid w:val="00DA1CC7"/>
    <w:rsid w:val="00DA1FF9"/>
    <w:rsid w:val="00DA29C4"/>
    <w:rsid w:val="00DA2D58"/>
    <w:rsid w:val="00DA3316"/>
    <w:rsid w:val="00DA388A"/>
    <w:rsid w:val="00DA3FA4"/>
    <w:rsid w:val="00DA4378"/>
    <w:rsid w:val="00DA475E"/>
    <w:rsid w:val="00DA495F"/>
    <w:rsid w:val="00DA4CF7"/>
    <w:rsid w:val="00DA55E4"/>
    <w:rsid w:val="00DA63A7"/>
    <w:rsid w:val="00DA65F1"/>
    <w:rsid w:val="00DA72C6"/>
    <w:rsid w:val="00DA7403"/>
    <w:rsid w:val="00DB0410"/>
    <w:rsid w:val="00DB0994"/>
    <w:rsid w:val="00DB0A1C"/>
    <w:rsid w:val="00DB1386"/>
    <w:rsid w:val="00DB15B6"/>
    <w:rsid w:val="00DB2E62"/>
    <w:rsid w:val="00DB3E65"/>
    <w:rsid w:val="00DB4652"/>
    <w:rsid w:val="00DB4BB0"/>
    <w:rsid w:val="00DB4FA8"/>
    <w:rsid w:val="00DB506D"/>
    <w:rsid w:val="00DB5D5B"/>
    <w:rsid w:val="00DB683C"/>
    <w:rsid w:val="00DB7577"/>
    <w:rsid w:val="00DB7A17"/>
    <w:rsid w:val="00DC079D"/>
    <w:rsid w:val="00DC13BD"/>
    <w:rsid w:val="00DC179A"/>
    <w:rsid w:val="00DC232F"/>
    <w:rsid w:val="00DC3979"/>
    <w:rsid w:val="00DC3EB1"/>
    <w:rsid w:val="00DC4361"/>
    <w:rsid w:val="00DC4FB7"/>
    <w:rsid w:val="00DC5342"/>
    <w:rsid w:val="00DC68DC"/>
    <w:rsid w:val="00DC6EB9"/>
    <w:rsid w:val="00DD02FE"/>
    <w:rsid w:val="00DD096B"/>
    <w:rsid w:val="00DD09C3"/>
    <w:rsid w:val="00DD0BAF"/>
    <w:rsid w:val="00DD13E1"/>
    <w:rsid w:val="00DD4211"/>
    <w:rsid w:val="00DD4AF9"/>
    <w:rsid w:val="00DD56EA"/>
    <w:rsid w:val="00DD5933"/>
    <w:rsid w:val="00DD5CBD"/>
    <w:rsid w:val="00DD704E"/>
    <w:rsid w:val="00DE129E"/>
    <w:rsid w:val="00DE23FB"/>
    <w:rsid w:val="00DE2746"/>
    <w:rsid w:val="00DE2919"/>
    <w:rsid w:val="00DE37BE"/>
    <w:rsid w:val="00DE4431"/>
    <w:rsid w:val="00DE486D"/>
    <w:rsid w:val="00DE4996"/>
    <w:rsid w:val="00DE4B0D"/>
    <w:rsid w:val="00DE59F3"/>
    <w:rsid w:val="00DE5A66"/>
    <w:rsid w:val="00DE606C"/>
    <w:rsid w:val="00DE63B8"/>
    <w:rsid w:val="00DE758C"/>
    <w:rsid w:val="00DE7A23"/>
    <w:rsid w:val="00DE7AD4"/>
    <w:rsid w:val="00DF0724"/>
    <w:rsid w:val="00DF0E0F"/>
    <w:rsid w:val="00DF1223"/>
    <w:rsid w:val="00DF1994"/>
    <w:rsid w:val="00DF2DAE"/>
    <w:rsid w:val="00DF2E4D"/>
    <w:rsid w:val="00DF3AA5"/>
    <w:rsid w:val="00DF482F"/>
    <w:rsid w:val="00DF4BD6"/>
    <w:rsid w:val="00DF4EC3"/>
    <w:rsid w:val="00DF50D6"/>
    <w:rsid w:val="00DF51B2"/>
    <w:rsid w:val="00DF5693"/>
    <w:rsid w:val="00DF5721"/>
    <w:rsid w:val="00DF5BFD"/>
    <w:rsid w:val="00DF646B"/>
    <w:rsid w:val="00DF676B"/>
    <w:rsid w:val="00DF6FBB"/>
    <w:rsid w:val="00DF744A"/>
    <w:rsid w:val="00DF757C"/>
    <w:rsid w:val="00E007B4"/>
    <w:rsid w:val="00E00E67"/>
    <w:rsid w:val="00E03376"/>
    <w:rsid w:val="00E036F6"/>
    <w:rsid w:val="00E03A1E"/>
    <w:rsid w:val="00E04AC6"/>
    <w:rsid w:val="00E04BDA"/>
    <w:rsid w:val="00E04CFB"/>
    <w:rsid w:val="00E05420"/>
    <w:rsid w:val="00E05EE1"/>
    <w:rsid w:val="00E065BD"/>
    <w:rsid w:val="00E10295"/>
    <w:rsid w:val="00E116AD"/>
    <w:rsid w:val="00E11B31"/>
    <w:rsid w:val="00E11F6F"/>
    <w:rsid w:val="00E124C2"/>
    <w:rsid w:val="00E125F7"/>
    <w:rsid w:val="00E12AC1"/>
    <w:rsid w:val="00E14586"/>
    <w:rsid w:val="00E14A46"/>
    <w:rsid w:val="00E14F34"/>
    <w:rsid w:val="00E15407"/>
    <w:rsid w:val="00E1638D"/>
    <w:rsid w:val="00E16EC7"/>
    <w:rsid w:val="00E219CA"/>
    <w:rsid w:val="00E21F93"/>
    <w:rsid w:val="00E2233D"/>
    <w:rsid w:val="00E226DA"/>
    <w:rsid w:val="00E22DD8"/>
    <w:rsid w:val="00E23AD4"/>
    <w:rsid w:val="00E24DEF"/>
    <w:rsid w:val="00E25530"/>
    <w:rsid w:val="00E258E6"/>
    <w:rsid w:val="00E26455"/>
    <w:rsid w:val="00E2694A"/>
    <w:rsid w:val="00E27166"/>
    <w:rsid w:val="00E276F4"/>
    <w:rsid w:val="00E30616"/>
    <w:rsid w:val="00E306BF"/>
    <w:rsid w:val="00E30767"/>
    <w:rsid w:val="00E322B4"/>
    <w:rsid w:val="00E3276A"/>
    <w:rsid w:val="00E32D94"/>
    <w:rsid w:val="00E3352D"/>
    <w:rsid w:val="00E336EC"/>
    <w:rsid w:val="00E348C8"/>
    <w:rsid w:val="00E349F6"/>
    <w:rsid w:val="00E34A10"/>
    <w:rsid w:val="00E34AC2"/>
    <w:rsid w:val="00E34BF9"/>
    <w:rsid w:val="00E3538F"/>
    <w:rsid w:val="00E359B3"/>
    <w:rsid w:val="00E36A14"/>
    <w:rsid w:val="00E36CED"/>
    <w:rsid w:val="00E40378"/>
    <w:rsid w:val="00E4096A"/>
    <w:rsid w:val="00E40AB6"/>
    <w:rsid w:val="00E41ACC"/>
    <w:rsid w:val="00E41DD2"/>
    <w:rsid w:val="00E4201A"/>
    <w:rsid w:val="00E42AAC"/>
    <w:rsid w:val="00E43ADC"/>
    <w:rsid w:val="00E43DCB"/>
    <w:rsid w:val="00E47036"/>
    <w:rsid w:val="00E47331"/>
    <w:rsid w:val="00E4782A"/>
    <w:rsid w:val="00E478E1"/>
    <w:rsid w:val="00E47F13"/>
    <w:rsid w:val="00E503BF"/>
    <w:rsid w:val="00E50813"/>
    <w:rsid w:val="00E51CF6"/>
    <w:rsid w:val="00E52CBF"/>
    <w:rsid w:val="00E52F36"/>
    <w:rsid w:val="00E54788"/>
    <w:rsid w:val="00E54DF8"/>
    <w:rsid w:val="00E55342"/>
    <w:rsid w:val="00E5557C"/>
    <w:rsid w:val="00E556AC"/>
    <w:rsid w:val="00E55739"/>
    <w:rsid w:val="00E55E5B"/>
    <w:rsid w:val="00E57027"/>
    <w:rsid w:val="00E5747B"/>
    <w:rsid w:val="00E57EA2"/>
    <w:rsid w:val="00E60635"/>
    <w:rsid w:val="00E61019"/>
    <w:rsid w:val="00E62C6C"/>
    <w:rsid w:val="00E62F8B"/>
    <w:rsid w:val="00E63690"/>
    <w:rsid w:val="00E6373D"/>
    <w:rsid w:val="00E63B63"/>
    <w:rsid w:val="00E64300"/>
    <w:rsid w:val="00E6449F"/>
    <w:rsid w:val="00E6562B"/>
    <w:rsid w:val="00E65B3F"/>
    <w:rsid w:val="00E666F1"/>
    <w:rsid w:val="00E678F4"/>
    <w:rsid w:val="00E67C5C"/>
    <w:rsid w:val="00E7088D"/>
    <w:rsid w:val="00E70E79"/>
    <w:rsid w:val="00E70FD8"/>
    <w:rsid w:val="00E71827"/>
    <w:rsid w:val="00E7265A"/>
    <w:rsid w:val="00E72BE5"/>
    <w:rsid w:val="00E72C09"/>
    <w:rsid w:val="00E736E7"/>
    <w:rsid w:val="00E736FB"/>
    <w:rsid w:val="00E74125"/>
    <w:rsid w:val="00E7419C"/>
    <w:rsid w:val="00E74614"/>
    <w:rsid w:val="00E750C3"/>
    <w:rsid w:val="00E75702"/>
    <w:rsid w:val="00E75D82"/>
    <w:rsid w:val="00E76DB1"/>
    <w:rsid w:val="00E76FFA"/>
    <w:rsid w:val="00E771C7"/>
    <w:rsid w:val="00E77267"/>
    <w:rsid w:val="00E7740E"/>
    <w:rsid w:val="00E77C26"/>
    <w:rsid w:val="00E77C6A"/>
    <w:rsid w:val="00E81156"/>
    <w:rsid w:val="00E82054"/>
    <w:rsid w:val="00E82F58"/>
    <w:rsid w:val="00E831BA"/>
    <w:rsid w:val="00E84B73"/>
    <w:rsid w:val="00E84E58"/>
    <w:rsid w:val="00E84F4E"/>
    <w:rsid w:val="00E85052"/>
    <w:rsid w:val="00E85718"/>
    <w:rsid w:val="00E870E2"/>
    <w:rsid w:val="00E87469"/>
    <w:rsid w:val="00E87D53"/>
    <w:rsid w:val="00E90D1E"/>
    <w:rsid w:val="00E90D95"/>
    <w:rsid w:val="00E90F82"/>
    <w:rsid w:val="00E911EC"/>
    <w:rsid w:val="00E93111"/>
    <w:rsid w:val="00E93410"/>
    <w:rsid w:val="00E9346A"/>
    <w:rsid w:val="00E940B2"/>
    <w:rsid w:val="00E943BD"/>
    <w:rsid w:val="00E9533D"/>
    <w:rsid w:val="00E968AF"/>
    <w:rsid w:val="00E96C9B"/>
    <w:rsid w:val="00EA0033"/>
    <w:rsid w:val="00EA043A"/>
    <w:rsid w:val="00EA229B"/>
    <w:rsid w:val="00EA22F2"/>
    <w:rsid w:val="00EA25E1"/>
    <w:rsid w:val="00EA2A4F"/>
    <w:rsid w:val="00EA3197"/>
    <w:rsid w:val="00EA3F54"/>
    <w:rsid w:val="00EA40B6"/>
    <w:rsid w:val="00EA46A8"/>
    <w:rsid w:val="00EA5355"/>
    <w:rsid w:val="00EA6332"/>
    <w:rsid w:val="00EA6650"/>
    <w:rsid w:val="00EA6A4D"/>
    <w:rsid w:val="00EA7F25"/>
    <w:rsid w:val="00EB09F4"/>
    <w:rsid w:val="00EB1F19"/>
    <w:rsid w:val="00EB2267"/>
    <w:rsid w:val="00EB253F"/>
    <w:rsid w:val="00EB2C6F"/>
    <w:rsid w:val="00EB2CD6"/>
    <w:rsid w:val="00EB3939"/>
    <w:rsid w:val="00EB4D89"/>
    <w:rsid w:val="00EB51B1"/>
    <w:rsid w:val="00EB5398"/>
    <w:rsid w:val="00EB5B1A"/>
    <w:rsid w:val="00EB62B2"/>
    <w:rsid w:val="00EB67B9"/>
    <w:rsid w:val="00EB709C"/>
    <w:rsid w:val="00EB7CAE"/>
    <w:rsid w:val="00EB7D78"/>
    <w:rsid w:val="00EC0B26"/>
    <w:rsid w:val="00EC1052"/>
    <w:rsid w:val="00EC10BE"/>
    <w:rsid w:val="00EC215C"/>
    <w:rsid w:val="00EC2381"/>
    <w:rsid w:val="00EC3377"/>
    <w:rsid w:val="00EC43C2"/>
    <w:rsid w:val="00EC474E"/>
    <w:rsid w:val="00EC47B5"/>
    <w:rsid w:val="00EC4F44"/>
    <w:rsid w:val="00EC588C"/>
    <w:rsid w:val="00EC6083"/>
    <w:rsid w:val="00EC62E6"/>
    <w:rsid w:val="00EC6433"/>
    <w:rsid w:val="00EC6910"/>
    <w:rsid w:val="00EC7714"/>
    <w:rsid w:val="00ED0399"/>
    <w:rsid w:val="00ED0A93"/>
    <w:rsid w:val="00ED0A9B"/>
    <w:rsid w:val="00ED130D"/>
    <w:rsid w:val="00ED2688"/>
    <w:rsid w:val="00ED40D9"/>
    <w:rsid w:val="00ED479C"/>
    <w:rsid w:val="00ED5817"/>
    <w:rsid w:val="00ED5907"/>
    <w:rsid w:val="00ED6213"/>
    <w:rsid w:val="00ED6D12"/>
    <w:rsid w:val="00ED6D8C"/>
    <w:rsid w:val="00ED7096"/>
    <w:rsid w:val="00ED7AD0"/>
    <w:rsid w:val="00EE1782"/>
    <w:rsid w:val="00EE2C2A"/>
    <w:rsid w:val="00EE2CC4"/>
    <w:rsid w:val="00EE3584"/>
    <w:rsid w:val="00EE4051"/>
    <w:rsid w:val="00EE4B8C"/>
    <w:rsid w:val="00EE566D"/>
    <w:rsid w:val="00EE6604"/>
    <w:rsid w:val="00EE7D6F"/>
    <w:rsid w:val="00EF1F7B"/>
    <w:rsid w:val="00EF1F88"/>
    <w:rsid w:val="00EF2977"/>
    <w:rsid w:val="00EF31F1"/>
    <w:rsid w:val="00EF4510"/>
    <w:rsid w:val="00EF4C45"/>
    <w:rsid w:val="00EF5826"/>
    <w:rsid w:val="00EF6772"/>
    <w:rsid w:val="00EF6F58"/>
    <w:rsid w:val="00EF7306"/>
    <w:rsid w:val="00EF7880"/>
    <w:rsid w:val="00F000FA"/>
    <w:rsid w:val="00F008C4"/>
    <w:rsid w:val="00F01CC3"/>
    <w:rsid w:val="00F02DBA"/>
    <w:rsid w:val="00F03430"/>
    <w:rsid w:val="00F039B9"/>
    <w:rsid w:val="00F03E16"/>
    <w:rsid w:val="00F047E3"/>
    <w:rsid w:val="00F060E2"/>
    <w:rsid w:val="00F075F4"/>
    <w:rsid w:val="00F108BB"/>
    <w:rsid w:val="00F117BA"/>
    <w:rsid w:val="00F11905"/>
    <w:rsid w:val="00F11D31"/>
    <w:rsid w:val="00F122F1"/>
    <w:rsid w:val="00F124E0"/>
    <w:rsid w:val="00F13192"/>
    <w:rsid w:val="00F13946"/>
    <w:rsid w:val="00F13EAB"/>
    <w:rsid w:val="00F14269"/>
    <w:rsid w:val="00F14CDA"/>
    <w:rsid w:val="00F158D1"/>
    <w:rsid w:val="00F15AA3"/>
    <w:rsid w:val="00F17661"/>
    <w:rsid w:val="00F1768F"/>
    <w:rsid w:val="00F21907"/>
    <w:rsid w:val="00F21985"/>
    <w:rsid w:val="00F23304"/>
    <w:rsid w:val="00F234F7"/>
    <w:rsid w:val="00F23C18"/>
    <w:rsid w:val="00F23DE4"/>
    <w:rsid w:val="00F23E6B"/>
    <w:rsid w:val="00F24F2D"/>
    <w:rsid w:val="00F25140"/>
    <w:rsid w:val="00F259B8"/>
    <w:rsid w:val="00F2734B"/>
    <w:rsid w:val="00F27410"/>
    <w:rsid w:val="00F27CC0"/>
    <w:rsid w:val="00F3038E"/>
    <w:rsid w:val="00F305D4"/>
    <w:rsid w:val="00F3157F"/>
    <w:rsid w:val="00F31F60"/>
    <w:rsid w:val="00F323AD"/>
    <w:rsid w:val="00F323DD"/>
    <w:rsid w:val="00F324F0"/>
    <w:rsid w:val="00F33066"/>
    <w:rsid w:val="00F33080"/>
    <w:rsid w:val="00F347D7"/>
    <w:rsid w:val="00F35F40"/>
    <w:rsid w:val="00F36283"/>
    <w:rsid w:val="00F40EDD"/>
    <w:rsid w:val="00F4100A"/>
    <w:rsid w:val="00F41086"/>
    <w:rsid w:val="00F41352"/>
    <w:rsid w:val="00F41AFF"/>
    <w:rsid w:val="00F434BE"/>
    <w:rsid w:val="00F45640"/>
    <w:rsid w:val="00F4581E"/>
    <w:rsid w:val="00F45FC3"/>
    <w:rsid w:val="00F46598"/>
    <w:rsid w:val="00F4673D"/>
    <w:rsid w:val="00F5074E"/>
    <w:rsid w:val="00F50E30"/>
    <w:rsid w:val="00F51442"/>
    <w:rsid w:val="00F51957"/>
    <w:rsid w:val="00F528D0"/>
    <w:rsid w:val="00F52CAF"/>
    <w:rsid w:val="00F5356B"/>
    <w:rsid w:val="00F53646"/>
    <w:rsid w:val="00F538E6"/>
    <w:rsid w:val="00F541E6"/>
    <w:rsid w:val="00F547FF"/>
    <w:rsid w:val="00F55353"/>
    <w:rsid w:val="00F56264"/>
    <w:rsid w:val="00F57253"/>
    <w:rsid w:val="00F5735C"/>
    <w:rsid w:val="00F603FC"/>
    <w:rsid w:val="00F604BC"/>
    <w:rsid w:val="00F604D2"/>
    <w:rsid w:val="00F6077A"/>
    <w:rsid w:val="00F61487"/>
    <w:rsid w:val="00F6175D"/>
    <w:rsid w:val="00F61850"/>
    <w:rsid w:val="00F61DB5"/>
    <w:rsid w:val="00F626D9"/>
    <w:rsid w:val="00F63529"/>
    <w:rsid w:val="00F63864"/>
    <w:rsid w:val="00F646E8"/>
    <w:rsid w:val="00F65458"/>
    <w:rsid w:val="00F656E9"/>
    <w:rsid w:val="00F65F52"/>
    <w:rsid w:val="00F6608D"/>
    <w:rsid w:val="00F660CB"/>
    <w:rsid w:val="00F66E32"/>
    <w:rsid w:val="00F708DC"/>
    <w:rsid w:val="00F72067"/>
    <w:rsid w:val="00F727BC"/>
    <w:rsid w:val="00F75270"/>
    <w:rsid w:val="00F7552A"/>
    <w:rsid w:val="00F760AE"/>
    <w:rsid w:val="00F76DF1"/>
    <w:rsid w:val="00F76F53"/>
    <w:rsid w:val="00F77761"/>
    <w:rsid w:val="00F778F0"/>
    <w:rsid w:val="00F804C0"/>
    <w:rsid w:val="00F80FEB"/>
    <w:rsid w:val="00F818ED"/>
    <w:rsid w:val="00F81B85"/>
    <w:rsid w:val="00F826B8"/>
    <w:rsid w:val="00F82DFF"/>
    <w:rsid w:val="00F83622"/>
    <w:rsid w:val="00F84BC4"/>
    <w:rsid w:val="00F85C41"/>
    <w:rsid w:val="00F866F6"/>
    <w:rsid w:val="00F87097"/>
    <w:rsid w:val="00F87DD4"/>
    <w:rsid w:val="00F87F02"/>
    <w:rsid w:val="00F901CA"/>
    <w:rsid w:val="00F9055E"/>
    <w:rsid w:val="00F90FA3"/>
    <w:rsid w:val="00F91D1C"/>
    <w:rsid w:val="00F9263A"/>
    <w:rsid w:val="00F926BA"/>
    <w:rsid w:val="00F929E2"/>
    <w:rsid w:val="00F92DB9"/>
    <w:rsid w:val="00F92FDF"/>
    <w:rsid w:val="00F93873"/>
    <w:rsid w:val="00F9446C"/>
    <w:rsid w:val="00F94592"/>
    <w:rsid w:val="00F94AAB"/>
    <w:rsid w:val="00F95A13"/>
    <w:rsid w:val="00F95C81"/>
    <w:rsid w:val="00F96809"/>
    <w:rsid w:val="00F96C0F"/>
    <w:rsid w:val="00F97164"/>
    <w:rsid w:val="00FA05F4"/>
    <w:rsid w:val="00FA1F30"/>
    <w:rsid w:val="00FA6A07"/>
    <w:rsid w:val="00FA6CBA"/>
    <w:rsid w:val="00FB143C"/>
    <w:rsid w:val="00FB21F9"/>
    <w:rsid w:val="00FB3363"/>
    <w:rsid w:val="00FB339B"/>
    <w:rsid w:val="00FB3986"/>
    <w:rsid w:val="00FB422F"/>
    <w:rsid w:val="00FB470B"/>
    <w:rsid w:val="00FB49F5"/>
    <w:rsid w:val="00FB4C15"/>
    <w:rsid w:val="00FB4FB5"/>
    <w:rsid w:val="00FB574A"/>
    <w:rsid w:val="00FB60AD"/>
    <w:rsid w:val="00FB6138"/>
    <w:rsid w:val="00FB6576"/>
    <w:rsid w:val="00FB6D8F"/>
    <w:rsid w:val="00FB7512"/>
    <w:rsid w:val="00FB7ED5"/>
    <w:rsid w:val="00FC0E01"/>
    <w:rsid w:val="00FC1E5F"/>
    <w:rsid w:val="00FC1F00"/>
    <w:rsid w:val="00FC2525"/>
    <w:rsid w:val="00FC2A1D"/>
    <w:rsid w:val="00FC3129"/>
    <w:rsid w:val="00FC3168"/>
    <w:rsid w:val="00FC32E9"/>
    <w:rsid w:val="00FC411D"/>
    <w:rsid w:val="00FC4840"/>
    <w:rsid w:val="00FC5015"/>
    <w:rsid w:val="00FC55B6"/>
    <w:rsid w:val="00FC715C"/>
    <w:rsid w:val="00FC71B4"/>
    <w:rsid w:val="00FC7F94"/>
    <w:rsid w:val="00FD08BF"/>
    <w:rsid w:val="00FD0C94"/>
    <w:rsid w:val="00FD15C6"/>
    <w:rsid w:val="00FD1CC9"/>
    <w:rsid w:val="00FD1F17"/>
    <w:rsid w:val="00FD278C"/>
    <w:rsid w:val="00FD37FE"/>
    <w:rsid w:val="00FD3D79"/>
    <w:rsid w:val="00FD4605"/>
    <w:rsid w:val="00FD4746"/>
    <w:rsid w:val="00FD47AD"/>
    <w:rsid w:val="00FD6499"/>
    <w:rsid w:val="00FD6609"/>
    <w:rsid w:val="00FD7106"/>
    <w:rsid w:val="00FD78E7"/>
    <w:rsid w:val="00FD79DC"/>
    <w:rsid w:val="00FE005A"/>
    <w:rsid w:val="00FE0C7A"/>
    <w:rsid w:val="00FE10D2"/>
    <w:rsid w:val="00FE1EAC"/>
    <w:rsid w:val="00FE23B5"/>
    <w:rsid w:val="00FE3707"/>
    <w:rsid w:val="00FE458E"/>
    <w:rsid w:val="00FE4B48"/>
    <w:rsid w:val="00FE4D35"/>
    <w:rsid w:val="00FE7188"/>
    <w:rsid w:val="00FE7546"/>
    <w:rsid w:val="00FE7565"/>
    <w:rsid w:val="00FE78DC"/>
    <w:rsid w:val="00FE7CF6"/>
    <w:rsid w:val="00FE7DD9"/>
    <w:rsid w:val="00FF1052"/>
    <w:rsid w:val="00FF1A87"/>
    <w:rsid w:val="00FF35DB"/>
    <w:rsid w:val="00FF38D4"/>
    <w:rsid w:val="00FF3D77"/>
    <w:rsid w:val="00FF3FFA"/>
    <w:rsid w:val="00FF457D"/>
    <w:rsid w:val="00FF4CE9"/>
    <w:rsid w:val="00FF7481"/>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9FB0E2"/>
  <w15:docId w15:val="{7F99A136-7028-7B40-BCE9-6B79382B35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Body"/>
    <w:qFormat/>
    <w:rsid w:val="000717DE"/>
    <w:pPr>
      <w:spacing w:after="0" w:line="360" w:lineRule="auto"/>
      <w:ind w:firstLine="284"/>
      <w:jc w:val="both"/>
    </w:pPr>
    <w:rPr>
      <w:rFonts w:ascii="Times New Roman" w:eastAsia="MS Mincho" w:hAnsi="Times New Roman" w:cs="Times New Roman"/>
      <w:sz w:val="24"/>
      <w:szCs w:val="24"/>
      <w:lang w:val="en-GB" w:eastAsia="en-GB"/>
    </w:rPr>
  </w:style>
  <w:style w:type="paragraph" w:styleId="Heading1">
    <w:name w:val="heading 1"/>
    <w:basedOn w:val="Normal"/>
    <w:next w:val="Normal"/>
    <w:link w:val="Heading1Char"/>
    <w:uiPriority w:val="9"/>
    <w:qFormat/>
    <w:rsid w:val="00332D3C"/>
    <w:pPr>
      <w:keepNext/>
      <w:keepLines/>
      <w:spacing w:before="240" w:after="240" w:line="240" w:lineRule="auto"/>
      <w:ind w:firstLine="0"/>
      <w:outlineLvl w:val="0"/>
    </w:pPr>
    <w:rPr>
      <w:rFonts w:eastAsia="MS Gothic"/>
      <w:b/>
      <w:bCs/>
      <w:sz w:val="32"/>
      <w:szCs w:val="28"/>
    </w:rPr>
  </w:style>
  <w:style w:type="paragraph" w:styleId="Heading2">
    <w:name w:val="heading 2"/>
    <w:basedOn w:val="Normal"/>
    <w:next w:val="Normal"/>
    <w:link w:val="Heading2Char"/>
    <w:uiPriority w:val="9"/>
    <w:qFormat/>
    <w:rsid w:val="00332D3C"/>
    <w:pPr>
      <w:keepNext/>
      <w:keepLines/>
      <w:spacing w:before="240" w:after="240"/>
      <w:ind w:firstLine="0"/>
      <w:outlineLvl w:val="1"/>
    </w:pPr>
    <w:rPr>
      <w:rFonts w:eastAsia="MS Gothic"/>
      <w:b/>
      <w:bCs/>
      <w:sz w:val="28"/>
      <w:szCs w:val="26"/>
    </w:rPr>
  </w:style>
  <w:style w:type="paragraph" w:styleId="Heading3">
    <w:name w:val="heading 3"/>
    <w:basedOn w:val="Normal"/>
    <w:next w:val="Normal"/>
    <w:link w:val="Heading3Char"/>
    <w:uiPriority w:val="9"/>
    <w:qFormat/>
    <w:rsid w:val="00332D3C"/>
    <w:pPr>
      <w:keepNext/>
      <w:keepLines/>
      <w:spacing w:before="200" w:after="240"/>
      <w:ind w:firstLine="0"/>
      <w:outlineLvl w:val="2"/>
    </w:pPr>
    <w:rPr>
      <w:rFonts w:eastAsia="MS Gothic"/>
      <w:b/>
      <w:bCs/>
    </w:rPr>
  </w:style>
  <w:style w:type="paragraph" w:styleId="Heading4">
    <w:name w:val="heading 4"/>
    <w:basedOn w:val="Normal"/>
    <w:next w:val="Normal"/>
    <w:link w:val="Heading4Char"/>
    <w:uiPriority w:val="9"/>
    <w:unhideWhenUsed/>
    <w:qFormat/>
    <w:rsid w:val="00A545A6"/>
    <w:pPr>
      <w:keepNext/>
      <w:keepLines/>
      <w:spacing w:before="200"/>
      <w:ind w:firstLine="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qFormat/>
    <w:rsid w:val="000D3AE6"/>
    <w:pPr>
      <w:keepNext/>
      <w:keepLines/>
      <w:spacing w:before="200"/>
      <w:outlineLvl w:val="4"/>
    </w:pPr>
    <w:rPr>
      <w:rFonts w:eastAsia="MS Gothic"/>
      <w:i/>
    </w:rPr>
  </w:style>
  <w:style w:type="paragraph" w:styleId="Heading6">
    <w:name w:val="heading 6"/>
    <w:basedOn w:val="Normal"/>
    <w:next w:val="Normal"/>
    <w:link w:val="Heading6Char"/>
    <w:uiPriority w:val="9"/>
    <w:qFormat/>
    <w:rsid w:val="000D3AE6"/>
    <w:pPr>
      <w:keepNext/>
      <w:keepLines/>
      <w:spacing w:before="200"/>
      <w:outlineLvl w:val="5"/>
    </w:pPr>
    <w:rPr>
      <w:rFonts w:ascii="Cambria" w:eastAsia="MS Gothic" w:hAnsi="Cambria"/>
      <w:i/>
      <w:iCs/>
      <w:color w:val="243F60"/>
    </w:rPr>
  </w:style>
  <w:style w:type="paragraph" w:styleId="Heading7">
    <w:name w:val="heading 7"/>
    <w:basedOn w:val="Normal"/>
    <w:next w:val="Normal"/>
    <w:link w:val="Heading7Char"/>
    <w:uiPriority w:val="9"/>
    <w:qFormat/>
    <w:rsid w:val="000D3AE6"/>
    <w:pPr>
      <w:keepNext/>
      <w:keepLines/>
      <w:spacing w:before="200"/>
      <w:outlineLvl w:val="6"/>
    </w:pPr>
    <w:rPr>
      <w:rFonts w:ascii="Cambria" w:eastAsia="MS Gothic" w:hAnsi="Cambria"/>
      <w:i/>
      <w:iCs/>
      <w:color w:val="404040"/>
    </w:rPr>
  </w:style>
  <w:style w:type="paragraph" w:styleId="Heading8">
    <w:name w:val="heading 8"/>
    <w:basedOn w:val="Normal"/>
    <w:next w:val="Normal"/>
    <w:link w:val="Heading8Char"/>
    <w:uiPriority w:val="9"/>
    <w:qFormat/>
    <w:rsid w:val="000D3AE6"/>
    <w:pPr>
      <w:keepNext/>
      <w:keepLines/>
      <w:spacing w:before="200"/>
      <w:outlineLvl w:val="7"/>
    </w:pPr>
    <w:rPr>
      <w:rFonts w:ascii="Cambria" w:eastAsia="MS Gothic" w:hAnsi="Cambria"/>
      <w:color w:val="4F81BD"/>
      <w:sz w:val="20"/>
      <w:szCs w:val="20"/>
    </w:rPr>
  </w:style>
  <w:style w:type="paragraph" w:styleId="Heading9">
    <w:name w:val="heading 9"/>
    <w:basedOn w:val="Normal"/>
    <w:next w:val="Normal"/>
    <w:link w:val="Heading9Char"/>
    <w:uiPriority w:val="9"/>
    <w:qFormat/>
    <w:rsid w:val="000D3AE6"/>
    <w:pPr>
      <w:keepNext/>
      <w:keepLines/>
      <w:spacing w:before="200"/>
      <w:outlineLvl w:val="8"/>
    </w:pPr>
    <w:rPr>
      <w:rFonts w:ascii="Cambria" w:eastAsia="MS Gothic"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32D3C"/>
    <w:rPr>
      <w:rFonts w:ascii="Times New Roman" w:eastAsia="MS Gothic" w:hAnsi="Times New Roman" w:cs="Times New Roman"/>
      <w:b/>
      <w:bCs/>
      <w:sz w:val="28"/>
      <w:szCs w:val="26"/>
      <w:lang w:val="en-GB" w:eastAsia="en-GB"/>
    </w:rPr>
  </w:style>
  <w:style w:type="character" w:customStyle="1" w:styleId="Heading3Char">
    <w:name w:val="Heading 3 Char"/>
    <w:basedOn w:val="DefaultParagraphFont"/>
    <w:link w:val="Heading3"/>
    <w:uiPriority w:val="9"/>
    <w:rsid w:val="00332D3C"/>
    <w:rPr>
      <w:rFonts w:ascii="Times New Roman" w:eastAsia="MS Gothic" w:hAnsi="Times New Roman" w:cs="Times New Roman"/>
      <w:b/>
      <w:bCs/>
      <w:sz w:val="24"/>
      <w:szCs w:val="24"/>
      <w:lang w:val="en-GB" w:eastAsia="en-GB"/>
    </w:rPr>
  </w:style>
  <w:style w:type="paragraph" w:customStyle="1" w:styleId="Figure">
    <w:name w:val="Figure"/>
    <w:basedOn w:val="Normal"/>
    <w:link w:val="FigureChar"/>
    <w:qFormat/>
    <w:rsid w:val="000D3AE6"/>
    <w:pPr>
      <w:spacing w:line="240" w:lineRule="auto"/>
    </w:pPr>
  </w:style>
  <w:style w:type="paragraph" w:customStyle="1" w:styleId="Scheme">
    <w:name w:val="Scheme"/>
    <w:basedOn w:val="Figure"/>
    <w:link w:val="SchemeChar"/>
    <w:qFormat/>
    <w:rsid w:val="000D3AE6"/>
  </w:style>
  <w:style w:type="character" w:customStyle="1" w:styleId="FigureChar">
    <w:name w:val="Figure Char"/>
    <w:link w:val="Figure"/>
    <w:rsid w:val="000D3AE6"/>
    <w:rPr>
      <w:rFonts w:ascii="Times New Roman" w:eastAsia="MS Mincho" w:hAnsi="Times New Roman" w:cs="Times New Roman"/>
      <w:lang w:val="en-GB" w:eastAsia="en-GB"/>
    </w:rPr>
  </w:style>
  <w:style w:type="character" w:customStyle="1" w:styleId="SchemeChar">
    <w:name w:val="Scheme Char"/>
    <w:link w:val="Scheme"/>
    <w:rsid w:val="000D3AE6"/>
    <w:rPr>
      <w:rFonts w:ascii="Times New Roman" w:eastAsia="MS Mincho" w:hAnsi="Times New Roman" w:cs="Times New Roman"/>
      <w:lang w:val="en-GB" w:eastAsia="en-GB"/>
    </w:rPr>
  </w:style>
  <w:style w:type="paragraph" w:customStyle="1" w:styleId="Lists">
    <w:name w:val="Lists"/>
    <w:basedOn w:val="TOC1"/>
    <w:link w:val="ListsChar"/>
    <w:qFormat/>
    <w:rsid w:val="000D3AE6"/>
    <w:pPr>
      <w:tabs>
        <w:tab w:val="right" w:leader="dot" w:pos="8656"/>
      </w:tabs>
      <w:spacing w:after="0"/>
    </w:pPr>
    <w:rPr>
      <w:lang w:eastAsia="ja-JP"/>
    </w:rPr>
  </w:style>
  <w:style w:type="character" w:customStyle="1" w:styleId="ListsChar">
    <w:name w:val="Lists Char"/>
    <w:link w:val="Lists"/>
    <w:rsid w:val="000D3AE6"/>
    <w:rPr>
      <w:rFonts w:ascii="Times New Roman" w:eastAsia="MS Mincho" w:hAnsi="Times New Roman" w:cs="Times New Roman"/>
      <w:lang w:val="en-GB" w:eastAsia="ja-JP"/>
    </w:rPr>
  </w:style>
  <w:style w:type="paragraph" w:styleId="TOC1">
    <w:name w:val="toc 1"/>
    <w:basedOn w:val="Normal"/>
    <w:next w:val="Normal"/>
    <w:link w:val="TOC1Char"/>
    <w:autoRedefine/>
    <w:uiPriority w:val="39"/>
    <w:unhideWhenUsed/>
    <w:qFormat/>
    <w:rsid w:val="000D3AE6"/>
    <w:pPr>
      <w:spacing w:after="100"/>
    </w:pPr>
  </w:style>
  <w:style w:type="character" w:customStyle="1" w:styleId="Heading4Char">
    <w:name w:val="Heading 4 Char"/>
    <w:basedOn w:val="DefaultParagraphFont"/>
    <w:link w:val="Heading4"/>
    <w:uiPriority w:val="9"/>
    <w:rsid w:val="00A545A6"/>
    <w:rPr>
      <w:rFonts w:asciiTheme="majorHAnsi" w:eastAsiaTheme="majorEastAsia" w:hAnsiTheme="majorHAnsi" w:cstheme="majorBidi"/>
      <w:b/>
      <w:bCs/>
      <w:i/>
      <w:iCs/>
      <w:sz w:val="24"/>
      <w:szCs w:val="24"/>
      <w:lang w:val="en-GB" w:eastAsia="en-GB"/>
    </w:rPr>
  </w:style>
  <w:style w:type="character" w:customStyle="1" w:styleId="Heading1Char">
    <w:name w:val="Heading 1 Char"/>
    <w:basedOn w:val="DefaultParagraphFont"/>
    <w:link w:val="Heading1"/>
    <w:uiPriority w:val="9"/>
    <w:rsid w:val="00332D3C"/>
    <w:rPr>
      <w:rFonts w:ascii="Times New Roman" w:eastAsia="MS Gothic" w:hAnsi="Times New Roman" w:cs="Times New Roman"/>
      <w:b/>
      <w:bCs/>
      <w:sz w:val="32"/>
      <w:szCs w:val="28"/>
      <w:lang w:val="en-GB" w:eastAsia="en-GB"/>
    </w:rPr>
  </w:style>
  <w:style w:type="character" w:customStyle="1" w:styleId="Heading5Char">
    <w:name w:val="Heading 5 Char"/>
    <w:basedOn w:val="DefaultParagraphFont"/>
    <w:link w:val="Heading5"/>
    <w:uiPriority w:val="9"/>
    <w:rsid w:val="000D3AE6"/>
    <w:rPr>
      <w:rFonts w:ascii="Times New Roman" w:eastAsia="MS Gothic" w:hAnsi="Times New Roman" w:cs="Times New Roman"/>
      <w:i/>
      <w:lang w:val="en-GB" w:eastAsia="en-GB"/>
    </w:rPr>
  </w:style>
  <w:style w:type="character" w:customStyle="1" w:styleId="Heading6Char">
    <w:name w:val="Heading 6 Char"/>
    <w:basedOn w:val="DefaultParagraphFont"/>
    <w:link w:val="Heading6"/>
    <w:uiPriority w:val="9"/>
    <w:rsid w:val="000D3AE6"/>
    <w:rPr>
      <w:rFonts w:ascii="Cambria" w:eastAsia="MS Gothic" w:hAnsi="Cambria" w:cs="Times New Roman"/>
      <w:i/>
      <w:iCs/>
      <w:color w:val="243F60"/>
      <w:lang w:val="en-GB" w:eastAsia="en-GB"/>
    </w:rPr>
  </w:style>
  <w:style w:type="character" w:customStyle="1" w:styleId="Heading7Char">
    <w:name w:val="Heading 7 Char"/>
    <w:basedOn w:val="DefaultParagraphFont"/>
    <w:link w:val="Heading7"/>
    <w:uiPriority w:val="9"/>
    <w:rsid w:val="000D3AE6"/>
    <w:rPr>
      <w:rFonts w:ascii="Cambria" w:eastAsia="MS Gothic" w:hAnsi="Cambria" w:cs="Times New Roman"/>
      <w:i/>
      <w:iCs/>
      <w:color w:val="404040"/>
      <w:lang w:val="en-GB" w:eastAsia="en-GB"/>
    </w:rPr>
  </w:style>
  <w:style w:type="character" w:customStyle="1" w:styleId="Heading8Char">
    <w:name w:val="Heading 8 Char"/>
    <w:basedOn w:val="DefaultParagraphFont"/>
    <w:link w:val="Heading8"/>
    <w:uiPriority w:val="9"/>
    <w:rsid w:val="000D3AE6"/>
    <w:rPr>
      <w:rFonts w:ascii="Cambria" w:eastAsia="MS Gothic" w:hAnsi="Cambria" w:cs="Times New Roman"/>
      <w:color w:val="4F81BD"/>
      <w:sz w:val="20"/>
      <w:szCs w:val="20"/>
      <w:lang w:val="en-GB" w:eastAsia="en-GB"/>
    </w:rPr>
  </w:style>
  <w:style w:type="character" w:customStyle="1" w:styleId="Heading9Char">
    <w:name w:val="Heading 9 Char"/>
    <w:basedOn w:val="DefaultParagraphFont"/>
    <w:link w:val="Heading9"/>
    <w:uiPriority w:val="9"/>
    <w:rsid w:val="000D3AE6"/>
    <w:rPr>
      <w:rFonts w:ascii="Cambria" w:eastAsia="MS Gothic" w:hAnsi="Cambria" w:cs="Times New Roman"/>
      <w:i/>
      <w:iCs/>
      <w:color w:val="404040"/>
      <w:sz w:val="20"/>
      <w:szCs w:val="20"/>
      <w:lang w:val="en-GB" w:eastAsia="en-GB"/>
    </w:rPr>
  </w:style>
  <w:style w:type="paragraph" w:styleId="BalloonText">
    <w:name w:val="Balloon Text"/>
    <w:basedOn w:val="Normal"/>
    <w:link w:val="BalloonTextChar"/>
    <w:uiPriority w:val="99"/>
    <w:semiHidden/>
    <w:unhideWhenUsed/>
    <w:rsid w:val="000D3AE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AE6"/>
    <w:rPr>
      <w:rFonts w:ascii="Tahoma" w:eastAsia="MS Mincho" w:hAnsi="Tahoma" w:cs="Tahoma"/>
      <w:sz w:val="16"/>
      <w:szCs w:val="16"/>
      <w:lang w:val="en-GB" w:eastAsia="en-GB"/>
    </w:rPr>
  </w:style>
  <w:style w:type="character" w:customStyle="1" w:styleId="MediumGrid2Char">
    <w:name w:val="Medium Grid 2 Char"/>
    <w:basedOn w:val="DefaultParagraphFont"/>
    <w:link w:val="MediumGrid2"/>
    <w:uiPriority w:val="1"/>
    <w:rsid w:val="000D3AE6"/>
  </w:style>
  <w:style w:type="paragraph" w:customStyle="1" w:styleId="TOCHeading1">
    <w:name w:val="TOC Heading1"/>
    <w:basedOn w:val="Heading1"/>
    <w:next w:val="Normal"/>
    <w:uiPriority w:val="39"/>
    <w:unhideWhenUsed/>
    <w:qFormat/>
    <w:rsid w:val="000D3AE6"/>
    <w:pPr>
      <w:outlineLvl w:val="9"/>
    </w:pPr>
  </w:style>
  <w:style w:type="paragraph" w:styleId="TOC2">
    <w:name w:val="toc 2"/>
    <w:basedOn w:val="Normal"/>
    <w:next w:val="Normal"/>
    <w:autoRedefine/>
    <w:uiPriority w:val="39"/>
    <w:unhideWhenUsed/>
    <w:qFormat/>
    <w:rsid w:val="000D3AE6"/>
    <w:pPr>
      <w:tabs>
        <w:tab w:val="right" w:leader="dot" w:pos="8656"/>
      </w:tabs>
      <w:spacing w:after="100"/>
      <w:ind w:firstLine="360"/>
    </w:pPr>
    <w:rPr>
      <w:lang w:eastAsia="ja-JP"/>
    </w:rPr>
  </w:style>
  <w:style w:type="paragraph" w:styleId="TOC3">
    <w:name w:val="toc 3"/>
    <w:basedOn w:val="Normal"/>
    <w:next w:val="Normal"/>
    <w:autoRedefine/>
    <w:uiPriority w:val="39"/>
    <w:unhideWhenUsed/>
    <w:qFormat/>
    <w:rsid w:val="000D3AE6"/>
    <w:pPr>
      <w:tabs>
        <w:tab w:val="right" w:leader="dot" w:pos="8656"/>
      </w:tabs>
      <w:spacing w:after="100"/>
      <w:ind w:left="360" w:firstLine="360"/>
    </w:pPr>
    <w:rPr>
      <w:lang w:eastAsia="ja-JP"/>
    </w:rPr>
  </w:style>
  <w:style w:type="character" w:styleId="Hyperlink">
    <w:name w:val="Hyperlink"/>
    <w:uiPriority w:val="99"/>
    <w:unhideWhenUsed/>
    <w:rsid w:val="000D3AE6"/>
    <w:rPr>
      <w:color w:val="0000FF"/>
      <w:u w:val="single"/>
    </w:rPr>
  </w:style>
  <w:style w:type="paragraph" w:styleId="TableofFigures">
    <w:name w:val="table of figures"/>
    <w:basedOn w:val="Normal"/>
    <w:next w:val="Normal"/>
    <w:uiPriority w:val="99"/>
    <w:unhideWhenUsed/>
    <w:rsid w:val="000D3AE6"/>
    <w:pPr>
      <w:ind w:left="480" w:hanging="480"/>
      <w:jc w:val="left"/>
    </w:pPr>
    <w:rPr>
      <w:rFonts w:asciiTheme="minorHAnsi" w:hAnsiTheme="minorHAnsi" w:cstheme="minorHAnsi"/>
      <w:b/>
      <w:bCs/>
      <w:sz w:val="20"/>
      <w:szCs w:val="20"/>
    </w:rPr>
  </w:style>
  <w:style w:type="paragraph" w:styleId="Header">
    <w:name w:val="header"/>
    <w:basedOn w:val="Normal"/>
    <w:link w:val="HeaderChar"/>
    <w:uiPriority w:val="99"/>
    <w:unhideWhenUsed/>
    <w:rsid w:val="000D3AE6"/>
    <w:pPr>
      <w:tabs>
        <w:tab w:val="center" w:pos="4513"/>
        <w:tab w:val="right" w:pos="9026"/>
      </w:tabs>
      <w:spacing w:line="240" w:lineRule="auto"/>
    </w:pPr>
  </w:style>
  <w:style w:type="character" w:customStyle="1" w:styleId="HeaderChar">
    <w:name w:val="Header Char"/>
    <w:basedOn w:val="DefaultParagraphFont"/>
    <w:link w:val="Header"/>
    <w:uiPriority w:val="99"/>
    <w:rsid w:val="000D3AE6"/>
    <w:rPr>
      <w:rFonts w:ascii="Times New Roman" w:eastAsia="MS Mincho" w:hAnsi="Times New Roman" w:cs="Times New Roman"/>
      <w:lang w:val="en-GB" w:eastAsia="en-GB"/>
    </w:rPr>
  </w:style>
  <w:style w:type="paragraph" w:styleId="Footer">
    <w:name w:val="footer"/>
    <w:basedOn w:val="Normal"/>
    <w:link w:val="FooterChar"/>
    <w:uiPriority w:val="99"/>
    <w:unhideWhenUsed/>
    <w:rsid w:val="000D3AE6"/>
    <w:pPr>
      <w:tabs>
        <w:tab w:val="center" w:pos="4513"/>
        <w:tab w:val="right" w:pos="9026"/>
      </w:tabs>
      <w:spacing w:line="240" w:lineRule="auto"/>
    </w:pPr>
  </w:style>
  <w:style w:type="character" w:customStyle="1" w:styleId="FooterChar">
    <w:name w:val="Footer Char"/>
    <w:basedOn w:val="DefaultParagraphFont"/>
    <w:link w:val="Footer"/>
    <w:uiPriority w:val="99"/>
    <w:rsid w:val="000D3AE6"/>
    <w:rPr>
      <w:rFonts w:ascii="Times New Roman" w:eastAsia="MS Mincho" w:hAnsi="Times New Roman" w:cs="Times New Roman"/>
      <w:lang w:val="en-GB" w:eastAsia="en-GB"/>
    </w:rPr>
  </w:style>
  <w:style w:type="table" w:styleId="TableGrid">
    <w:name w:val="Table Grid"/>
    <w:basedOn w:val="TableNormal"/>
    <w:uiPriority w:val="39"/>
    <w:rsid w:val="000D3AE6"/>
    <w:pPr>
      <w:spacing w:after="0" w:line="240" w:lineRule="auto"/>
    </w:pPr>
    <w:rPr>
      <w:rFonts w:ascii="Calibri" w:eastAsia="MS Mincho"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0D3AE6"/>
    <w:pPr>
      <w:pBdr>
        <w:bottom w:val="single" w:sz="8" w:space="4" w:color="4F81BD"/>
      </w:pBdr>
      <w:spacing w:after="300" w:line="240" w:lineRule="auto"/>
      <w:contextualSpacing/>
      <w:jc w:val="center"/>
    </w:pPr>
    <w:rPr>
      <w:rFonts w:ascii="Cambria" w:eastAsia="MS Gothic" w:hAnsi="Cambria"/>
      <w:color w:val="0070C0"/>
      <w:spacing w:val="5"/>
      <w:kern w:val="28"/>
      <w:sz w:val="52"/>
      <w:szCs w:val="52"/>
    </w:rPr>
  </w:style>
  <w:style w:type="character" w:customStyle="1" w:styleId="TitleChar">
    <w:name w:val="Title Char"/>
    <w:basedOn w:val="DefaultParagraphFont"/>
    <w:link w:val="Title"/>
    <w:uiPriority w:val="10"/>
    <w:rsid w:val="000D3AE6"/>
    <w:rPr>
      <w:rFonts w:ascii="Cambria" w:eastAsia="MS Gothic" w:hAnsi="Cambria" w:cs="Times New Roman"/>
      <w:color w:val="0070C0"/>
      <w:spacing w:val="5"/>
      <w:kern w:val="28"/>
      <w:sz w:val="52"/>
      <w:szCs w:val="52"/>
      <w:lang w:val="en-GB" w:eastAsia="en-GB"/>
    </w:rPr>
  </w:style>
  <w:style w:type="paragraph" w:styleId="Caption">
    <w:name w:val="caption"/>
    <w:basedOn w:val="Normal"/>
    <w:next w:val="Normal"/>
    <w:uiPriority w:val="35"/>
    <w:qFormat/>
    <w:rsid w:val="00332D3C"/>
    <w:pPr>
      <w:keepLines/>
      <w:spacing w:after="240" w:line="240" w:lineRule="auto"/>
      <w:ind w:left="851" w:right="805" w:firstLine="0"/>
    </w:pPr>
    <w:rPr>
      <w:bCs/>
      <w:sz w:val="22"/>
      <w:szCs w:val="18"/>
      <w:lang w:eastAsia="en-US"/>
    </w:rPr>
  </w:style>
  <w:style w:type="paragraph" w:styleId="Subtitle">
    <w:name w:val="Subtitle"/>
    <w:aliases w:val="Thesis Chapter Subtitle"/>
    <w:basedOn w:val="Normal"/>
    <w:next w:val="Normal"/>
    <w:link w:val="SubtitleChar"/>
    <w:uiPriority w:val="11"/>
    <w:qFormat/>
    <w:rsid w:val="000D3AE6"/>
    <w:pPr>
      <w:numPr>
        <w:ilvl w:val="1"/>
      </w:numPr>
      <w:ind w:firstLine="720"/>
      <w:jc w:val="center"/>
    </w:pPr>
    <w:rPr>
      <w:rFonts w:eastAsia="MS Gothic"/>
      <w:i/>
      <w:iCs/>
      <w:color w:val="000000"/>
      <w:spacing w:val="15"/>
    </w:rPr>
  </w:style>
  <w:style w:type="character" w:customStyle="1" w:styleId="SubtitleChar">
    <w:name w:val="Subtitle Char"/>
    <w:aliases w:val="Thesis Chapter Subtitle Char"/>
    <w:basedOn w:val="DefaultParagraphFont"/>
    <w:link w:val="Subtitle"/>
    <w:uiPriority w:val="11"/>
    <w:rsid w:val="000D3AE6"/>
    <w:rPr>
      <w:rFonts w:ascii="Times New Roman" w:eastAsia="MS Gothic" w:hAnsi="Times New Roman" w:cs="Times New Roman"/>
      <w:i/>
      <w:iCs/>
      <w:color w:val="000000"/>
      <w:spacing w:val="15"/>
      <w:szCs w:val="24"/>
      <w:lang w:val="en-GB" w:eastAsia="en-GB"/>
    </w:rPr>
  </w:style>
  <w:style w:type="character" w:styleId="Strong">
    <w:name w:val="Strong"/>
    <w:uiPriority w:val="22"/>
    <w:qFormat/>
    <w:rsid w:val="000D3AE6"/>
    <w:rPr>
      <w:b/>
      <w:bCs/>
    </w:rPr>
  </w:style>
  <w:style w:type="character" w:styleId="Emphasis">
    <w:name w:val="Emphasis"/>
    <w:uiPriority w:val="20"/>
    <w:qFormat/>
    <w:rsid w:val="000D3AE6"/>
    <w:rPr>
      <w:i/>
      <w:iCs/>
    </w:rPr>
  </w:style>
  <w:style w:type="character" w:customStyle="1" w:styleId="ColorfulGrid-Accent1Char">
    <w:name w:val="Colorful Grid - Accent 1 Char"/>
    <w:link w:val="ColorfulGrid-Accent1"/>
    <w:uiPriority w:val="29"/>
    <w:rsid w:val="000D3AE6"/>
    <w:rPr>
      <w:i/>
      <w:iCs/>
      <w:color w:val="000000"/>
    </w:rPr>
  </w:style>
  <w:style w:type="character" w:customStyle="1" w:styleId="LightShading-Accent2Char">
    <w:name w:val="Light Shading - Accent 2 Char"/>
    <w:link w:val="LightShading-Accent2"/>
    <w:uiPriority w:val="30"/>
    <w:rsid w:val="000D3AE6"/>
    <w:rPr>
      <w:b/>
      <w:bCs/>
      <w:i/>
      <w:iCs/>
      <w:color w:val="4F81BD"/>
    </w:rPr>
  </w:style>
  <w:style w:type="character" w:customStyle="1" w:styleId="SubtleEmphasis1">
    <w:name w:val="Subtle Emphasis1"/>
    <w:uiPriority w:val="19"/>
    <w:qFormat/>
    <w:rsid w:val="000D3AE6"/>
    <w:rPr>
      <w:i/>
      <w:iCs/>
      <w:color w:val="808080"/>
    </w:rPr>
  </w:style>
  <w:style w:type="character" w:customStyle="1" w:styleId="IntenseEmphasis1">
    <w:name w:val="Intense Emphasis1"/>
    <w:uiPriority w:val="21"/>
    <w:qFormat/>
    <w:rsid w:val="000D3AE6"/>
    <w:rPr>
      <w:b/>
      <w:bCs/>
      <w:i/>
      <w:iCs/>
      <w:color w:val="4F81BD"/>
    </w:rPr>
  </w:style>
  <w:style w:type="character" w:customStyle="1" w:styleId="SubtleReference1">
    <w:name w:val="Subtle Reference1"/>
    <w:uiPriority w:val="31"/>
    <w:qFormat/>
    <w:rsid w:val="000D3AE6"/>
    <w:rPr>
      <w:smallCaps/>
      <w:color w:val="C0504D"/>
      <w:u w:val="single"/>
    </w:rPr>
  </w:style>
  <w:style w:type="character" w:customStyle="1" w:styleId="IntenseReference1">
    <w:name w:val="Intense Reference1"/>
    <w:uiPriority w:val="32"/>
    <w:qFormat/>
    <w:rsid w:val="000D3AE6"/>
    <w:rPr>
      <w:b/>
      <w:bCs/>
      <w:smallCaps/>
      <w:color w:val="C0504D"/>
      <w:spacing w:val="5"/>
      <w:u w:val="single"/>
    </w:rPr>
  </w:style>
  <w:style w:type="character" w:customStyle="1" w:styleId="BookTitle1">
    <w:name w:val="Book Title1"/>
    <w:uiPriority w:val="33"/>
    <w:rsid w:val="000D3AE6"/>
    <w:rPr>
      <w:b/>
      <w:bCs/>
      <w:caps w:val="0"/>
      <w:smallCaps/>
      <w:spacing w:val="5"/>
    </w:rPr>
  </w:style>
  <w:style w:type="paragraph" w:customStyle="1" w:styleId="ThesisChapterTitle">
    <w:name w:val="Thesis Chapter Title"/>
    <w:basedOn w:val="Normal"/>
    <w:link w:val="ThesisChapterTitleChar"/>
    <w:rsid w:val="000D3AE6"/>
    <w:pPr>
      <w:jc w:val="center"/>
    </w:pPr>
    <w:rPr>
      <w:rFonts w:eastAsia="Calibri"/>
      <w:sz w:val="72"/>
      <w:szCs w:val="72"/>
    </w:rPr>
  </w:style>
  <w:style w:type="character" w:customStyle="1" w:styleId="ThesisChapterTitleChar">
    <w:name w:val="Thesis Chapter Title Char"/>
    <w:link w:val="ThesisChapterTitle"/>
    <w:rsid w:val="000D3AE6"/>
    <w:rPr>
      <w:rFonts w:ascii="Times New Roman" w:eastAsia="Calibri" w:hAnsi="Times New Roman" w:cs="Times New Roman"/>
      <w:sz w:val="72"/>
      <w:szCs w:val="72"/>
      <w:lang w:val="en-GB" w:eastAsia="en-GB"/>
    </w:rPr>
  </w:style>
  <w:style w:type="paragraph" w:styleId="Index1">
    <w:name w:val="index 1"/>
    <w:basedOn w:val="Normal"/>
    <w:next w:val="Normal"/>
    <w:autoRedefine/>
    <w:uiPriority w:val="99"/>
    <w:semiHidden/>
    <w:unhideWhenUsed/>
    <w:rsid w:val="000D3AE6"/>
    <w:pPr>
      <w:spacing w:line="240" w:lineRule="auto"/>
      <w:ind w:left="220" w:hanging="220"/>
    </w:pPr>
  </w:style>
  <w:style w:type="paragraph" w:customStyle="1" w:styleId="ThesisChapterCool">
    <w:name w:val="Thesis Chapter Cool"/>
    <w:basedOn w:val="ThesisChapterTitle"/>
    <w:link w:val="ThesisChapterCoolChar"/>
    <w:qFormat/>
    <w:rsid w:val="000D3AE6"/>
    <w:pPr>
      <w:pBdr>
        <w:bottom w:val="single" w:sz="12" w:space="1" w:color="0070C0"/>
      </w:pBdr>
    </w:pPr>
  </w:style>
  <w:style w:type="character" w:customStyle="1" w:styleId="ThesisChapterCoolChar">
    <w:name w:val="Thesis Chapter Cool Char"/>
    <w:link w:val="ThesisChapterCool"/>
    <w:rsid w:val="000D3AE6"/>
    <w:rPr>
      <w:rFonts w:ascii="Times New Roman" w:eastAsia="Calibri" w:hAnsi="Times New Roman" w:cs="Times New Roman"/>
      <w:sz w:val="72"/>
      <w:szCs w:val="72"/>
      <w:lang w:val="en-GB" w:eastAsia="en-GB"/>
    </w:rPr>
  </w:style>
  <w:style w:type="paragraph" w:styleId="TOC4">
    <w:name w:val="toc 4"/>
    <w:basedOn w:val="Normal"/>
    <w:next w:val="Normal"/>
    <w:autoRedefine/>
    <w:uiPriority w:val="39"/>
    <w:unhideWhenUsed/>
    <w:rsid w:val="000D3AE6"/>
    <w:pPr>
      <w:spacing w:after="100"/>
      <w:ind w:left="660"/>
    </w:pPr>
  </w:style>
  <w:style w:type="paragraph" w:customStyle="1" w:styleId="BookCover">
    <w:name w:val="Book Cover"/>
    <w:link w:val="BookCoverChar"/>
    <w:rsid w:val="000D3AE6"/>
    <w:pPr>
      <w:spacing w:line="360" w:lineRule="auto"/>
      <w:jc w:val="center"/>
    </w:pPr>
    <w:rPr>
      <w:rFonts w:ascii="Times New Roman" w:eastAsia="MS Mincho" w:hAnsi="Times New Roman" w:cs="Times New Roman"/>
      <w:color w:val="292929"/>
      <w:lang w:eastAsia="en-GB"/>
    </w:rPr>
  </w:style>
  <w:style w:type="character" w:customStyle="1" w:styleId="BookCoverChar">
    <w:name w:val="Book Cover Char"/>
    <w:link w:val="BookCover"/>
    <w:rsid w:val="000D3AE6"/>
    <w:rPr>
      <w:rFonts w:ascii="Times New Roman" w:eastAsia="MS Mincho" w:hAnsi="Times New Roman" w:cs="Times New Roman"/>
      <w:color w:val="292929"/>
      <w:lang w:eastAsia="en-GB"/>
    </w:rPr>
  </w:style>
  <w:style w:type="paragraph" w:customStyle="1" w:styleId="ThesisTitle">
    <w:name w:val="Thesis Title"/>
    <w:link w:val="ThesisTitleChar"/>
    <w:qFormat/>
    <w:rsid w:val="000D3AE6"/>
    <w:pPr>
      <w:pBdr>
        <w:bottom w:val="single" w:sz="12" w:space="1" w:color="0070C0"/>
      </w:pBdr>
      <w:spacing w:after="100" w:afterAutospacing="1" w:line="360" w:lineRule="auto"/>
      <w:jc w:val="center"/>
    </w:pPr>
    <w:rPr>
      <w:rFonts w:ascii="Times New Roman" w:eastAsia="MS Gothic" w:hAnsi="Times New Roman" w:cs="Times New Roman"/>
      <w:spacing w:val="5"/>
      <w:kern w:val="28"/>
      <w:sz w:val="72"/>
      <w:szCs w:val="52"/>
      <w:lang w:val="en-GB" w:eastAsia="en-GB"/>
    </w:rPr>
  </w:style>
  <w:style w:type="character" w:customStyle="1" w:styleId="TOC1Char">
    <w:name w:val="TOC 1 Char"/>
    <w:link w:val="TOC1"/>
    <w:uiPriority w:val="39"/>
    <w:rsid w:val="000D3AE6"/>
    <w:rPr>
      <w:rFonts w:ascii="Times New Roman" w:eastAsia="MS Mincho" w:hAnsi="Times New Roman" w:cs="Times New Roman"/>
      <w:lang w:val="en-GB" w:eastAsia="en-GB"/>
    </w:rPr>
  </w:style>
  <w:style w:type="paragraph" w:customStyle="1" w:styleId="ThesisTitlePage">
    <w:name w:val="Thesis Title Page"/>
    <w:next w:val="Normal"/>
    <w:link w:val="ThesisTitlePageChar"/>
    <w:qFormat/>
    <w:rsid w:val="000D3AE6"/>
    <w:pPr>
      <w:spacing w:line="360" w:lineRule="auto"/>
      <w:jc w:val="center"/>
    </w:pPr>
    <w:rPr>
      <w:rFonts w:ascii="Times New Roman" w:eastAsia="MS Mincho" w:hAnsi="Times New Roman" w:cs="Times New Roman"/>
      <w:caps/>
      <w:color w:val="292929"/>
      <w:lang w:eastAsia="en-GB"/>
    </w:rPr>
  </w:style>
  <w:style w:type="character" w:customStyle="1" w:styleId="ThesisTitleChar">
    <w:name w:val="Thesis Title Char"/>
    <w:link w:val="ThesisTitle"/>
    <w:rsid w:val="000D3AE6"/>
    <w:rPr>
      <w:rFonts w:ascii="Times New Roman" w:eastAsia="MS Gothic" w:hAnsi="Times New Roman" w:cs="Times New Roman"/>
      <w:spacing w:val="5"/>
      <w:kern w:val="28"/>
      <w:sz w:val="72"/>
      <w:szCs w:val="52"/>
      <w:lang w:val="en-GB" w:eastAsia="en-GB"/>
    </w:rPr>
  </w:style>
  <w:style w:type="character" w:customStyle="1" w:styleId="ThesisTitlePageChar">
    <w:name w:val="Thesis Title Page Char"/>
    <w:link w:val="ThesisTitlePage"/>
    <w:rsid w:val="000D3AE6"/>
    <w:rPr>
      <w:rFonts w:ascii="Times New Roman" w:eastAsia="MS Mincho" w:hAnsi="Times New Roman" w:cs="Times New Roman"/>
      <w:caps/>
      <w:color w:val="292929"/>
      <w:lang w:eastAsia="en-GB"/>
    </w:rPr>
  </w:style>
  <w:style w:type="paragraph" w:customStyle="1" w:styleId="TableofContents">
    <w:name w:val="Table of Contents"/>
    <w:basedOn w:val="Normal"/>
    <w:link w:val="TableofContentsChar"/>
    <w:qFormat/>
    <w:rsid w:val="000D3AE6"/>
    <w:pPr>
      <w:pBdr>
        <w:bottom w:val="single" w:sz="12" w:space="1" w:color="0070C0"/>
      </w:pBdr>
      <w:spacing w:line="240" w:lineRule="auto"/>
    </w:pPr>
    <w:rPr>
      <w:rFonts w:eastAsia="MS Gothic"/>
      <w:b/>
      <w:bCs/>
      <w:color w:val="0070C0"/>
      <w:sz w:val="28"/>
      <w:szCs w:val="28"/>
    </w:rPr>
  </w:style>
  <w:style w:type="character" w:customStyle="1" w:styleId="TableofContentsChar">
    <w:name w:val="Table of Contents Char"/>
    <w:link w:val="TableofContents"/>
    <w:rsid w:val="000D3AE6"/>
    <w:rPr>
      <w:rFonts w:ascii="Times New Roman" w:eastAsia="MS Gothic" w:hAnsi="Times New Roman" w:cs="Times New Roman"/>
      <w:b/>
      <w:bCs/>
      <w:color w:val="0070C0"/>
      <w:sz w:val="28"/>
      <w:szCs w:val="28"/>
      <w:lang w:val="en-GB" w:eastAsia="en-GB"/>
    </w:rPr>
  </w:style>
  <w:style w:type="character" w:styleId="CommentReference">
    <w:name w:val="annotation reference"/>
    <w:uiPriority w:val="99"/>
    <w:semiHidden/>
    <w:unhideWhenUsed/>
    <w:rsid w:val="000D3AE6"/>
    <w:rPr>
      <w:sz w:val="16"/>
      <w:szCs w:val="16"/>
    </w:rPr>
  </w:style>
  <w:style w:type="paragraph" w:styleId="CommentText">
    <w:name w:val="annotation text"/>
    <w:basedOn w:val="Normal"/>
    <w:link w:val="CommentTextChar"/>
    <w:uiPriority w:val="99"/>
    <w:unhideWhenUsed/>
    <w:rsid w:val="000D3AE6"/>
    <w:pPr>
      <w:spacing w:line="240" w:lineRule="auto"/>
    </w:pPr>
    <w:rPr>
      <w:sz w:val="20"/>
      <w:szCs w:val="20"/>
    </w:rPr>
  </w:style>
  <w:style w:type="character" w:customStyle="1" w:styleId="CommentTextChar">
    <w:name w:val="Comment Text Char"/>
    <w:basedOn w:val="DefaultParagraphFont"/>
    <w:link w:val="CommentText"/>
    <w:uiPriority w:val="99"/>
    <w:rsid w:val="000D3AE6"/>
    <w:rPr>
      <w:rFonts w:ascii="Times New Roman" w:eastAsia="MS Mincho" w:hAnsi="Times New Roman" w:cs="Times New Roman"/>
      <w:sz w:val="20"/>
      <w:szCs w:val="20"/>
      <w:lang w:val="en-GB" w:eastAsia="en-GB"/>
    </w:rPr>
  </w:style>
  <w:style w:type="paragraph" w:styleId="CommentSubject">
    <w:name w:val="annotation subject"/>
    <w:basedOn w:val="CommentText"/>
    <w:next w:val="CommentText"/>
    <w:link w:val="CommentSubjectChar"/>
    <w:uiPriority w:val="99"/>
    <w:semiHidden/>
    <w:unhideWhenUsed/>
    <w:rsid w:val="000D3AE6"/>
    <w:rPr>
      <w:b/>
      <w:bCs/>
    </w:rPr>
  </w:style>
  <w:style w:type="character" w:customStyle="1" w:styleId="CommentSubjectChar">
    <w:name w:val="Comment Subject Char"/>
    <w:basedOn w:val="CommentTextChar"/>
    <w:link w:val="CommentSubject"/>
    <w:uiPriority w:val="99"/>
    <w:semiHidden/>
    <w:rsid w:val="000D3AE6"/>
    <w:rPr>
      <w:rFonts w:ascii="Times New Roman" w:eastAsia="MS Mincho" w:hAnsi="Times New Roman" w:cs="Times New Roman"/>
      <w:b/>
      <w:bCs/>
      <w:sz w:val="20"/>
      <w:szCs w:val="20"/>
      <w:lang w:val="en-GB" w:eastAsia="en-GB"/>
    </w:rPr>
  </w:style>
  <w:style w:type="paragraph" w:customStyle="1" w:styleId="Default">
    <w:name w:val="Default"/>
    <w:rsid w:val="000D3AE6"/>
    <w:pPr>
      <w:autoSpaceDE w:val="0"/>
      <w:autoSpaceDN w:val="0"/>
      <w:adjustRightInd w:val="0"/>
      <w:spacing w:after="0" w:line="240" w:lineRule="auto"/>
    </w:pPr>
    <w:rPr>
      <w:rFonts w:ascii="Times New Roman" w:eastAsia="MS Mincho" w:hAnsi="Times New Roman" w:cs="Times New Roman"/>
      <w:color w:val="000000"/>
      <w:sz w:val="24"/>
      <w:szCs w:val="24"/>
    </w:rPr>
  </w:style>
  <w:style w:type="paragraph" w:customStyle="1" w:styleId="Table">
    <w:name w:val="Table"/>
    <w:basedOn w:val="Figure"/>
    <w:link w:val="TableChar"/>
    <w:qFormat/>
    <w:rsid w:val="000D3AE6"/>
  </w:style>
  <w:style w:type="character" w:customStyle="1" w:styleId="TableChar">
    <w:name w:val="Table Char"/>
    <w:link w:val="Table"/>
    <w:rsid w:val="000D3AE6"/>
    <w:rPr>
      <w:rFonts w:ascii="Times New Roman" w:eastAsia="MS Mincho" w:hAnsi="Times New Roman" w:cs="Times New Roman"/>
      <w:szCs w:val="24"/>
      <w:lang w:val="en-GB" w:eastAsia="en-GB"/>
    </w:rPr>
  </w:style>
  <w:style w:type="table" w:styleId="MediumGrid2">
    <w:name w:val="Medium Grid 2"/>
    <w:basedOn w:val="TableNormal"/>
    <w:link w:val="MediumGrid2Char"/>
    <w:uiPriority w:val="1"/>
    <w:rsid w:val="000D3AE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tblPr/>
      <w:tcPr>
        <w:shd w:val="clear" w:color="auto" w:fill="E6E6E6" w:themeFill="tex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ColorfulGrid-Accent1">
    <w:name w:val="Colorful Grid Accent 1"/>
    <w:basedOn w:val="TableNormal"/>
    <w:link w:val="ColorfulGrid-Accent1Char"/>
    <w:uiPriority w:val="29"/>
    <w:rsid w:val="000D3AE6"/>
    <w:pPr>
      <w:spacing w:after="0" w:line="240" w:lineRule="auto"/>
    </w:pPr>
    <w:rPr>
      <w:i/>
      <w:iCs/>
      <w:color w:val="000000"/>
    </w:rPr>
    <w:tblPr>
      <w:tblStyleRowBandSize w:val="1"/>
      <w:tblStyleColBandSize w:val="1"/>
      <w:tblBorders>
        <w:insideH w:val="single" w:sz="4" w:space="0" w:color="FFFFFF" w:themeColor="background1"/>
      </w:tblBorders>
    </w:tblPr>
    <w:tcPr>
      <w:shd w:val="clear" w:color="auto" w:fill="DBE5F1" w:themeFill="accent1" w:themeFillTint="33"/>
    </w:tcPr>
    <w:tblStylePr w:type="firstRow">
      <w:tblPr/>
      <w:tcPr>
        <w:shd w:val="clear" w:color="auto" w:fill="B8CCE4" w:themeFill="accent1" w:themeFillTint="66"/>
      </w:tcPr>
    </w:tblStylePr>
    <w:tblStylePr w:type="lastRow">
      <w:tblPr/>
      <w:tcPr>
        <w:shd w:val="clear" w:color="auto" w:fill="B8CCE4" w:themeFill="accent1" w:themeFillTint="66"/>
      </w:tcPr>
    </w:tblStylePr>
    <w:tblStylePr w:type="firstCol">
      <w:tblPr/>
      <w:tcPr>
        <w:shd w:val="clear" w:color="auto" w:fill="365F91" w:themeFill="accent1" w:themeFillShade="BF"/>
      </w:tcPr>
    </w:tblStylePr>
    <w:tblStylePr w:type="lastCol">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LightShading-Accent2">
    <w:name w:val="Light Shading Accent 2"/>
    <w:basedOn w:val="TableNormal"/>
    <w:link w:val="LightShading-Accent2Char"/>
    <w:uiPriority w:val="30"/>
    <w:rsid w:val="000D3AE6"/>
    <w:pPr>
      <w:spacing w:after="0" w:line="240" w:lineRule="auto"/>
    </w:pPr>
    <w:rPr>
      <w:b/>
      <w:bCs/>
      <w:i/>
      <w:iCs/>
      <w:color w:val="4F81BD"/>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tblPr/>
      <w:tcPr>
        <w:tcBorders>
          <w:top w:val="single" w:sz="8" w:space="0" w:color="C0504D" w:themeColor="accent2"/>
          <w:left w:val="nil"/>
          <w:bottom w:val="single" w:sz="8" w:space="0" w:color="C0504D" w:themeColor="accent2"/>
          <w:right w:val="nil"/>
          <w:insideH w:val="nil"/>
          <w:insideV w:val="nil"/>
        </w:tcBorders>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Image">
    <w:name w:val="Image"/>
    <w:basedOn w:val="Normal"/>
    <w:link w:val="ImageChar"/>
    <w:qFormat/>
    <w:rsid w:val="00332D3C"/>
    <w:pPr>
      <w:keepNext/>
      <w:keepLines/>
      <w:spacing w:line="240" w:lineRule="auto"/>
      <w:ind w:firstLine="0"/>
      <w:jc w:val="center"/>
    </w:pPr>
    <w:rPr>
      <w:rFonts w:ascii="Calibri" w:eastAsia="Calibri" w:hAnsi="Calibri"/>
      <w:lang w:eastAsia="en-US"/>
    </w:rPr>
  </w:style>
  <w:style w:type="character" w:customStyle="1" w:styleId="ImageChar">
    <w:name w:val="Image Char"/>
    <w:link w:val="Image"/>
    <w:rsid w:val="00332D3C"/>
    <w:rPr>
      <w:rFonts w:ascii="Calibri" w:eastAsia="Calibri" w:hAnsi="Calibri" w:cs="Times New Roman"/>
      <w:sz w:val="24"/>
      <w:szCs w:val="24"/>
      <w:lang w:val="en-GB"/>
    </w:rPr>
  </w:style>
  <w:style w:type="paragraph" w:styleId="NoSpacing">
    <w:name w:val="No Spacing"/>
    <w:uiPriority w:val="1"/>
    <w:qFormat/>
    <w:rsid w:val="00EB67B9"/>
    <w:pPr>
      <w:spacing w:after="0" w:line="240" w:lineRule="auto"/>
      <w:ind w:firstLine="720"/>
      <w:jc w:val="both"/>
    </w:pPr>
    <w:rPr>
      <w:rFonts w:ascii="Times New Roman" w:eastAsia="MS Mincho" w:hAnsi="Times New Roman" w:cs="Times New Roman"/>
      <w:lang w:val="en-GB" w:eastAsia="en-GB"/>
    </w:rPr>
  </w:style>
  <w:style w:type="character" w:customStyle="1" w:styleId="tgc">
    <w:name w:val="_tgc"/>
    <w:basedOn w:val="DefaultParagraphFont"/>
    <w:rsid w:val="009850BB"/>
  </w:style>
  <w:style w:type="character" w:customStyle="1" w:styleId="gi">
    <w:name w:val="gi"/>
    <w:basedOn w:val="DefaultParagraphFont"/>
    <w:rsid w:val="009850BB"/>
  </w:style>
  <w:style w:type="character" w:customStyle="1" w:styleId="institution">
    <w:name w:val="institution"/>
    <w:basedOn w:val="DefaultParagraphFont"/>
    <w:rsid w:val="00886FFF"/>
  </w:style>
  <w:style w:type="character" w:customStyle="1" w:styleId="country">
    <w:name w:val="country"/>
    <w:basedOn w:val="DefaultParagraphFont"/>
    <w:rsid w:val="00886FFF"/>
  </w:style>
  <w:style w:type="paragraph" w:styleId="ListParagraph">
    <w:name w:val="List Paragraph"/>
    <w:basedOn w:val="Normal"/>
    <w:uiPriority w:val="34"/>
    <w:qFormat/>
    <w:rsid w:val="000C0D4B"/>
    <w:pPr>
      <w:ind w:left="720"/>
      <w:contextualSpacing/>
    </w:pPr>
  </w:style>
  <w:style w:type="character" w:customStyle="1" w:styleId="UnresolvedMention1">
    <w:name w:val="Unresolved Mention1"/>
    <w:basedOn w:val="DefaultParagraphFont"/>
    <w:uiPriority w:val="99"/>
    <w:semiHidden/>
    <w:unhideWhenUsed/>
    <w:rsid w:val="000B2BEB"/>
    <w:rPr>
      <w:color w:val="808080"/>
      <w:shd w:val="clear" w:color="auto" w:fill="E6E6E6"/>
    </w:rPr>
  </w:style>
  <w:style w:type="paragraph" w:customStyle="1" w:styleId="EndNoteBibliographyTitle">
    <w:name w:val="EndNote Bibliography Title"/>
    <w:basedOn w:val="Normal"/>
    <w:link w:val="EndNoteBibliographyTitleChar"/>
    <w:rsid w:val="008228BD"/>
    <w:pPr>
      <w:jc w:val="center"/>
    </w:pPr>
    <w:rPr>
      <w:noProof/>
      <w:sz w:val="22"/>
    </w:rPr>
  </w:style>
  <w:style w:type="character" w:customStyle="1" w:styleId="EndNoteBibliographyTitleChar">
    <w:name w:val="EndNote Bibliography Title Char"/>
    <w:basedOn w:val="DefaultParagraphFont"/>
    <w:link w:val="EndNoteBibliographyTitle"/>
    <w:rsid w:val="008228BD"/>
    <w:rPr>
      <w:rFonts w:ascii="Times New Roman" w:eastAsia="MS Mincho" w:hAnsi="Times New Roman" w:cs="Times New Roman"/>
      <w:noProof/>
      <w:szCs w:val="24"/>
      <w:lang w:val="en-GB" w:eastAsia="en-GB"/>
    </w:rPr>
  </w:style>
  <w:style w:type="paragraph" w:customStyle="1" w:styleId="EndNoteBibliography">
    <w:name w:val="EndNote Bibliography"/>
    <w:basedOn w:val="Normal"/>
    <w:link w:val="EndNoteBibliographyChar"/>
    <w:rsid w:val="008228BD"/>
    <w:pPr>
      <w:spacing w:line="240" w:lineRule="auto"/>
    </w:pPr>
    <w:rPr>
      <w:noProof/>
      <w:sz w:val="22"/>
    </w:rPr>
  </w:style>
  <w:style w:type="character" w:customStyle="1" w:styleId="EndNoteBibliographyChar">
    <w:name w:val="EndNote Bibliography Char"/>
    <w:basedOn w:val="DefaultParagraphFont"/>
    <w:link w:val="EndNoteBibliography"/>
    <w:rsid w:val="008228BD"/>
    <w:rPr>
      <w:rFonts w:ascii="Times New Roman" w:eastAsia="MS Mincho" w:hAnsi="Times New Roman" w:cs="Times New Roman"/>
      <w:noProof/>
      <w:szCs w:val="24"/>
      <w:lang w:val="en-GB" w:eastAsia="en-GB"/>
    </w:rPr>
  </w:style>
  <w:style w:type="paragraph" w:styleId="TOCHeading">
    <w:name w:val="TOC Heading"/>
    <w:basedOn w:val="Heading1"/>
    <w:next w:val="Normal"/>
    <w:uiPriority w:val="39"/>
    <w:unhideWhenUsed/>
    <w:qFormat/>
    <w:rsid w:val="00B90E78"/>
    <w:pPr>
      <w:spacing w:line="259" w:lineRule="auto"/>
      <w:jc w:val="left"/>
      <w:outlineLvl w:val="9"/>
    </w:pPr>
    <w:rPr>
      <w:rFonts w:asciiTheme="majorHAnsi" w:eastAsiaTheme="majorEastAsia" w:hAnsiTheme="majorHAnsi" w:cstheme="majorBidi"/>
      <w:b w:val="0"/>
      <w:bCs w:val="0"/>
      <w:color w:val="365F91" w:themeColor="accent1" w:themeShade="BF"/>
      <w:szCs w:val="32"/>
      <w:lang w:val="en-US" w:eastAsia="en-US"/>
    </w:rPr>
  </w:style>
  <w:style w:type="paragraph" w:styleId="Revision">
    <w:name w:val="Revision"/>
    <w:hidden/>
    <w:uiPriority w:val="99"/>
    <w:semiHidden/>
    <w:rsid w:val="005826F9"/>
    <w:pPr>
      <w:spacing w:after="0" w:line="240" w:lineRule="auto"/>
    </w:pPr>
    <w:rPr>
      <w:rFonts w:ascii="Times New Roman" w:eastAsia="MS Mincho" w:hAnsi="Times New Roman" w:cs="Times New Roman"/>
      <w:sz w:val="24"/>
      <w:szCs w:val="24"/>
      <w:lang w:val="en-GB" w:eastAsia="en-GB"/>
    </w:rPr>
  </w:style>
  <w:style w:type="character" w:customStyle="1" w:styleId="UnresolvedMention2">
    <w:name w:val="Unresolved Mention2"/>
    <w:basedOn w:val="DefaultParagraphFont"/>
    <w:uiPriority w:val="99"/>
    <w:semiHidden/>
    <w:unhideWhenUsed/>
    <w:rsid w:val="00096720"/>
    <w:rPr>
      <w:color w:val="605E5C"/>
      <w:shd w:val="clear" w:color="auto" w:fill="E1DFDD"/>
    </w:rPr>
  </w:style>
  <w:style w:type="paragraph" w:styleId="NormalWeb">
    <w:name w:val="Normal (Web)"/>
    <w:basedOn w:val="Normal"/>
    <w:uiPriority w:val="99"/>
    <w:semiHidden/>
    <w:unhideWhenUsed/>
    <w:rsid w:val="000852D0"/>
  </w:style>
  <w:style w:type="character" w:styleId="UnresolvedMention">
    <w:name w:val="Unresolved Mention"/>
    <w:basedOn w:val="DefaultParagraphFont"/>
    <w:uiPriority w:val="99"/>
    <w:semiHidden/>
    <w:unhideWhenUsed/>
    <w:rsid w:val="00BB760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9024964">
      <w:bodyDiv w:val="1"/>
      <w:marLeft w:val="0"/>
      <w:marRight w:val="0"/>
      <w:marTop w:val="0"/>
      <w:marBottom w:val="0"/>
      <w:divBdr>
        <w:top w:val="none" w:sz="0" w:space="0" w:color="auto"/>
        <w:left w:val="none" w:sz="0" w:space="0" w:color="auto"/>
        <w:bottom w:val="none" w:sz="0" w:space="0" w:color="auto"/>
        <w:right w:val="none" w:sz="0" w:space="0" w:color="auto"/>
      </w:divBdr>
    </w:div>
    <w:div w:id="915238709">
      <w:bodyDiv w:val="1"/>
      <w:marLeft w:val="0"/>
      <w:marRight w:val="0"/>
      <w:marTop w:val="0"/>
      <w:marBottom w:val="0"/>
      <w:divBdr>
        <w:top w:val="none" w:sz="0" w:space="0" w:color="auto"/>
        <w:left w:val="none" w:sz="0" w:space="0" w:color="auto"/>
        <w:bottom w:val="none" w:sz="0" w:space="0" w:color="auto"/>
        <w:right w:val="none" w:sz="0" w:space="0" w:color="auto"/>
      </w:divBdr>
    </w:div>
    <w:div w:id="964502509">
      <w:bodyDiv w:val="1"/>
      <w:marLeft w:val="0"/>
      <w:marRight w:val="0"/>
      <w:marTop w:val="0"/>
      <w:marBottom w:val="0"/>
      <w:divBdr>
        <w:top w:val="none" w:sz="0" w:space="0" w:color="auto"/>
        <w:left w:val="none" w:sz="0" w:space="0" w:color="auto"/>
        <w:bottom w:val="none" w:sz="0" w:space="0" w:color="auto"/>
        <w:right w:val="none" w:sz="0" w:space="0" w:color="auto"/>
      </w:divBdr>
    </w:div>
    <w:div w:id="1006982261">
      <w:bodyDiv w:val="1"/>
      <w:marLeft w:val="0"/>
      <w:marRight w:val="0"/>
      <w:marTop w:val="0"/>
      <w:marBottom w:val="0"/>
      <w:divBdr>
        <w:top w:val="none" w:sz="0" w:space="0" w:color="auto"/>
        <w:left w:val="none" w:sz="0" w:space="0" w:color="auto"/>
        <w:bottom w:val="none" w:sz="0" w:space="0" w:color="auto"/>
        <w:right w:val="none" w:sz="0" w:space="0" w:color="auto"/>
      </w:divBdr>
    </w:div>
    <w:div w:id="1126465229">
      <w:bodyDiv w:val="1"/>
      <w:marLeft w:val="0"/>
      <w:marRight w:val="0"/>
      <w:marTop w:val="0"/>
      <w:marBottom w:val="0"/>
      <w:divBdr>
        <w:top w:val="none" w:sz="0" w:space="0" w:color="auto"/>
        <w:left w:val="none" w:sz="0" w:space="0" w:color="auto"/>
        <w:bottom w:val="none" w:sz="0" w:space="0" w:color="auto"/>
        <w:right w:val="none" w:sz="0" w:space="0" w:color="auto"/>
      </w:divBdr>
      <w:divsChild>
        <w:div w:id="1362394302">
          <w:marLeft w:val="0"/>
          <w:marRight w:val="0"/>
          <w:marTop w:val="0"/>
          <w:marBottom w:val="0"/>
          <w:divBdr>
            <w:top w:val="none" w:sz="0" w:space="0" w:color="auto"/>
            <w:left w:val="none" w:sz="0" w:space="0" w:color="auto"/>
            <w:bottom w:val="none" w:sz="0" w:space="0" w:color="auto"/>
            <w:right w:val="none" w:sz="0" w:space="0" w:color="auto"/>
          </w:divBdr>
          <w:divsChild>
            <w:div w:id="1587029474">
              <w:marLeft w:val="0"/>
              <w:marRight w:val="0"/>
              <w:marTop w:val="0"/>
              <w:marBottom w:val="0"/>
              <w:divBdr>
                <w:top w:val="none" w:sz="0" w:space="0" w:color="auto"/>
                <w:left w:val="none" w:sz="0" w:space="0" w:color="auto"/>
                <w:bottom w:val="none" w:sz="0" w:space="0" w:color="auto"/>
                <w:right w:val="none" w:sz="0" w:space="0" w:color="auto"/>
              </w:divBdr>
              <w:divsChild>
                <w:div w:id="1290670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2250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image" Target="media/image11.tiff"/><Relationship Id="rId39" Type="http://schemas.openxmlformats.org/officeDocument/2006/relationships/image" Target="media/image20.tiff"/><Relationship Id="rId21" Type="http://schemas.openxmlformats.org/officeDocument/2006/relationships/image" Target="media/image8.emf"/><Relationship Id="rId34" Type="http://schemas.openxmlformats.org/officeDocument/2006/relationships/oleObject" Target="embeddings/oleObject10.bin"/><Relationship Id="rId42" Type="http://schemas.openxmlformats.org/officeDocument/2006/relationships/image" Target="media/image22.tiff"/><Relationship Id="rId47" Type="http://schemas.openxmlformats.org/officeDocument/2006/relationships/image" Target="media/image26.jp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tiff"/><Relationship Id="rId29" Type="http://schemas.openxmlformats.org/officeDocument/2006/relationships/image" Target="media/image13.tiff"/><Relationship Id="rId11" Type="http://schemas.openxmlformats.org/officeDocument/2006/relationships/image" Target="media/image2.emf"/><Relationship Id="rId24" Type="http://schemas.openxmlformats.org/officeDocument/2006/relationships/image" Target="media/image10.emf"/><Relationship Id="rId32" Type="http://schemas.openxmlformats.org/officeDocument/2006/relationships/oleObject" Target="embeddings/oleObject9.bin"/><Relationship Id="rId37" Type="http://schemas.openxmlformats.org/officeDocument/2006/relationships/image" Target="media/image18.tiff"/><Relationship Id="rId40" Type="http://schemas.openxmlformats.org/officeDocument/2006/relationships/image" Target="media/image21.emf"/><Relationship Id="rId45" Type="http://schemas.openxmlformats.org/officeDocument/2006/relationships/image" Target="media/image25.emf"/><Relationship Id="rId5" Type="http://schemas.openxmlformats.org/officeDocument/2006/relationships/webSettings" Target="webSettings.xml"/><Relationship Id="rId15" Type="http://schemas.openxmlformats.org/officeDocument/2006/relationships/image" Target="media/image4.tif"/><Relationship Id="rId23" Type="http://schemas.openxmlformats.org/officeDocument/2006/relationships/image" Target="media/image9.png"/><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5.emf"/><Relationship Id="rId44" Type="http://schemas.openxmlformats.org/officeDocument/2006/relationships/image" Target="media/image24.tif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2.emf"/><Relationship Id="rId30" Type="http://schemas.openxmlformats.org/officeDocument/2006/relationships/image" Target="media/image14.tiff"/><Relationship Id="rId35" Type="http://schemas.openxmlformats.org/officeDocument/2006/relationships/image" Target="media/image17.emf"/><Relationship Id="rId43" Type="http://schemas.openxmlformats.org/officeDocument/2006/relationships/image" Target="media/image23.jpeg"/><Relationship Id="rId48" Type="http://schemas.openxmlformats.org/officeDocument/2006/relationships/image" Target="media/image27.jpeg"/><Relationship Id="rId8" Type="http://schemas.openxmlformats.org/officeDocument/2006/relationships/hyperlink" Target="mailto:andreasheise@rcsi.ie" TargetMode="Externa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oleObject" Target="embeddings/oleObject7.bin"/><Relationship Id="rId33" Type="http://schemas.openxmlformats.org/officeDocument/2006/relationships/image" Target="media/image16.emf"/><Relationship Id="rId38" Type="http://schemas.openxmlformats.org/officeDocument/2006/relationships/image" Target="media/image19.tiff"/><Relationship Id="rId46" Type="http://schemas.openxmlformats.org/officeDocument/2006/relationships/oleObject" Target="embeddings/oleObject13.bin"/><Relationship Id="rId20" Type="http://schemas.openxmlformats.org/officeDocument/2006/relationships/oleObject" Target="embeddings/oleObject5.bin"/><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2242FC-9934-CF4A-91BB-82224EEE32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48</Pages>
  <Words>65981</Words>
  <Characters>376095</Characters>
  <Application>Microsoft Office Word</Application>
  <DocSecurity>0</DocSecurity>
  <Lines>3134</Lines>
  <Paragraphs>882</Paragraphs>
  <ScaleCrop>false</ScaleCrop>
  <HeadingPairs>
    <vt:vector size="2" baseType="variant">
      <vt:variant>
        <vt:lpstr>Title</vt:lpstr>
      </vt:variant>
      <vt:variant>
        <vt:i4>1</vt:i4>
      </vt:variant>
    </vt:vector>
  </HeadingPairs>
  <TitlesOfParts>
    <vt:vector size="1" baseType="lpstr">
      <vt:lpstr/>
    </vt:vector>
  </TitlesOfParts>
  <Company>Royal College of Surgeons in Ireland</Company>
  <LinksUpToDate>false</LinksUpToDate>
  <CharactersWithSpaces>441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eliha Ates</dc:creator>
  <cp:lastModifiedBy>A. Heise</cp:lastModifiedBy>
  <cp:revision>7</cp:revision>
  <cp:lastPrinted>2018-11-23T09:38:00Z</cp:lastPrinted>
  <dcterms:created xsi:type="dcterms:W3CDTF">2018-11-26T11:04:00Z</dcterms:created>
  <dcterms:modified xsi:type="dcterms:W3CDTF">2018-12-04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polymer-chemistry</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vt:lpwstr>
  </property>
  <property fmtid="{D5CDD505-2E9C-101B-9397-08002B2CF9AE}" pid="6" name="Mendeley Recent Style Id 1_1">
    <vt:lpwstr>http://www.zotero.org/styles/american-political-science-association</vt:lpwstr>
  </property>
  <property fmtid="{D5CDD505-2E9C-101B-9397-08002B2CF9AE}" pid="7" name="Mendeley Recent Style Name 1_1">
    <vt:lpwstr>American Political Science Association</vt:lpwstr>
  </property>
  <property fmtid="{D5CDD505-2E9C-101B-9397-08002B2CF9AE}" pid="8" name="Mendeley Recent Style Id 2_1">
    <vt:lpwstr>http://www.zotero.org/styles/apa</vt:lpwstr>
  </property>
  <property fmtid="{D5CDD505-2E9C-101B-9397-08002B2CF9AE}" pid="9" name="Mendeley Recent Style Name 2_1">
    <vt:lpwstr>American Psychological Association 6th edition</vt:lpwstr>
  </property>
  <property fmtid="{D5CDD505-2E9C-101B-9397-08002B2CF9AE}" pid="10" name="Mendeley Recent Style Id 3_1">
    <vt:lpwstr>http://www.zotero.org/styles/american-sociological-association</vt:lpwstr>
  </property>
  <property fmtid="{D5CDD505-2E9C-101B-9397-08002B2CF9AE}" pid="11" name="Mendeley Recent Style Name 3_1">
    <vt:lpwstr>American Sociological Association</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6th edition (author-date)</vt:lpwstr>
  </property>
  <property fmtid="{D5CDD505-2E9C-101B-9397-08002B2CF9AE}" pid="14" name="Mendeley Recent Style Id 5_1">
    <vt:lpwstr>http://www.zotero.org/styles/harvard1</vt:lpwstr>
  </property>
  <property fmtid="{D5CDD505-2E9C-101B-9397-08002B2CF9AE}" pid="15" name="Mendeley Recent Style Name 5_1">
    <vt:lpwstr>Harvard Reference format 1 (author-date)</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modern-humanities-research-association</vt:lpwstr>
  </property>
  <property fmtid="{D5CDD505-2E9C-101B-9397-08002B2CF9AE}" pid="19" name="Mendeley Recent Style Name 7_1">
    <vt:lpwstr>Modern Humanities Research Association 3rd edition (note with bibliography)</vt:lpwstr>
  </property>
  <property fmtid="{D5CDD505-2E9C-101B-9397-08002B2CF9AE}" pid="20" name="Mendeley Recent Style Id 8_1">
    <vt:lpwstr>http://www.zotero.org/styles/modern-language-association</vt:lpwstr>
  </property>
  <property fmtid="{D5CDD505-2E9C-101B-9397-08002B2CF9AE}" pid="21" name="Mendeley Recent Style Name 8_1">
    <vt:lpwstr>Modern Language Association 7th edition</vt:lpwstr>
  </property>
  <property fmtid="{D5CDD505-2E9C-101B-9397-08002B2CF9AE}" pid="22" name="Mendeley Recent Style Id 9_1">
    <vt:lpwstr>http://www.zotero.org/styles/polymer-chemistry</vt:lpwstr>
  </property>
  <property fmtid="{D5CDD505-2E9C-101B-9397-08002B2CF9AE}" pid="23" name="Mendeley Recent Style Name 9_1">
    <vt:lpwstr>Polymer Chemistry</vt:lpwstr>
  </property>
  <property fmtid="{D5CDD505-2E9C-101B-9397-08002B2CF9AE}" pid="24" name="Mendeley Unique User Id_1">
    <vt:lpwstr>43e0880f-602b-370e-ba9e-ef7e82b05104</vt:lpwstr>
  </property>
</Properties>
</file>